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2" r:id="rId3"/>
    <p:sldId id="257" r:id="rId4"/>
    <p:sldId id="258" r:id="rId5"/>
    <p:sldId id="259" r:id="rId6"/>
    <p:sldId id="260" r:id="rId7"/>
    <p:sldId id="261" r:id="rId8"/>
    <p:sldId id="262" r:id="rId9"/>
    <p:sldId id="266" r:id="rId10"/>
    <p:sldId id="263" r:id="rId11"/>
    <p:sldId id="264" r:id="rId12"/>
    <p:sldId id="265" r:id="rId13"/>
    <p:sldId id="267" r:id="rId14"/>
    <p:sldId id="268" r:id="rId15"/>
    <p:sldId id="271" r:id="rId16"/>
    <p:sldId id="273" r:id="rId17"/>
    <p:sldId id="274" r:id="rId18"/>
    <p:sldId id="275" r:id="rId19"/>
    <p:sldId id="276" r:id="rId20"/>
    <p:sldId id="277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10"/>
    <p:restoredTop sz="86267" autoAdjust="0"/>
  </p:normalViewPr>
  <p:slideViewPr>
    <p:cSldViewPr snapToGrid="0">
      <p:cViewPr varScale="1">
        <p:scale>
          <a:sx n="121" d="100"/>
          <a:sy n="121" d="100"/>
        </p:scale>
        <p:origin x="200" y="3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4-29T03:06:13.418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154 2468 24575,'0'-20'0,"6"-1"0,8-27 0,4 20 0,2 9 0,4 14 0,-2 10 0,30 5 0,-13 5 0,24-4 0,-15-3 0,-9-6 0,3-4 0,-2-2 0,-1 0 0,-1 3 0,-2 0 0,14-13 0,-30 13 0,-35 25 0,8-7 0,-10 9 0,-3 4 0,-5 10 0,-3-3 0,-4 4 0,-2 5 0,-1 0 0,-8 1 0,0-1 0,10-7 0,2-3 0,6-9 0,3-4 0,-3-2 0,12-1 0,4-9 0,13-5 0,2-2 0,17-4 0,44 0 0,-17 0 0,5 0 0,4 0 0,0 0 0,-9-1 0,-7 2 0,-5 9 0,-35-3 0,-15 3 0,6-5 0,1-5 0</inkml:trace>
  <inkml:trace contextRef="#ctx0" brushRef="#br0" timeOffset="9950">2455 3620 24575,'5'-11'0,"-4"19"0,-2 8 0,-1 29 0,-14 5 0,14 7 0,-8-9 0,10 15 0,0-4 0,0-17 0,0 1 0,0 0 0,0 0 0,0-8 0,0-1 0,0 3 0,0-3 0,0 14 0,0-12 0,0 1 0,0 25 0,0-9 0,4-21 0,2-26 0,9-1 0,19-11 0,-10-2 0,17-13 0,-11 4 0,12-24 0,-14 17 0,8-15 0,-29 21 0,2 6 0,-9 7 0</inkml:trace>
  <inkml:trace contextRef="#ctx0" brushRef="#br0" timeOffset="10599">2241 4074 24575,'-1'-5'0,"2"4"0,31-10 0,22-6 0,-18 5 0,1 0 0,-1-1 0,-3 1 0,13-5 0,-26 11 0,-15 6 0</inkml:trace>
  <inkml:trace contextRef="#ctx0" brushRef="#br0" timeOffset="13280">3355 4050 24575,'9'-6'0,"19"1"0,13 5 0,8 0 0,12-5 0,5-2-523,-14 3 0,2 0 0,0-2 523,-1-2 0,0-1 0,-4 1 0,2 1 0,-5 0 0,-8-2 0,-5 1 509,-9 7-509,-9-5 260,-9 1-260,-1-1 0,-14-5 0,6 5 0,-6 1 0</inkml:trace>
  <inkml:trace contextRef="#ctx0" brushRef="#br0" timeOffset="13614">4034 3827 24575,'16'0'0,"13"0"0,-1 6 0,13 8 0,-4 6 0,-10 4 0,-11-2 0,-5-6 0,-10-1 0,4 0 0,-15 1 0,-5 8 0,-6-5 0,-3-5 0,-25 7 0,5-9 0,-14 11 0,29-13 0,15-4 0</inkml:trace>
  <inkml:trace contextRef="#ctx0" brushRef="#br0" timeOffset="14816">5390 3846 8191,'9'-6'0,"-2"2"5063,16 21-5063,-15 6 2818,4 17-2818,-21-5 1719,-4-5-1719,-4-17 6784,0 1-6784,7-13 0,-6 4 0,-1-10 0,0-6 0,-6-26 0,15 3 0,-14-26 0,20 22 0,-2 3 0,23 8 0,-5 14 0,14-1 0,-12 9 0,21 5 0,29 10 0,-23-4 0,2 0 0,8 1 0,-2-1 0,-15-1 0,-3 0 0,30-5 0,-40-5 0,7 4 0,-18-9 0,-3 9 0,-9-4 0</inkml:trace>
  <inkml:trace contextRef="#ctx0" brushRef="#br0" timeOffset="15383">6378 3683 24575,'16'12'0,"4"2"0,16 13 0,0-1 0,2 1 0,3 1 0,8 6 0,-19-14 0,-1-2 0,-3 4 0,-10-14 0,-8 5 0,-4-11 0,-4 2 0</inkml:trace>
  <inkml:trace contextRef="#ctx0" brushRef="#br0" timeOffset="15631">6690 3702 24575,'-26'15'0,"-2"10"0,2 3 0,-3 4 0,-3 3 0,-2 2 0,-4 8 0,1-1 0,6-11 0,1-3 0,6-2 0,4-4 0,5-4 0,0-1 0,8-7 0,-3-2 0,5-5 0</inkml:trace>
  <inkml:trace contextRef="#ctx0" brushRef="#br0" timeOffset="18815">2196 5511 24575,'-6'-5'0,"1"-6"0,5-5 0,0-4 0,5-2 0,2 2 0,4 3 0,1 7 0,3 5 0,1 20 0,11 18 0,-4 22-726,-8-17 0,-1 2 726,-1 0 0,0 3 0,0-1 0,2 4 0,0-1-304,0-3 0,0 0 0,2 0 304,3 6 0,2 1 0,1-3 0,7 8 0,0-6 0,-7-17 0,0-5 0,9 6 0,-17-25 0,1 3 0,0-9 0,1 4 345,-7-10 1,-5 4-1,-5-4 1</inkml:trace>
  <inkml:trace contextRef="#ctx0" brushRef="#br0" timeOffset="19349">2607 5345 24575,'-15'17'0,"1"17"0,-3-2 0,-2 6 0,6 4 0,1 4-3477,-9 13 0,0 3 3477,7-3 0,0 1 0,3-15 0,-1 0 0,0 1 180,0-1 1,0 0 0,-1 2-181,-2 14 0,-2 2 0,0-1 0,1-6 0,0-2 0,0 1 0,0 6 0,1 2 0,1-6 0,0-2 0,1-5 692,1-9 1,3-7-693,8-8 0,-10-11 0,10-35 890,7-19 1,-4 6-1,9 0 1</inkml:trace>
  <inkml:trace contextRef="#ctx0" brushRef="#br0" timeOffset="20131">2799 5112 15025,'0'-11'0,"11"-4"4031,-4 8-4031,27-15 1651,-6 18-1651,4-8 892,-5 29-892,-20-4 2976,2 23-2976,-9 2 0,-17 18 0,11-18 0,-2-1 0,-7-6 0,-1-1 0,-3 25 0,13-35 0,29-11 0,26-21 0,7-8 0,-19 12 0,0-2 0,7-6 0,3-3 0,-8 3 0,0 2 0,2-12 0,-35 23 0,0-6 0</inkml:trace>
  <inkml:trace contextRef="#ctx0" brushRef="#br0" timeOffset="21283">3529 5704 24575,'50'-8'0,"5"6"0,9-7-1061,-2 2 1,8 2 1060,-18 4 0,3 1 0,1-2-860,-6-3 0,2-2 0,0 0 0,-3 2 860,3 4 0,-2 1 0,-2-2 0,18-9 0,-8 0 1230,-12 9-1230,-6-8 0,-34 1 0,-16 2 0,7-4 0,-11 7 0</inkml:trace>
  <inkml:trace contextRef="#ctx0" brushRef="#br0" timeOffset="21647">4362 5460 13357,'9'-6'0,"7"1"4511,31 14-4511,9 1 0,-20 2 0,-1 2 0,13 7 1947,-12 5-1947,-28 0 1075,-8 4-1075,-11 4 3685,-3 2-3685,3-13 0,0-3 0,10-9 0,-4-5 0,5-1 0</inkml:trace>
  <inkml:trace contextRef="#ctx0" brushRef="#br0" timeOffset="88380">7565 1956 24575,'-6'-4'0,"1"-3"0,5-3 0,0-1 0,0-4 0,0-10 0,22-1 0,1-12 0,29 5 0,-11 12 0,9-8 0,-11 25 0,4-11 0,-12 15 0,-6 0 0,-1 17 0,-12-7 0,2 26 0,0 0 0,-12 30 0,2-27 0,0 1 0,-3 2 0,-2 1-370,2-1 0,-2-1 370,-9 24-88,9-18 1,0 3 87,-10 1 0,1 2 0,8-7 0,2 1 0,-1 0-474,-4 13 0,-1 2 474,2-9 0,-1 3 0,2 0 0,1 0 0,1-1 0,1 3 0,-1 6 0,0 3 0,2-1 0,2-1 0,1-1 0,3-2 0,2-12 0,1-2 0,0-4 0,0 2 0,1-6 0,15 12 698,-7-33-698,8-12 173,-4 2-173,2-9 992,-5-17-992,-3-13 0,3-19 0,-11-8 0,1 8 0,-15 14 0,-13 7 0,4 21 0,-9-1 0,12 13 0,-1 5 0,-13 39 0,10 4 0,0 11 0,2-3 0,1 5 0,1 2-682,4-13 0,2 0 1,0 2-1,0 2 682,-1-2 0,1 3 0,-1 1 0,1-3 0,0-3 0,0 11 0,1-5 0,-1 0-559,-2 5 0,-2-1 0,0-10 559,-1-16 0,-2-6 0,-17 15 0,11-33 0,-19-2 0,1-14 0,-7-7 0,-3-19 2469,20 11-2469,-5-20 1935,10 10-1935,3-2 0,5 8 0,13 11 0</inkml:trace>
  <inkml:trace contextRef="#ctx0" brushRef="#br0" timeOffset="89663">8873 1610 8191,'-5'-6'0,"-1"1"5063,0 0-5063,-3 4 2818,2-4-2818,-3 5 1719,-1 5-1719,-1 5 6784,5 7-6784,1 12 0,19 7 0,9 10 0,1-10 0,4-2 0,-20-14 0,12 9 0,-16-6 0,5 6 0,-14-12 0,-4-1 0,-1-6 0,-5 1 0,-1-5 0,-4 4 0,-1-9 0,6-1 0,5-10 0,6 2 0,5-1 0</inkml:trace>
  <inkml:trace contextRef="#ctx0" brushRef="#br0" timeOffset="89963">9029 1745 24575,'10'40'0,"5"-1"0,-14-2 0,6-10 0,-3-8 0,-3-8 0,4-5 0,-5-1 0</inkml:trace>
  <inkml:trace contextRef="#ctx0" brushRef="#br0" timeOffset="90113">9065 1326 24575,'-6'-6'0,"1"2"0</inkml:trace>
  <inkml:trace contextRef="#ctx0" brushRef="#br0" timeOffset="90748">9269 1928 24575,'0'-7'0,"0"-22"0,15-27 0,-2 9 0,9 16 0,-3 25 0,-3 15 0,8 6 0,-5 7 0,1 2 0,-8-8 0,0-6 0,4 0 0,2-18 0,3-5 0,-8-9 0,-3-5 0,-10 7 0,0 3 0,-5 7 0,-1 10 0,0 27 0,7 12 0,5 13 0,0-1 0,-1-6 0,1 1 0,-1 3 0,1 1 0,-1 5 0,1-1 0,-2-5 0,4 9 0,-4-7 0,-4-11 0,-6-9 0,-10-15 0,-3-7 0,-8-18 0,8-8 0,7-12 0,6 11 0,6 0 0</inkml:trace>
  <inkml:trace contextRef="#ctx0" brushRef="#br0" timeOffset="91113">9680 1282 24575,'4'46'0,"0"0"0,5 6 0,-1 0 0,-7-7 0,1-1 0,8 11 0,1-4 0,-9-7 0,8 10 0,-5-38 0,-4-1 0,4-9 0,-5-1 0</inkml:trace>
  <inkml:trace contextRef="#ctx0" brushRef="#br0" timeOffset="91448">10004 1611 11788,'0'-16'0,"-9"3"4859,-3 1-4859,-4 11 2225,0 7-2225,10 9 1256,-9 42-1256,13 6 2223,2-21 1,2-2-2224,16 18 0,7-33 0,0-14 0,-4-11 0,-5 0 0,9-20 0,-17 15 0,7-15 0</inkml:trace>
  <inkml:trace contextRef="#ctx0" brushRef="#br0" timeOffset="92813">8859 3119 24575,'50'-31'0,"-3"8"0,4-1 0,-3-3 0,1 1-521,0 5 0,-3 2 521,11-11 0,-47 29 0,-5-4 0</inkml:trace>
  <inkml:trace contextRef="#ctx0" brushRef="#br0" timeOffset="93056">9134 3018 24575,'-8'56'0,"2"-12"0,15 11 0,-7-1 0,7-10 0,1 3 0,-8 1 0,-1 3 0,5 6 0,-1-3 0,-5-18 0,0-4 0,0 9 0,0-22 0,0-12 0,0 2 0</inkml:trace>
  <inkml:trace contextRef="#ctx0" brushRef="#br0" timeOffset="93614">9315 3408 8191,'5'-1'0,"-4"15"5002,13 29-5002,-12-7 2825,11 10-2825,-12-30 1727,9-5-1727,8-24 6761,1 9-6761,10-19 69,-8 22-69,-4-8 0,-2 7 0,-9-7 0,8 1 0,-12-12 0,3 1 0,-16-8 0,4 9 0,-11 1 0,16 11 0,-8 2 0</inkml:trace>
  <inkml:trace contextRef="#ctx0" brushRef="#br0" timeOffset="93964">9637 3402 24575,'-6'16'0,"1"0"0,10 6 0,1-10 0,9 2 0,1-13 0,5-7 0,-10-1 0,-2-10 0,-9 6 0,0 0 0,0 0 0,-14-1 0,0-3 0,-12 6 0,12 0 0,5 9 0</inkml:trace>
  <inkml:trace contextRef="#ctx0" brushRef="#br0" timeOffset="95081">10643 1525 24575,'-10'-21'0,"3"10"0,-9 1 0,10 24 0,2-6 0,4 21 0,13-10 0,2 12 0,11-6 0,-13-4 0,-4 1 0,-9-11 0,-10 4 0,-2-9 0,-5 4 0,2-9 0,-1 4 0,0-5 0,5-9 0,2 6 0,9-6 0</inkml:trace>
  <inkml:trace contextRef="#ctx0" brushRef="#br0" timeOffset="96051">10797 1576 10367,'0'-11'0,"-5"5"5062,-1 1-5062,-5 10 2470,0 15-2470,5-1 1431,11 7-1431,2-16 5245,12-5-5245,-6-14 0,7-3 0,-6-4 0,10 5 0,-11 6 0,12 5 0,-9 0 0,4 0 0,9 0 0,-7-5 0,16-2 0,-15 1 0,7-5 0,-13 9 0,2-7 0,-7 8 0,3-4 0,-4 5 0,0 0 0,0 9 0,-5 3 0,4 9 0,-8 15 0,4 4 0,-6 16 0,4-19 0,1-1 0,-3 18 0,6-3 0,-8-27 0,-5-28 0,4-19 0,-4-19 0,5-23 0,0 30 0,0-4 0,4-14 0,2-2 0,4 5 0,1 1 0,1 2 0,1 4 0,19-12 0,-8 39 0,2 29 0,1 29 0,-10 7 0,-15 5 0,-10-28 0,-22 2 0,12-19 0,-10 4 0,7-19 0,9 5 0,3-5 0</inkml:trace>
  <inkml:trace contextRef="#ctx0" brushRef="#br0" timeOffset="96346">11512 1051 24575,'5'44'0,"0"1"0,1 2 0,1 2 0,4 16 0,0 0-922,-4-15 1,-2-3 921,1-5 0,-2-4 0,-4 1 595,0-15-595,0-9 76,0-14 0,0 3 0,0-9 0</inkml:trace>
  <inkml:trace contextRef="#ctx0" brushRef="#br0" timeOffset="96747">11830 1452 24575,'25'-5'0,"2"-2"0,-5-13 0,-7-4 0,-24 7 0,-9 3 0,-14 40 0,0 17 0,13 2 0,4 11 0,15-34 0,10 13 0,1-18 0,10 0 0,0-12 0,-1-5 0,1 0 0,-10 0 0,-2 0 0</inkml:trace>
  <inkml:trace contextRef="#ctx0" brushRef="#br0" timeOffset="97865">12192 1050 24575,'29'-17'0,"31"-8"0,-30 10 0,1-2 0,21-5 0,2 2 0,-22 5 0,-1 0 0,6-2 0,-4-1 0,-3-13 0,-17 17 0,-13 0 0</inkml:trace>
  <inkml:trace contextRef="#ctx0" brushRef="#br0" timeOffset="98130">12511 770 24575,'41'0'0,"8"6"0,-15 2 0,-1 9 0,-10 13 0,-15-6 0,5 10 0,-18-14 0,-10 3 0,-3-5 0,-7-5 0,13-7 0,3-6 0</inkml:trace>
  <inkml:trace contextRef="#ctx0" brushRef="#br0" timeOffset="99014">12963 523 24575,'56'-8'0,"-19"2"0,1 0 0,25-14 0,-26 14 0,-3 0 0,4-2 0,-2 8 0,-49 32 0,-1-4 0,-20 10 0,-4 2 0,4 3 0,-2 5 0,36-28 0,15-14 0,27-10 0,15-6 0,2-1 0,-1-12 0,-22 19 0,-13-16 0,-4 19 0,-18-4 0,4 5 0</inkml:trace>
  <inkml:trace contextRef="#ctx0" brushRef="#br0" timeOffset="99963">12132 1563 24575,'25'5'0,"17"9"0,-4-3 0,3 1 0,-4 2 0,3-1 0,21-3 0,1-2 0,-24-2 0,-3-1 0,1-4 0,-3-2 0,-1-4 0,-26-6 0,-1-5 0,-10 0 0,4 10 0,5 9 0,11 25 0,-2 2 0,-1 14 0,-12-16 0,-9-4 0,-5-9 0,-8-3 0,0-2 0,10-5 0,3-5 0</inkml:trace>
  <inkml:trace contextRef="#ctx0" brushRef="#br0" timeOffset="100681">13080 1284 24575,'0'20'0,"0"23"0,1 6 0,-2 4 0,-5-7 0,1-1-523,4 6 0,-1-3 523,-9 0 342,16-12-342,5-19 174,-3-2-174,19-9 0,-17-1 0,19-5 530,-16-10-530,-1 3 0,-6-4 0,-5 6 0</inkml:trace>
  <inkml:trace contextRef="#ctx0" brushRef="#br0" timeOffset="100881">13008 1616 8191,'-1'-11'0,"19"-8"5063,14-1-5063,17-9 704,-15 4 1,-11 10-1,-17 5 1</inkml:trace>
  <inkml:trace contextRef="#ctx0" brushRef="#br0" timeOffset="101880">9924 3392 24575,'17'-14'0,"19"-10"0,10-17 0,5 7 0,9 0-1338,-12 9 0,2 0 1,3 0 1337,-7 3 0,3-1 0,-1 1 0,0 2 0,10-2 0,0 2 0,-4 0 0,6-8 0,-8 4 0,-2 11 310,-31-4 1,-13 16-1,-2-4 1</inkml:trace>
  <inkml:trace contextRef="#ctx0" brushRef="#br0" timeOffset="102180">10704 2881 8191,'15'0'0,"18"-6"4892,13 9-4892,-7-8 2839,-7 19-2839,-22-7 1740,-9 8-1740,4 5 6721,-10 2-6721,4 0 192,-13-1-192,11-9 0,-15 4 0,7 0 0,-1-5 0,3-1 0</inkml:trace>
  <inkml:trace contextRef="#ctx0" brushRef="#br0" timeOffset="103280">11512 2626 24575,'26'-12'0,"6"5"0,-4-4 0,-8 15 0,-16 18 0,-21 31 0,-3 9 0,7-29 0,0-1 0,1 6 0,-1-9 0,12-13 0,5-5 0,8-6 0,26-5 0,-4-6 0,6 4 0,-20-4 0,-10 6 0</inkml:trace>
  <inkml:trace contextRef="#ctx0" brushRef="#br0" timeOffset="104315">9912 3637 24575,'3'6'0,"-1"-4"0,31 16 0,9 14 0,3-11 0,5-1 0,-6 4 0,1-2-1298,13-3 1,1-2 1297,-14-4 0,1 0 0,16 2 0,0 1-45,-7-3 0,-1-1 45,8-1 0,-4-3 0,-20-2 0,-4-2 0,8-4 0,-31-14 0,-8 1 1903,-20-16-1903,4 12 782,-2-2-782,21 23 0,8 3 0,8 9 0,-7 4 0,1-2 0,-9 4 0,-4 0 0,-21-2 0,-14 4 0,-3-5 0,0-5 0,14-8 0,10-6 0,6 0 0</inkml:trace>
  <inkml:trace contextRef="#ctx0" brushRef="#br0" timeOffset="104863">11506 3563 24575,'-6'4'0,"1"33"0,5 10 0,5-2 0,0 4 0,-4-5 0,1 0 0,7-4 0,0-3 0,-7 18 0,11-31 0,-2-7 0,5-11 0,14-6 0,-7-1 0,6-23 0,-13 15 0,2-26 0,-11 26 0,2-8 0</inkml:trace>
  <inkml:trace contextRef="#ctx0" brushRef="#br0" timeOffset="105081">11419 3817 8191,'6'-8'0,"18"-9"1658,13-1 1,4 0-1659,-7 3 0,-1-1 1485,7-1 1,-2 0-1486,0-1 0,-19 8 0,-10 3 0</inkml:trace>
  <inkml:trace contextRef="#ctx0" brushRef="#br0" timeOffset="110463">14656 234 24575,'-23'14'0,"1"3"0,-4 19 0,3-1 0,7 3 0,1 4 0,8-2 0,2 1 0,-5 11 0,3 0 0,12-6 0,3-4 0,1 9 0,10-15 0,-2-25 0,1 3 0,3-12 0,-8 7 0,-4-9 0</inkml:trace>
  <inkml:trace contextRef="#ctx0" brushRef="#br0" timeOffset="111264">14790 747 24575,'15'-22'0,"-4"4"0,8-26 0,-12 3 0,-2 5 0,-1-2 0,-4 3 0,0 0 0,0-25 0,-5 24 0,4 60 0,-4 34 0,5 6 0,0-1 0,13-31 0,-1-15 0,17 2 0,-11-18 0,7-7 0,-4-28 0,1 1 0,3-24 0,-9 29 0,-7 5 0,-4 62 0,1-1 0,0 5 0,-2-1 0,1 0 0,1-2 0,1-3 0,5-1 0,-10-29 0,4 2 0</inkml:trace>
  <inkml:trace contextRef="#ctx0" brushRef="#br0" timeOffset="111564">15200 339 24575,'19'13'0,"-5"16"0,-1 7 0,-2 5 0,-6-2 0,-2 3 0,2 8 0,-1 4 0,-3 0-877,-5 10 1,-3 0 876,3-13 0,-2 1 0,-1-4 0,-5 0 0,-2-6 0,-8 11 567,5-33-567,1-14 0,9-1 0,-2-5 0</inkml:trace>
  <inkml:trace contextRef="#ctx0" brushRef="#br0" timeOffset="124320">15018 1047 24575,'0'0'0</inkml:trace>
  <inkml:trace contextRef="#ctx0" brushRef="#br0" timeOffset="127831">8525 390 24575,'0'8'0,"0"9"0,0 36 0,0-9 0,0 11 0,0-9 0,-4-11 0,-2 3 0,5 1 0,0 1 0,-8 4 0,-1-2 0,8 16 0,-6-25 0,3-23 0,4 0 0,-4-18 0,5 1 0,0-22 0,0-11 0,0-19 0,0 24 0,0 1 0,0-26 0,0 5 0,0 17 0,15-25 0,9 6 0,-10 26 0,2 2 0,16-9 0,-11 25 0,-1 18 0,4 20 0,-3 25 0,-6-11 0,-7 7 0,-8-26 0,0 1 0,-9 0 0,-5 0 0,-20 4 0,8-13 0,-7 6 0,12-17 0,9 4 0,3-5 0</inkml:trace>
  <inkml:trace contextRef="#ctx0" brushRef="#br0" timeOffset="128195">8848 291 8191,'27'32'0,"-17"-10"5063,19 37-5063,-27-13 0,18 10 1409,-18-12 0,-2 3-1409,2 0 0,-3 2 0,-6 6 0,-3-3 0,0-12 0,-2-4 0,-18 18 1719,9-28-1719,-36 7 0,3-5 0,4-6 0,16-5 0</inkml:trace>
  <inkml:trace contextRef="#ctx0" brushRef="#br0" timeOffset="128832">8413 301 8191,'-5'-16'0,"-1"5"5063,-9 6-5063,-12 20 2818,-5 7-2818,-13 26 0,22-9 0,2 4 0,1-2 0,2 2 224,5 11 0,2 1-224,-2-6 0,2 1 0,9 9 0,1 1 2768,-6-3 0,2 0-2768,10-3 0,5-4 0,-3-11 0,4-6 0,25-3 0,0-7 0,-15-21 0,-4 7 0</inkml:trace>
  <inkml:trace contextRef="#ctx0" brushRef="#br0" timeOffset="135879">7157 723 24575,'8'0'0,"17"0"0,37 0 0,0 0 0,-17 0 0,0 0 0,16-9 0,1 2 0,-27-2 0,-15 4 0,-15 0 0,-5 4 0,-1-4 0,-4 5 0</inkml:trace>
  <inkml:trace contextRef="#ctx0" brushRef="#br0" timeOffset="136179">7493 592 15275,'4'-6'0,"12"1"3951,-3 10-3951,24 18 1607,-22-8-1607,15 26 866,-24-14-866,0 6 2876,-12-4-2876,0-12 0,-11-1 0,-16 5 0,-3-11 0,-1 0 0,-4 7 0,-17-7 0</inkml:trace>
  <inkml:trace contextRef="#ctx0" brushRef="#br0" timeOffset="137280">5780 505 8191,'0'-11'0,"-5"5"5063,-1-3-5063,-9 7 2818,-14-2-2818,9 8 1719,-16 10-1719,22 8 6784,0 13-6784,16 17 0,9-20 0,4 0 0,7 4 0,3-2 0,-4-4 0,2-3 0,27 15 0,-29-17 0,-1-7 0,-14-3 0,-11-3 0,-6 1 0,-10 0 0,-8 1 0,1-6 0,-4-2 0,7-6 0,13-14 0,3 10 0,9-10 0</inkml:trace>
  <inkml:trace contextRef="#ctx0" brushRef="#br0" timeOffset="137515">5987 782 24575,'11'33'0,"-5"-2"0,5-10 0,-10-5 0,5-5 0,-6-6 0</inkml:trace>
  <inkml:trace contextRef="#ctx0" brushRef="#br0" timeOffset="137646">6008 689 14230,'0'-10'0,"0"3"0,0 3 0</inkml:trace>
  <inkml:trace contextRef="#ctx0" brushRef="#br0" timeOffset="138501">6082 806 24575,'6'16'0,"-1"3"0,0-12 0,-4 7 0,10-22 0,-5-3 0,11-13 0,-5 7 0,3 2 0,0 13 0,1-2 0,4 10 0,-3 0 0,-2 1 0,-5-2 0,1-10 0,0-1 0,-5-5 0,3 0 0,-7-4 0,2-1 0,-4-1 0,-9-9 0,2 17 0,-8 4 0,9 12 0,1 8 0,5-4 0,0 4 0,9-8 0,3 2 0,4-9 0,-1 0 0,0 0 0,-3 10 0,3 6 0,-1 46 0,-4-26 0,-1 3 0,-4 3 0,-2 5 0,1-1 0,3 14 0,-2-3 0,-4-5 0,-2-4 0,1 10 0,-10-48 0,-7-36 0,1-15 0,1-3 0,-4-4 0,10 12 0,0-1 0</inkml:trace>
  <inkml:trace contextRef="#ctx0" brushRef="#br0" timeOffset="138798">6387 572 24575,'0'30'0,"9"17"0,-7-3 0,6 11 0,-8-25 0,6 8 0,-4-20 0,4 6 0,-6-18 0,0-1 0</inkml:trace>
  <inkml:trace contextRef="#ctx0" brushRef="#br0" timeOffset="139163">6482 794 24575,'17'0'0,"10"-12"0,-17-1 0,12-2 0,-21-3 0,4 6 0,-5-4 0,-14 20 0,10 4 0,-16 19 0,19-6 0,1-1 0,18 1 0,-3-10 0,17-3 0,-14-8 0,-1 0 0,-8 0 0</inkml:trace>
  <inkml:trace contextRef="#ctx0" brushRef="#br0" timeOffset="139548">5750 1314 24575,'31'-13'0,"0"0"0,3-3 0,1 0 0,-4 2 0,3-2 0,11-2 0,5-1 0,2-2-1306,-1-1 1,0-1 0,3 0 1305,-5 3 0,3-1 0,1 1 0,-4-1 0,7-3 0,-3 0 0,-4 3 0,0 0 0,-5 3 0,4-5 303,-42 22 1,-2-4 0,-9 5-1</inkml:trace>
  <inkml:trace contextRef="#ctx0" brushRef="#br0" timeOffset="139862">5997 1428 24575,'50'0'0,"-18"-10"0,1-3 0,-1 5 0,2-2-522,5-7 1,4-5-1,2 0 522,1 3 0,2 2 0,0-2-867,6-2 0,0-1 0,-3 0 867,9-4 0,-7 4 0,-14 9 0,-7 3 955,-3-5-955,-13 13 0,-1-4 0,-9 6 0,-1 0 0</inkml:trace>
  <inkml:trace contextRef="#ctx0" brushRef="#br0" timeOffset="157798">9305 436 24575,'16'-5'0,"17"-2"0,3-15 0,13 6 0,2 0 0,-13 4 0,-3 10 0,-20 5 0,-37 23 0,1 9 0,-24 14 0,18-7 0,9-13 0,2 0 0,-2 11 0,0 2 0,13-18 0,5-12 0,26 7 0,30-23 0,-9 0 0,3-2 0,-9 0 0,-1-2 0,1-5 0,-4 2 0,-6 9 0,-7-11 0,-9 11 0,-19-7 0,-3 8 0,-5-4 0,3 5 0</inkml:trace>
  <inkml:trace contextRef="#ctx0" brushRef="#br0" timeOffset="158380">9169 227 24575,'-21'-6'0,"0"6"0,1 18 0,3 17 0,2-3 0,0 4 0,4 11 0,1 1-798,-2-6 0,1 0 798,5 7 0,2-1 0,4 17 0,7-31 0,1-2 387,4 24-387,10-22 0,8-4 0,5-11 0,5-3 0,15 11 0,5-5 0,-14-18 0,3-6 0,-5 1 0,-1 6 0,-4-2 0,26-13 0</inkml:trace>
  <inkml:trace contextRef="#ctx0" brushRef="#br0" timeOffset="159073">9868 159 16074,'9'-6'0,"6"14"3684,3 0-3684,-4 15 1464,6 4-1464,-7 12 783,5 12-783,-5-16 0,-2 2 1285,-4-2 0,-1 0-1285,3 7 0,-1 0 0,-8 18 0,-7-23 0,-3 1 0,-8-6 0,0-1 0,-3 15 0,-2-9 0</inkml:trace>
  <inkml:trace contextRef="#ctx0" brushRef="#br0" timeOffset="165081">12171 2551 24575,'-5'-6'0,"4"-4"0,-4 4 0,5-5 0,0 0 0,5 1 0,1-1 0,5 0 0,4 0 0,1 5 0,5 1 0,-5 5 0,3 0 0,-7 0 0,3 5 0,0 2 0,1 6 0,8 7 0,-3 11 0,-1-3 0,-4 10 0,-10-7 0,0 4 0,-6 22 0,0 2 0,0 1 0,0-5 0,0 0 0,0-12 0,0-8 0,0 2 0,0 22 0,0-21 0,0 1 0,6 21 0,-4-3 0,9-29 0,-10 1 0,8-13 0,-3 5 0,5-4 0,4-7 0,1-5 0,0-5 0,9 0 0,-8-5 0,-1-13 0,2 3 0,-15-13 0,12 1 0,-14 4 0,-1-7 0,-10 18 0,-4 3 0,-5 9 0,6 14 0,-11 11 0,6 29 0,3-7 0,-2 8 0,15-17 0,-6 18 0,7-21 0,2 5 0,-1 17 0,0 6-1388,0-17 0,1 2 1,-2-1 1387,-4 19 0,-2 1 0,3-14 0,-1 1 0,0-4-721,-2-3 0,0-3 721,-4 11 0,1-3 0,3 9 0,-9-26 0,0-8 0,-17-21 3795,-1-1-3795,-15-5 0,8-6 0,9-2 1810,-3-4-1810,18 0 0,-7 6 0,17-8 0,-7 2 0,12 0 0,-2 3 0</inkml:trace>
  <inkml:trace contextRef="#ctx0" brushRef="#br0" timeOffset="166231">13199 3175 8191,'-6'-5'0,"1"8"5063,5 20-5063,0 38 0,0 2 0,0-26 0,0-1 0,0 10 2818,6-6-2818,-4-14 429,4-2 1,-6-18 0,0-1 0</inkml:trace>
  <inkml:trace contextRef="#ctx0" brushRef="#br0" timeOffset="166412">13146 2933 8191,'0'-6'0,"0"2"0</inkml:trace>
  <inkml:trace contextRef="#ctx0" brushRef="#br0" timeOffset="166879">13372 3265 24575,'5'16'0,"-4"-4"0,3 8 0,-4-9 0,7-27 0,-6-2 0,20-33 0,-11 20 0,16-1 0,1 21 0,-4 1 0,2 10 0,-15 5 0,8 18 0,-6 4 0,2 8 0,-5-1 0,-4-13 0,-4-5 0,4-7 0</inkml:trace>
  <inkml:trace contextRef="#ctx0" brushRef="#br0" timeOffset="167430">13814 3134 24575,'0'-23'0,"-5"4"0,-1-5 0,-5 13 0,5 16 0,-5 15 0,4 12 0,-1 5 0,2-6 0,11-10 0,1-10 0,5-16 0,7-27 0,5-4 0,-6-24 0,7 9 0,-21 4 0,-3-3 0,5 8 0,0 1 0,-5-3 0,0 3 0,0-8 0,-9 56 0,7 42 0,-3 0 0,2 4 0,6 2 0,4 0-317,0 0 0,3-6 317,10 7 0,1-29 0,-9-17 0,-6-5 0,-1-5 0</inkml:trace>
  <inkml:trace contextRef="#ctx0" brushRef="#br0" timeOffset="168195">14089 3115 8191,'21'-19'0,"-10"1"5063,12-7-5063,-19 3 2818,-4 6-2818,-9 5 1719,-14 45-1719,8 2 6784,-6 23-6784,26-24 0,5-14 0,11-15 0,13-12 0,0-9 0,-4-14 0,-9 5 0,-15 3 0,5 11 0,-1 39 0,-3 4 0,4 21 0,2 6 0,-1-14 0,-1 0 0,-1 17 0,1 0 0,4-14 0,-2-5 0,-11 10 0,8-24 0,-18-52 0,6-9 0,1-7 0,-9-24 0,0-6-1486,11 17 1,4-1-1,-3 1 1486,-7-16 0,1 1-25,15 1 0,4 9 25,3 14 0,6-10 0,-4 43 0,-2 42 0,-11 2 2221,-1 6 0,-2 0-2221,-9 7 65,-5 0-65,-10-19 0,3-15 0,-7-1 0,17-13 0,-2 0 0</inkml:trace>
  <inkml:trace contextRef="#ctx0" brushRef="#br0" timeOffset="168581">14690 2973 24575,'15'-15'0,"-3"-2"0,-2 1 0,-10 6 0,-10 16 0,-12 26 0,9 12 0,-2 0 0,15-10 0,9-24 0,3-1 0,4-7 0,-5 2 0,-6-4 0</inkml:trace>
  <inkml:trace contextRef="#ctx0" brushRef="#br0" timeOffset="169229">14817 2996 24575,'0'23'0,"5"-4"0,1-8 0,5 5 0,0-9 0,-1 2 0,16-24 0,-10 3 0,31-31 0,-16 21 0,8-10 0,-4 25 0,-13 2 0,3 5 0,-4 0 0,8 0 0,-1 0 0,3-11 0,-9-6 0,-12-14 0,-4-4 0,-6 4 0,-4 7 0,-7 14 0,-7 19 0,6 3 0,-14 24 0,23-12 0,-12 7 0,15-10 0,5-9 0,1-3 0,12-22 0,3-12 0,5-35 0,-17 12 0,-3-2 0,0 9 0,-2 2 0,-4-23 0,-9 76 0,7 38 0,-6 7 0,14-7 0,-5-31 0,5-7 0</inkml:trace>
  <inkml:trace contextRef="#ctx0" brushRef="#br0" timeOffset="170144">15511 2732 24575,'15'-6'0,"7"-20"0,-5 4 0,0-10 0,-17 21 0,-6 6 0,-10 20 0,9-1 0,-7 8 0,13-2 0,5-13 0,3 2 0,4-9 0,-7 0 0</inkml:trace>
  <inkml:trace contextRef="#ctx0" brushRef="#br0" timeOffset="170632">15674 2661 24575,'0'11'0,"13"7"0,-5-10 0,6 10 0,-1-17 0,10-11 0,2-3 0,2-4 0,-10 8 0,-7 9 0,6 0 0,1 0 0,4 4 0,1-2 0,-6 2 0,0-8 0,3-20 0,-3-20 0,-8 6 0,-1-4 0,-2-11 0,-2 2 0,-2 13 0,-2 2 0,1-29 0,-4 55 0,-10 23 0,6 8 0,-4 9 0,1 4 0,8 27 0,1-22 0,1-1 0,7 16 0,6-24 0,-6-17 0,-1-13 0</inkml:trace>
  <inkml:trace contextRef="#ctx0" brushRef="#br0" timeOffset="170813">15985 2512 24575,'10'-16'0,"10"-18"0,12 18 0,12-28 0,-11 27 0,0-9 0,-9 5 0,-12 12 0,1-4 0</inkml:trace>
  <inkml:trace contextRef="#ctx0" brushRef="#br0" timeOffset="182312">13751 4859 24575,'5'6'0,"5"20"0,-3 6 0,10 30 0,-16-24 0,0 0 0,6-2 0,0-1 0,-5 22 0,4-24 0,-6-17 0,0-6 0,0-13 0,0-4 0</inkml:trace>
  <inkml:trace contextRef="#ctx0" brushRef="#br0" timeOffset="182831">13687 4863 24575,'-6'-11'0,"1"-4"0,11-6 0,14-4 0,0 2 0,10 9 0,-10 2 0,10 10 0,1-4 0,7 15 0,-11-2 0,-10 8 0,-4-3 0,-10 4 0,6 2 0,-14 3 0,-13 4 0,4-12 0,-10 9 0,12-19 0,0 10 0,-3-7 0,3 0 0,2-1 0,5-5 0</inkml:trace>
  <inkml:trace contextRef="#ctx0" brushRef="#br0" timeOffset="183912">14149 4752 24575,'0'-11'0,"-5"5"0,4-4 0,-9 9 0,4-4 0,-5 5 0,1 5 0,3 1 0,-6 9 0,5 2 0,-2 8 0,5-3 0,5 4 0,0-10 0,0 4 0,5-8 0,2 7 0,9-12 0,1 3 0,4-10 0,-3-10 0,2-3 0,-12-4 0,7-4 0,-13 5 0,4-9 0,-6 3 0,0 22 0,0 14 0,0 17 0,5-6 0,5-5 0,6-13 0,-4 2 0,-3-9 0</inkml:trace>
  <inkml:trace contextRef="#ctx0" brushRef="#br0" timeOffset="184112">14330 4765 24575,'0'16'0,"0"4"0,5 1 0,1-3 0,0 7 0,3-18 0,-8 2 0,4-9 0</inkml:trace>
  <inkml:trace contextRef="#ctx0" brushRef="#br0" timeOffset="184281">14359 4606 8191,'-15'-26'0,"5"8"0,5 13 0</inkml:trace>
  <inkml:trace contextRef="#ctx0" brushRef="#br0" timeOffset="184580">14453 4699 24575,'12'26'0,"0"8"0,-4-6 0,-2-2 0,-11-11 0,4-28 0,-4-18 0,20-31 0,-5 18 0,11 0 0,-9 33 0,11-3 0,-14 12 0,8-7 0</inkml:trace>
  <inkml:trace contextRef="#ctx0" brushRef="#br0" timeOffset="185365">14734 4658 24575,'22'-11'0,"5"-15"0,-14-6 0,2 2 0,-29 1 0,1 22 0,-10 10 0,12 5 0,0 7 0,10 0 0,-4 2 0,5 4 0,9-3 0,-2-7 0,13 2 0,-4-12 0,12 5 0,20-6 0,11-8 0,-25-5 0,-2-3 0,13-3 0,-20-18 0,-20 21 0,-5-5 0,-9 9 0,-8 3 0,5 18 0,-12 8 0,16 5 0,-3 10 0,5-11 0,11-5 0,5-6 0,10-28 0,5-16 0,-11-5 0,-2-5 0,-4 6 0,-1-1 0,-1-9 0,-2-2 0,-3 0 0,-2 4 0,-4-5 0,-2 9 0,0 58 0,1 27 0,6 5 0,-2-5 0,4 2 0,9-6 0,1-2 0,-5 5 0,3-3 0,26 6 0,-23-30 0,-3-10 0</inkml:trace>
  <inkml:trace contextRef="#ctx0" brushRef="#br0" timeOffset="185948">13768 5315 24575,'11'0'0,"25"-21"0,3 5 0,7-2 0,1-2 0,5-2 0,3-1-2265,-3 1 1,4-1 0,1 0 0,-1 2 2264,-6 3 0,-1 0 0,1 2 0,1-2 0,11-2 0,3-2 0,-1 1 0,-4 3 543,-5 3 0,-3 2 1,-1 1-544,0 1 0,-1 1 0,-7 2 1556,16-7-1556,-57 15 0,-19 0 0,6 0 0,7 0 0</inkml:trace>
  <inkml:trace contextRef="#ctx0" brushRef="#br0" timeOffset="188279">15577 3940 8191,'-6'-5'0,"1"-1"5063,5-5-5063,0-9 2818,14 1-2818,1-7 1719,10 13-1719,-2 4 6784,-3 3-6784,1 4 0,-1-4 0,10 18 0,-2 6 0,3 40 0,1-7 0,-20-7 0,-3 2 0,8 15 0,-2 1 0,-9-27 0,15-14 0,-8-15 0,7 0 0,-9-6 0,16-13 0,-1-5 0,6-17 0,-16 10 0,-14 6 0,-13 9 0,-9 35 0,-8-3 0,18 18 0,3 8 0,-1-11 0,1 1-1265,6 27 0,2 3 1265,-1-9 0,0 3 0,0-2 0,0 5 0,0-4 0,0-12 0,0-2 0,0-2 0,2 19 0,-4-5 0,-6-22 0,-6-11 0,-10-18 0,-27-21 0,-6-21 0,18-9 0,0 4 0,23 16 632,4 1 1,2 9-1,5 3 1</inkml:trace>
  <inkml:trace contextRef="#ctx0" brushRef="#br0" timeOffset="189178">16645 3630 24575,'0'12'0,"0"5"0,10 30 0,-8 9 0,8-5 0,2 4 0,-3 0 0,1-1 0,5 3 0,1-1 0,-3-8 0,2-6 0,11 0 0,-6-9 0,1-21 0,0-7 0,2-14 0,-11 2 0,12-16 0,-21 6 0,10-25 0,-13 27 0,0-11 0</inkml:trace>
  <inkml:trace contextRef="#ctx0" brushRef="#br0" timeOffset="189446">16526 4035 24575,'9'-12'0,"-2"1"0,8 4 0,13-17 0,16 11 0,-14-5 0,-1 0 0,25-7 0,-17 6 0,-17-2 0,-13 13 0,-1-2 0,-6 5 0</inkml:trace>
  <inkml:trace contextRef="#ctx0" brushRef="#br0" timeOffset="217594">2660 7730 24575,'0'43'0,"1"-3"0,-2 5 0,-3-1 0,-2 3 0,2-3 0,0 3 0,0-3 0,-2 11 0,-1-4 0,-1-10 0,0-4 0,7 16 0,-5-37 0,6 3 0,-5-12 0,4-24 0,4-23 0,-1 5 0,7 1 0</inkml:trace>
  <inkml:trace contextRef="#ctx0" brushRef="#br0" timeOffset="218013">2667 7752 14160,'5'-11'0,"10"0"4292,28-16-4292,-4 17 0,-10-9 0,1 1 1805,18 15-1805,-12-17 985,-3 19-985,-22 1 833,-11 6 0,-1 0 0,-4-2 1</inkml:trace>
  <inkml:trace contextRef="#ctx0" brushRef="#br0" timeOffset="218261">2575 8022 24575,'20'-6'0,"10"-8"0,18-10 0,12 1 0,-18 2 0,-5 13 0,-31 4 0,-2 4 0</inkml:trace>
  <inkml:trace contextRef="#ctx0" brushRef="#br0" timeOffset="218931">3753 8091 10157,'8'-5'0,"41"-4"2012,4-3 1,9-2-2013,-8 4 0,4-1 0,0 1 0,-4 2 0,0 1 0,0-1 390,-2-2 0,0-2 0,-6 4-390,-2 7 0,-4-1 0,-6-8 0,-4 0 1817,4 8-1817,-11-11 1162,-17 2 1,-2 4 0,-4-2-1</inkml:trace>
  <inkml:trace contextRef="#ctx0" brushRef="#br0" timeOffset="219178">4536 7843 8573,'10'-6'0,"-2"10"5098,27 18-5098,-3 12 2762,-3 0-2762,-9 7 1666,-20-18-1666,-5-2 6476,-2-3-6476,-8-15 0,-12 12 0,-5-14 0,0 5 0,11-6 0,12 0 0</inkml:trace>
  <inkml:trace contextRef="#ctx0" brushRef="#br0" timeOffset="240047">16276 13513 24575,'0'0'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4-29T04:10:47.569"/>
    </inkml:context>
    <inkml:brush xml:id="br0">
      <inkml:brushProperty name="width" value="0.05292" units="cm"/>
      <inkml:brushProperty name="height" value="0.05292" units="cm"/>
      <inkml:brushProperty name="color" value="#A020F0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8156 15678 24575,'0'0'0</inkml:trace>
  <inkml:trace contextRef="#ctx0" brushRef="#br0" timeOffset="73333">22888 4273 24575,'55'0'0,"-2"0"0,9 0 0,-2 0 0,5 0 0,3 0-1065,-7 0 0,2 0 1,1 0-1,0 0 1065,-10 0 0,0 0 0,0 0 0,-1 0 0,0 0 0,7 0 0,0 0 0,-2 0 0,-2 0 187,9 0 1,-2 0 0,-2 0-188,-10 0 0,-1 0 0,-3 0 428,13 0 1,-4 0-429,-8 0 0,-4 0 0,21 0 0,-25 0 2180,-19 0-2180,-11 4 0,-6-3 0,-4 2 0</inkml:trace>
  <inkml:trace contextRef="#ctx0" brushRef="#br0" timeOffset="87149">4159 5717 24575,'49'0'0,"-17"-1"0,3 0 0,10 1 0,4 0 0,8 1 0,2 0 0,6 3 0,1 1-382,-16-2 1,0 1-1,1 0 382,3 0 0,2-1 0,0 0 0,3 0 0,1 0 0,1-1 0,1-1 0,0 0 0,0-1 0,0 1 0,0-1 0,-1 0 0,-2 0 0,0 0 0,-2 0 0,-4 0 0,-2 0 0,-1 0 140,16-1 0,-3 0-140,-9-1 0,-3 0 0,-10-1 0,-2 0 0,16-4 0,-20 3 0,-16 1 216,-8 0 0,-7 1 0,-2 0 1</inkml:trace>
  <inkml:trace contextRef="#ctx0" brushRef="#br0" timeOffset="88966">10430 5793 24575,'0'18'0,"0"19"0,0 30 0,0-23 0,0 3 0,0 3 0,0-1 0,0-6 0,0-3 0,0 19 0,0-27 0,0-16 0,0-7 0,0-5 0,0-3 0,-3-5 0,-5-9 0,-7-7 0,-10-5 0,-3 2 0,-3 6 0,3 5 0,6 6 0,5 3 0,7 4 0,5 3 0,2 4 0,7 3 0,6 9 0,8 12 0,10 11 0,2 3 0,-2-8 0,-5-11 0,-6-13 0,-2-8 0,0-4 0,3-3 0,1-8 0,1-7 0,3-7 0,-1-5 0,-1 1 0,19-9 0,-6 7 0,14-5 0,-19 14 0,-9 6 0,-12 8 0,-4 3 0</inkml:trace>
  <inkml:trace contextRef="#ctx0" brushRef="#br0" timeOffset="90715">15292 5737 24575,'0'18'0,"0"9"0,0 21 0,0 13 0,0 5 0,0 0 0,0-11 0,0-11 0,0-12 0,0-13 0,0-8 0,-1-5 0,-2-3 0,-6-7 0,-6-6 0,-6-5 0,-3-2 0,0 2 0,4 5 0,4 5 0,8 4 0,9 3 0,11 4 0,15 11 0,13 14 0,-14-9 0,-1 2 0,1 2 0,0-1 0,18 17 0,-9-12 0,-12-15 0,-1-7 0,0-13 0,4-14 0,8-20 0,4-12 0,1-2 0,-4 4 0,-10 14 0,-8 12 0,-10 12 0,-3 7 0</inkml:trace>
  <inkml:trace contextRef="#ctx0" brushRef="#br0" timeOffset="92884">21985 5647 24575,'0'19'0,"0"20"0,1 0 0,-2 4 0,2-9 0,-2 1 0,2 5 0,-2-3 0,1-6 0,0-12 0,0-3 0,0 9 0,0 14 0,2 9 0,0-2 0,2-10 0,-1-13 0,-1-9 0,-1-6 0,-1-2 0,0-2 0,0 0 0,0 0 0,-1-1 0,0-1 0,-2-1 0,0-1 0,0 0 0,0 0 0,-2 0 0,-2-1 0,-3-2 0,-6-8 0,-6-8 0,-6-6 0,-3 1 0,2 4 0,7 8 0,11 7 0,11 3 0,8 1 0,6 1 0,2 0 0,-1 0 0,1 4 0,1 4 0,3 6 0,3 6 0,1 3 0,1 2 0,-2-3 0,-5-5 0,-3-7 0,-3-5 0,2-3 0,3-3 0,4-6 0,3-10 0,3-11 0,5-9 0,0-3 0,-2 4 0,-4 6 0,-7 8 0,-5 8 0,-5 3 0,-3 3-1696,0-7 0,-4 8 0,3-3 0</inkml:trace>
  <inkml:trace contextRef="#ctx0" brushRef="#br0" timeOffset="101866">5783 6839 24575,'-25'0'0,"-11"0"0,-10 0 0,11 2 0,-1 4 0,-3 3 0,-1 3 0,-4 6 0,-1 4 0,-3 7 0,1 7 0,3 6 0,4 5 0,12-12 0,2 2 0,3 2-165,1 3 0,3 1 0,2 2 165,4 3 0,2 1 0,2 1 0,3 3 0,1 2 0,2 1-451,0 4 0,2 2 0,1 1 451,-1-12 0,2 0 0,-1 1 0,0 0 0,-1 3 0,1 0 0,-1 1 0,-1 1-417,0 0 1,-2 1 0,0-1 0,-1 1 416,0 0 0,-2 1 0,0-1 0,-2 0 0,0 1 0,-1-1 0,-1 1 0,0-1 0,0 0 0,-1-1 0,0 1 0,-1-1 0,1 1 0,-1 0 0,0 0 0,0 0 0,0 0 0,-1 0 0,0-1 0,0 0 0,1-3 0,-1 0 0,-1 0 0,1-2-194,0-2 0,0-1 0,-1-1 0,1-1 194,-4 8 0,1-1 0,-1-3 200,-5 10 1,1-5-201,3-12 0,2-6 1205,-9 9-1205,8-19 1746,3-9-1746,4-4 937,3-3-937,4-7 0,3-5 0,-1-5 0,-1-2 0,-1-1 0,0 0 0,2-3 0,-1-2 0,-2-2 0,0-1 0,-1 2 0,0 0 0,0 1 0,7 4 0,23 14 0,7 25 0,7 19 0,-2 4 0,-12-11 0,-2 1 0,-2 4 0,1 4-648,-1-1 1,1 4 0,0 3-1,-1 1 1,-3 2 0,-3-1 647,-3 3 0,-3 0 0,-3 2 0,-2 0 0,-1 2 0,-2 0-625,-1-4 0,-1 2 0,-2 0 0,-2 1 0,0 1 0,-1 0 1,0 0 624,0-4 0,-1 2 0,-1-1 0,0 1 0,-1 1 0,0-1 0,-1 0 0,1 0 0,-1 0 0,-1-1 0,0 1 0,0 0 0,-1 0 0,1-1 0,-1 0 0,1-1 0,0-2 0,0 0 0,0-1 0,0 0 0,0 0 0,1-1 0,-1-2 0,1 0-262,-1 10 1,-1-2 0,1 0-1,0-2 1,1-1 0,1-3 261,0 0 0,0-3 0,2 0 0,0-3 0,0-2 0,0 15 0,0-3 0,2-6 0,0-3 0,3-7 1246,4-10 1,5-2-1247,11 5 0,5 4 0,3 2 0,5 5 0,1 4 598,-1-1 1,2 4 0,1 1 0,0 1-599,-5-8 0,2 0 0,-1 1 0,0 0 0,0-1 0,-1 0 0,-1 0 0,0 0 0,-1-1 0,0-2 491,1 4 1,0-1 0,0-2-1,-1-2-491,3 2 0,-1-3 0,0-3 0,6 9 0,0-8 0,-7-14 0,-1-6 0,10 5 0,-12-14 0,-1-10 2603,6-6-2603,1-5 0,-9 1 0,-9 0 0</inkml:trace>
  <inkml:trace contextRef="#ctx0" brushRef="#br0" timeOffset="110583">5810 10219 24575,'50'0'0,"-10"0"0,6 0 0,12 0 0,5 0 0,-15-1 0,1 0 0,1 1 0,-2-1 0,1 0 0,-1 0 0,-2 0 0,0 0 0,-1 0 0,0 0 0,0 0 0,-1 1 0,19-1 0,-1 1 0,-2-1 0,-1 0 0,-5 0 0,-3-1 0,-6 1 0,-2 0 0,-8 0 0,-2 0 0,10 1 0,-15 0 0,-17 0 0,-6 0 0</inkml:trace>
  <inkml:trace contextRef="#ctx0" brushRef="#br0" timeOffset="145650">6603 10521 24575,'-6'9'0,"2"8"0,4 13 0,0-2 0,0 1 0,0 0 0,0 10 0,0-1 0,0-4 0,0-14 0,0-9 0,0-10 0,0 2 0,0-7 0</inkml:trace>
  <inkml:trace contextRef="#ctx0" brushRef="#br0" timeOffset="146096">6839 10557 24575,'-6'46'0,"1"-2"0,18-3 0,-1-19 0,8 1 0,-5-22 0,1 4 0,1-15 0,1-11 0,-7-2 0,-5-7 0,-17-4 0,-3 10 0,-14-2 0,-4 17 0,0 22 0,11-10 0,8 10 0</inkml:trace>
  <inkml:trace contextRef="#ctx0" brushRef="#br0" timeOffset="146715">6201 10767 24575,'20'0'0,"-3"0"0,4 0 0,-5 0 0,-10 5 0,-1-4 0,-5 4 0</inkml:trace>
  <inkml:trace contextRef="#ctx0" brushRef="#br0" timeOffset="146880">6230 10844 24575,'40'-15'0,"-6"11"0,19-26 0,-22 27 0,-2-21 0,-19 21 0,-4-6 0</inkml:trace>
  <inkml:trace contextRef="#ctx0" brushRef="#br0" timeOffset="147965">5233 11041 24575,'5'-15'0,"1"-2"0,12-30 0,-10-5 0,3 16 0,-1 2 0,-8-12 0,6 24 0,-14 27 0,5 36 0,-6-9 0,7 10 0,10-27 0,-8-6 0,21-7 0,2-17 0,22-22 0,-27 4 0,-1-3 0,2 3 0,-4 1 0,-5-11 0,-3 57 0,-9 24 0,0 19 0,0-19 0,5-9 0,1-13 0,4 0 0,-4-10 0,-1-1 0</inkml:trace>
  <inkml:trace contextRef="#ctx0" brushRef="#br0" timeOffset="148832">5657 10940 24575,'-6'9'0,"1"20"0,5 5 0,-6 5 0,4-9 0,-4-10 0,6-3 0,0-2 0,0-14 0,0-7 0,0-10 0,0-29 0,22-12 0,-12 13 0,22-4 0,-20 55 0,4 4 0,-3 21 0,-1 1 0,-4-4 0,-4-12 0,-9-7 0,4-5 0,-4-5 0</inkml:trace>
  <inkml:trace contextRef="#ctx0" brushRef="#br0" timeOffset="149012">5645 11077 24575,'16'-4'0,"2"-7"0,14-11 0,-16 9 0,4-2 0</inkml:trace>
  <inkml:trace contextRef="#ctx0" brushRef="#br0" timeOffset="150897">12947 10789 24575,'5'-11'0,"-4"0"0,13 0 0,-7 5 0,4-8 0,-2 12 0,-3-16 0,0-6 0,5-9 0,-4-12 0,1 13 0,-2 2 0,-1 14 0,-4 40 0,-5 5 0,2 17 0,-2-14 0,20-26 0,18-31 0,-2 0 0,2-14 0,-21 29 0,-8 49 0,-4-5 0,-2 2 0,1-1 0,0 1 0,0 27 0,10-34 0,-8-18 0,8-1 0</inkml:trace>
  <inkml:trace contextRef="#ctx0" brushRef="#br0" timeOffset="151999">13344 10820 24575,'0'11'0,"0"4"0,0 2 0,0 4 0,0 1 0,-5-5 0,4 2 0,-4-7 0,0-1 0,4-11 0,-4-7 0,5-8 0,0-1 0,0-5 0,0 0 0,0 4 0,5 1 0,-4 5 0,9-4 0,-4-2 0,9-4 0,6 4 0,8 7 0,-6 5 0,0 5 0,-12 0 0,0 9 0,-5 12 0,-1 11 0,-15-3 0,-1 2 0,-1-18 0,-1-1 0,11-2 0,-2 0 0,14 6 0,-1 5 0,16 3 0,-15-3 0,2 4 0,-24-1 0,-1-6 0,-16 1 0,7-12 0,1-2 0,1-10 0,13 4 0,-3-4 0</inkml:trace>
  <inkml:trace contextRef="#ctx0" brushRef="#br0" timeOffset="152514">13845 10730 24575,'21'-6'0,"5"-4"0,-4 9 0,3-4 0,-8 5 0,-2 0 0,-9 5 0,-2-4 0,-4 4 0</inkml:trace>
  <inkml:trace contextRef="#ctx0" brushRef="#br0" timeOffset="152666">13829 10858 24575,'10'0'0,"5"0"0,2 0 0,28-9 0,-1 1 0,1-2 0,-13-1 0,-26 10 0,-1-4 0</inkml:trace>
  <inkml:trace contextRef="#ctx0" brushRef="#br0" timeOffset="156662">14406 10563 24575,'0'15'0,"0"2"0,0 4 0,0 1 0,4-1 0,-2 0 0,2-4 0,-4-2 0,5-4 0,-4-5 0,4-1 0</inkml:trace>
  <inkml:trace contextRef="#ctx0" brushRef="#br0" timeOffset="156914">14594 10548 24575,'0'49'0,"0"0"0,0 8 0,0-8 0,0 6 0,4-22 0,-2 0 0,7-22 0,-8-6 0,4-5 0</inkml:trace>
  <inkml:trace contextRef="#ctx0" brushRef="#br0" timeOffset="160413">19807 10692 24575,'9'-10'0,"-2"-1"0,3 0 0,8-8 0,-1-15 0,15-22 0,-8-6 0,-8 14 0,-10 54 0,-6 48 0,0 1 0,0 2 0,5-47 0,13 0 0,1-14 0,18-10 0,-10-8 0,-1-8 0,-11 6 0,0 7 0,-13 11 0,7 27 0,-17 7 0,6 36 0,-7-21 0,9-5 0,0-21 0</inkml:trace>
  <inkml:trace contextRef="#ctx0" brushRef="#br0" timeOffset="160747">20263 10737 8191,'-16'0'0,"6"4"5063,-4 4-5063,5 7 2818,-2 3-2818,5-2 1719,6 0-1719,9-1 0,-6 1 6784,15-5-6784,-6-1 0,13-10 0,-12 0 0,1 0 0</inkml:trace>
  <inkml:trace contextRef="#ctx0" brushRef="#br0" timeOffset="161013">20592 10633 24575,'30'-16'0,"0"3"0,13 1 0,-16 6 0,-12 6 0,-10 0 0</inkml:trace>
  <inkml:trace contextRef="#ctx0" brushRef="#br0" timeOffset="161163">20678 10660 24575,'21'6'0,"-3"-6"0,3-1 0,-10-4 0,-6 5 0</inkml:trace>
  <inkml:trace contextRef="#ctx0" brushRef="#br0" timeOffset="161380">21014 10496 24575,'5'33'0,"-4"-3"0,4-4 0,-5-8 0,5 1 0,-4-13 0,4-1 0</inkml:trace>
  <inkml:trace contextRef="#ctx0" brushRef="#br0" timeOffset="161714">21200 10490 24575,'23'-7'0,"-9"3"0,9 8 0,-12 12 0,-5 1 0,-1 16 0,-20 0 0,11-2 0,-11 1 0,15-16 0,10-6 0,18-5 0,5-5 0,14 0 0,-8-9 0,-4 2 0,-6-2 0,-12-1 0,-8 9 0,-9-4 0</inkml:trace>
  <inkml:trace contextRef="#ctx0" brushRef="#br0" timeOffset="166979">27660 6220 8191,'-17'0'0,"7"17"5063,-1-3-5063,10 14 2818,-5 1-2818,-3 1 0,7 8 0,-7 16 0,-2 4 0,5-10 0,0 2 0,-1-5 0,0-1 0,-2 1 0,2-3 0,6 9 1719,-6-26-1719,7-36 6784,0-15-6784,0-14 0,0 9 0,0 14 0</inkml:trace>
  <inkml:trace contextRef="#ctx0" brushRef="#br0" timeOffset="167650">27666 6211 24575,'6'16'0,"11"22"0,0 5 0,1 4 0,-3-9 0,1 0 0,9 20 0,-1-2 0,-13-24 0,1-1 0,6 7 0,-1-2 0,-1 3 0,-2-24 0,1-64 0,-8 17 0,0-4-1041,-1-22 1,1-3 1040,11 10 0,1-1 0,-9 8 0,-2-1 0,2 1-147,10-12 0,0 1 147,0-1 0,-2 4 0,-9 17 0,0 5 0,10 6 0,-5 31 0,-7 14 0,1 1 0,-8-5 0</inkml:trace>
  <inkml:trace contextRef="#ctx0" brushRef="#br0" timeOffset="168063">28695 6289 24575,'20'0'0,"22"-9"0,-6 1 0,11-2 0,-31 4 0,-7 6 0</inkml:trace>
  <inkml:trace contextRef="#ctx0" brushRef="#br0" timeOffset="168263">28752 6387 24575,'16'0'0,"11"0"0,-1 0 0,13-8 0,-1 5 0,-3-11 0,-15 12 0,-6-4 0</inkml:trace>
  <inkml:trace contextRef="#ctx0" brushRef="#br0" timeOffset="173061">29390 6078 24575,'0'22'0,"0"2"0,8 0 0,-5 24 0,11-5 0,-12 14 0,9-25 0,-10-6 0,4-15 0,-5-7 0</inkml:trace>
  <inkml:trace contextRef="#ctx0" brushRef="#br0" timeOffset="173331">29781 6045 24575,'-6'5'0,"1"10"0,5 2 0,6 18 0,21 2 0,-9 1 0,9-1 0,-32-12 0,-23-7 0,-5-8 0,3-4 0,13-6 0</inkml:trace>
  <inkml:trace contextRef="#ctx0" brushRef="#br0" timeOffset="173513">29983 5921 24575,'49'-31'0,"0"0"0,1 0 0,1 3 0,7 5 0,1 3 0,-9 3 0,0 1 0,4-3 0,-6 0 0,-2 1 0,-28 4 0,-18 9 0</inkml:trace>
  <inkml:trace contextRef="#ctx0" brushRef="#br0" timeOffset="174729">27535 7855 24575,'0'20'0,"0"-1"0,-9 45 0,7-4 0,-6-4 0,8-14 0,0-22 0,0-19 0,19-12 0,26-27 0,-12 12 0,4-1 0,6-2 0,-3 0 0,8-11 0,-5 18 0,-40 17 0,6 5 0</inkml:trace>
  <inkml:trace contextRef="#ctx0" brushRef="#br0" timeOffset="175113">27686 8056 14475,'0'11'0,"6"4"4200,5 2-4200,12 5 1748,-1-4-1748,28 3 952,2-4-952,8-7 0,-17-1 3200,-18-9-3200,-10 0 0,-8 0 0,2 0 0</inkml:trace>
  <inkml:trace contextRef="#ctx0" brushRef="#br0" timeOffset="175563">28727 7896 24575,'15'-6'0,"11"-5"0,14 10 0,11-12 0,-10 12 0,-8-5 0,-13 6 0,-13 0 0,2 0 0</inkml:trace>
  <inkml:trace contextRef="#ctx0" brushRef="#br0" timeOffset="175745">28848 7983 24575,'20'0'0,"-3"0"0,8 0 0,0-5 0,-2-1 0,-7 0 0,-7 1 0</inkml:trace>
  <inkml:trace contextRef="#ctx0" brushRef="#br0" timeOffset="178113">29670 7678 24575,'23'-15'0,"-9"8"0,13-7 0,-3 12 0,16-4 0,-3 6 0,-2 5 0,-20 10 0,-26 13 0,-7 17 0,-5-9 0,7 2 0,16-17 0,6-5 0,4 0 0,1-6 0,0 6 0,4-5 0,-8 4 0,-3-9 0,-14 4 0,-12-4 0,-9 0 0,-14-10 0,-9-13 0,21 5 0,4-3 0</inkml:trace>
  <inkml:trace contextRef="#ctx0" brushRef="#br0" timeOffset="184063">27617 9382 8191,'-11'-5'0,"0"-1"5063,0-5-5063,0 5 2818,-9 1-2818,3 5 1719,-9 0-1719,-8 19 6784,14-14-6784,-12 31 0,20-27 0,-14 43 0,11-18 0,1 3 0,3 2 0,0 3-578,-9 7 1,3 0 577,15-11 0,0-2 0,-12 1 0,1-1 0,10 30 0,-3-29 0,1-1 0,8-2 0,2-1 0,10 32 0,20-17 0,-12-24 0,11-15 0,-17-9 1155,6-14-1155,0-3 0,-10-10 0,11-2 0,-21 8 0,15 1 0,-17 0 0,4 9 0,-5 9 0,0 18 0,0 24 0,0-2 0,4-3 0,-2-15 0,2-10 0,-4-4 0,0-1 0</inkml:trace>
  <inkml:trace contextRef="#ctx0" brushRef="#br0" timeOffset="184299">27430 10062 8191,'3'-12'0,"9"5"5063,34-7-5063,3 5 704,5-1 1,-24 4-1,-16 6 1</inkml:trace>
  <inkml:trace contextRef="#ctx0" brushRef="#br0" timeOffset="185346">27922 9607 24575,'0'3'0,"0"-1"0,0 18 0,-6 13 0,-6 32 0,8-26 0,0 3 0,-6 12 0,0 2 0,4-11 0,1-2 0,-1-8 0,0-3 0,-3 14 0,9-30 0,0-1 0,0-4 0,-5-5 0,4-16 0,-4-19 0,14-26 0,-7-4 0,6-7 0,2 10 0,-9 20 0,1-1 0,7 2 0,2 1 0,-4-31 0,4 23 0,-2 32 0,-7 40 0,11 25 0,-11 7 0,13-7 0,-14-31 0,10-9 0,-5-9 0,19-28 0,2-18 0,-5-5 0,0-3 0,7-9 0,-2-3 0,-20 68 0,2 21 0,-2 12 0,-5 6 0,-1 4 0,9 11 0,0 0-243,-8-13 1,-2-5 242,9 11 0,-4-31 0,-4-9 0,8-4 0,-3-5 0,0-1 0,-1-5 0</inkml:trace>
  <inkml:trace contextRef="#ctx0" brushRef="#br0" timeOffset="185628">28738 9869 24575,'14'-6'0,"12"-12"0,36 7 0,-11-4 0,1 6 0,-32 9 0,-16 0 0</inkml:trace>
  <inkml:trace contextRef="#ctx0" brushRef="#br0" timeOffset="185795">28839 9918 24575,'9'6'0,"7"3"0,15-7 0,1-2 0,-10-2 0,-8-2 0</inkml:trace>
  <inkml:trace contextRef="#ctx0" brushRef="#br0" timeOffset="193413">29749 6680 24575,'11'-4'0,"0"2"0,4-2 0,18-3 0,24-3 0,-7-1 0,2-2 0,3-1 0,-2 0 0,-4-1 0,-3 2 0,-8 3 0,-8 2 0,-14 5 0,-4 4 0,-16 4 0</inkml:trace>
  <inkml:trace contextRef="#ctx0" brushRef="#br0" timeOffset="193649">30021 6703 24575,'21'0'0,"-1"0"0,8 0 0,23-15 0,-7 5 0,7-11 0,-21 8 0,-18 6 0,-3 1 0</inkml:trace>
  <inkml:trace contextRef="#ctx0" brushRef="#br0" timeOffset="201529">29522 9688 24575,'0'-11'0,"0"10"0,0 14 0,0 30 0,0-10 0,0 2 0,0 12 0,0 0 0,0-11 0,0-1-216,0 3 1,0-5 215,0-2 0,0 2 0,5-16 0,-4 3 0,8-28 0,-1 0 0,-2-8 0,0 7 0</inkml:trace>
  <inkml:trace contextRef="#ctx0" brushRef="#br0" timeOffset="201946">29677 9806 24575,'10'30'0,"7"15"0,-15 5 0,2-16 0,1 1 0,1 21 0,-5-14 0,5-22 0,-6-5 0,0-3 0,0-2 0,0-5 0</inkml:trace>
  <inkml:trace contextRef="#ctx0" brushRef="#br0" timeOffset="202878">27244 11194 24575,'10'-6'0,"45"-25"0,-1 8 0,12-3-1967,-22 9 1,7-1 0,2-1 0,1 0 0,-2 1 1649,8-3 0,-1 0 0,2 0 0,5 0 317,-14 6 0,5 0 0,1 0 0,2 0 0,1 0 0,-2 1 0,-2 0 0,4 0 0,-3 0 0,1 1 0,-1 0 0,1 0 0,2 0 0,-2 1 0,1 0 0,1 1 0,0-1 0,0 1 0,-1 0 0,-1 1 158,3-1 1,-1 0 0,0 1 0,-1-1-1,-3 2 1,-2-1-159,10-1 0,-3 0 0,-3 1 0,-5 2 0,-5 2 0,-3 1 0,-8 1 0,11-6 1927,-57 10-1927,-52 23 0,19-11 0,0 0 0,4 2 0,2 0 0,-14 4 0</inkml:trace>
  <inkml:trace contextRef="#ctx0" brushRef="#br0" timeOffset="203229">27571 11492 24575,'40'-15'0,"9"-3"0,12-5 0,-14 5 0,5-4 0,1 0 0,0 0-2252,-2 1 0,1 0 0,-1 0 0,3-1 2252,-7 2 0,2 0 0,0 0 0,1-1 0,1-1 0,-1 1 0,2-2 0,0-1 0,0 0 0,0 2 0,-3 1-15,10-2 0,-2 1 1,0 1-1,2-1 15,0 0 0,3-2 0,0 0 0,-2 2 0,-9 3 599,-2 1 0,-6 2 0,-5 4-599,19-3 0,-41 3 0,-21 12 0</inkml:trace>
  <inkml:trace contextRef="#ctx0" brushRef="#br0" timeOffset="204683">6633 6712 24575,'-12'8'0,"3"-2"0</inkml:trace>
  <inkml:trace contextRef="#ctx0" brushRef="#br0" timeOffset="204894">6579 6737 24575,'0'0'0</inkml:trace>
  <inkml:trace contextRef="#ctx0" brushRef="#br0" timeOffset="205930">6797 8751 8191,'0'15'0,"5"-8"1265,-4 12 1,4-17 0,-5 7 0</inkml:trace>
  <inkml:trace contextRef="#ctx0" brushRef="#br0" timeOffset="226830">5392 11599 24575,'9'6'0,"28"-21"0,22-5 0,-19 5 0,6-2 0,2 1-2117,2 1 0,1 0 0,1 1 2117,2-1 0,0 1 0,-2 1 0,-3-1 0,0 1 0,-4 1 0,5-2 0,-1 1 696,10 1 1,-1-1-697,-10-2 0,-2 0 0,-3 5 0,-3 0 0,4-7 1114,-29 11-1114,-9 1 0,8 4 0,-16-4 848,-12 24 0,3-14 0,-11 14 1</inkml:trace>
  <inkml:trace contextRef="#ctx0" brushRef="#br0" timeOffset="227313">5607 11745 24575,'20'-6'0,"22"-4"0,4-2 0,4-2-1685,-4 2 1,1 0 1684,15-5 0,0 2 0,-15 8 0,-2-1 0,1-7 0,-1 1 0,1 12 0,0 0 528,5-14 0,-1-1-528,-10 11 0,-1 0 110,-4-5 1,-4 0-1,-3 1 1,-18 6 0</inkml:trace>
  <inkml:trace contextRef="#ctx0" brushRef="#br0" timeOffset="228494">13193 11644 24575,'9'-6'0,"15"-7"0,5 6 0,16-18 0,-10 10 0,6 1 0,18-9 0,6 2-2163,-11 7 0,4 2 0,-1-2 2163,-5-1 0,-2-1 0,1 3 0,-3 7 0,0 2 0,-4-2 679,2-9 0,-1 0-679,10 8 0,-1 2 0,-12-2 0,-3-1 0,-3 0 0,-3 2 0,-1 4 0,-43-2 0,-25 19 0,-16-2 0,9 5 0,18-9 0</inkml:trace>
  <inkml:trace contextRef="#ctx0" brushRef="#br0" timeOffset="228878">13305 11849 24575,'21'-7'0,"19"-9"-917,1-4 917,-9 6 0,4 0 0,15-4 0,5 0 0,-13 5 0,2 0 0,-1 0 0,19-7 0,1 0 0,-12 8 0,2 0 0,-5-1 0,-9-1 0,-2 0 150,8 3 1,-6 1-151,-12-7 0,-15 11 0,-18 6 0</inkml:trace>
  <inkml:trace contextRef="#ctx0" brushRef="#br0" timeOffset="229780">20068 11233 24575,'21'0'0,"10"-6"0,0-4 0,2 1 0,6-1 0,8-1 0,1 1-795,-3 3 1,1 1 794,3-5 0,-2 1 0,17 7 0,-6-16 386,-2 16-386,-13-7 0,-18 10 0,-5 0 0,-23 0 0,5 0 0,-11 0 0</inkml:trace>
  <inkml:trace contextRef="#ctx0" brushRef="#br0" timeOffset="230095">20120 11434 24575,'57'-16'0,"3"-1"0,-14 8 0,2-1 0,-4-3 0,0 1 0,5 1 0,-2 1 0,-11-2 0,-4 1 0,12-4 0,-20 7 0,-18 4 0,-1 4 0</inkml:trace>
  <inkml:trace contextRef="#ctx0" brushRef="#br0" timeOffset="233594">31163 5517 8191,'-6'-5'0,"1"-1"5063,11-9-5063,13-5 2818,3-6-2818,11-3 1719,-2 3-1719,3 3 3392,0 7 0,3 1-3392,-6 4 0,1 0 0,11-4 0,-2 2 0,9 3 0,-17 4 0,-18 6 0,0 5 0,-3 10 0,-2 2 0,-5 26 0,-5-10 0,0 14 0,0-9 0,0 3 0,0 5 0,0 3 0,0 1 0,0 7 0,0 0-712,1-2 1,-2-3 711,-4-16 0,-1 1-4,5 15 1,0 2 3,-5-1 0,1 1 0,2 11 0,6 0 0,5-14 0,5-3 0,-2-11 0,6-7 0,28 2 0,-4-21 0,-14-16 1423,-21 21-1423,-3 33 0,-5-8 0,-2 8 0,1 4-1364,2 1 0,1 4 1,0 2-1,1-1 1364,2-3 0,1-2 0,0 2 0,-2 2 0,0 0 0,-2 3 0,0 0 0,0-2 0,2-5-124,2 3 1,2-5-1,-3-1 124,-3 5 0,-2 0 0,-2-6 0,-1-7 0,-3-8 0,-10 1 0,-24-6 0,-8-20 0,15 2 0,-2-1 0,-2-9 0,1-2 0,-21 9 5327,11-9-5327,20 0 506,12 0-506,0 0 0,6-5 0,4 4 0,1-4 0</inkml:trace>
  <inkml:trace contextRef="#ctx0" brushRef="#br0" timeOffset="240261">6877 5802 8191,'-11'0'0,"1"0"5063,-1-5-5063,0 4 2818,-12-4-2818,4 5 1719,-14 0-1719,10 0 6784,-11 0-6784,2 0 0,-9 0 0,9 0 0,2 0 0,9 6 0,-4-5 0,-14 12 0,-18 3 0,21-5 0,-1 3 0,-7 8 0,0 2 0,9-7 0,1 1 0,4 2 0,2 0 0,-15 7 0,18-9 0,-8 8 0,8-4 0,-1 4 0,6-1 0,-14 4 0,17-6 0,-12 2 0,21-10 0,-5 2 0,4 4 0,-6 3 0,7 6 0,3-8 0,5 3 0,0-4 0,7 9 0,-1-3 0,6 4 0,3-4 0,-3-9 0,7 4 0,-7-5 0,18 6 0,-14-2 0,10-10 0,-14 3 0,4-13 0,9 10 0,7-3 0,9 5 0,-5-5 0,-9 3 0,6-10 0,2 4 0,24-5 0,-6 0 0,-5 0 0,-10 0 0,-6 0 0,9-6 0,8-4 0,-15 1 0,3-5 0,-16 12 0,8-10 0,7-2 0,9-15 0,9-3 0,-17 4 0,4-1 0,-16 6 0,17-18 0,-11 3 0,-8 8 0,0-4 0,4-25-319,-17 25 1,0 1 318,15-26 0,-21 4 0,11 4 0,-15-14 0,0 13 0,-5 4 0,4 22 0,-18 4 0,2 4 0,-19-2 0,-4-5 637,2 9-637,-5 2 0,-17 8 0,33 6 0,-15 0 0</inkml:trace>
  <inkml:trace contextRef="#ctx0" brushRef="#br0" timeOffset="257029">8334 12662 24575,'0'-11'0,"-5"5"0,4 27 0,-4 12 0,4 7 0,2 4 0,-1 13 0,0-19 0,0-3 0,0-2 0,0-8 0,0-9 0,0-6 0,9-10 0,-7 3 0,7-9 0</inkml:trace>
  <inkml:trace contextRef="#ctx0" brushRef="#br0" timeOffset="257463">8566 12690 10687,'-19'28'0,"11"9"2026,1 0 0,1 4-2026,6 22 1297,-1-13 0,2-2-1297,10 1 1526,1 1-1526,6-35 4837,2-10-4837,-4-22 879,20-32-879,-23 12 0,-2-4 0,5-12 0,-4-1 0,-10 13 0,-3 3 0,-1-21 0,-16 34 0,6 14 0,-9 4 0,-1 2 0,-5 20 0,14-11 0,-3 11 0</inkml:trace>
  <inkml:trace contextRef="#ctx0" brushRef="#br0" timeOffset="258193">8251 13884 8191,'-6'-5'0,"1"13"5063,5 23-5063,0 12 1409,0 4 0,0 3-1409,0-13 0,0 0 859,-3 6 1,0-2-860,1 11 1696,-4-21 0,6-15 0,0-7 0</inkml:trace>
  <inkml:trace contextRef="#ctx0" brushRef="#br0" timeOffset="258511">8411 14210 24575,'5'16'0,"5"-5"0,6 0 0,1-7 0,7-25 0,-10-3 0,1-21 0,-18 16 0,-20-6 0,0 26 0,-9-6 0,10 15 0,4 9 0,7-7 0,5 7 0</inkml:trace>
  <inkml:trace contextRef="#ctx0" brushRef="#br0" timeOffset="259078">8225 15039 12677,'0'13'0,"6"-4"4675,-4 21-4675,4-10 2068,-6 10-2068,0-3 1152,0 5-1152,0-11 0,0-11 0,0-5 0</inkml:trace>
  <inkml:trace contextRef="#ctx0" brushRef="#br0" timeOffset="259361">8361 15212 24575,'25'12'0,"3"-18"0,9-20 0,-11-13 0,-6 3 0,-20 6 0,-23 10 0,-3 9 0,-9 12 0,9 11 0,14 9 0,-2-4 0,12-7 0,-3-5 0</inkml:trace>
  <inkml:trace contextRef="#ctx0" brushRef="#br0" timeOffset="259978">8263 15849 24575,'0'25'0,"0"-3"0,0 11 0,0-11 0,-7 24 0,6-12 0,-11 10 0,10-13 0,-4-14 0,6-8 0</inkml:trace>
  <inkml:trace contextRef="#ctx0" brushRef="#br0" timeOffset="260344">8419 16025 24575,'0'20'0,"6"1"0,13-2 0,-4-7 0,21-4 0,-5-21 0,4-4 0,-11-33 0,-13 10 0,-11-7 0,-9 21 0,-7 16 0,-6 4 0,0 10 0,2 4 0,13 3 0,-2 1 0,9-6 0,0-1 0</inkml:trace>
  <inkml:trace contextRef="#ctx0" brushRef="#br0" timeOffset="260932">8228 16799 24575,'-6'4'0,"1"32"0,15 19 0,-9-10 0,0 4 0,9 7 0,0 0-465,-8-15 0,-1-1 465,4 2 0,0-5 228,-5-7-228,0-2 0,0-7 0,-5-10 0,4-2 0,-4-9 0</inkml:trace>
  <inkml:trace contextRef="#ctx0" brushRef="#br0" timeOffset="261395">8434 17059 24575,'0'20'0,"6"6"0,-5 11 0,12 4 0,-2-8 0,2-13 0,12-5 0,1-20 0,10-15 0,-18-9 0,-3-4 0,5-19 0,-13 14 0,-4 3 0,-8 9 0,-10 6 0,-8 15 0,-4 10 0,6-4 0,5 9 0,10-9 0,1 4 0</inkml:trace>
  <inkml:trace contextRef="#ctx0" brushRef="#br0" timeOffset="263843">15006 12407 8191,'-6'19'0,"1"19"1917,5-5 0,0 3-1917,-5-2 0,0 1 1409,4 2 0,-1-1-1409,-8 12 1880,10-1-1880,0-20 6255,0 1-6255,0-38 0,0 15 0,0-22 0</inkml:trace>
  <inkml:trace contextRef="#ctx0" brushRef="#br0" timeOffset="264160">15132 12552 24575,'0'64'0,"0"-1"0,0-29 0,0-1 0,0 22 0,0-24 0,0 2 0,-7-12 0,6 5 0,-5-15 0,6-2 0</inkml:trace>
  <inkml:trace contextRef="#ctx0" brushRef="#br0" timeOffset="264688">14791 13495 8780,'5'-1'0,"-4"15"5111,4 4-5111,1 10 2729,-5 2-2729,5 2 1639,-6 9-1639,0-14 6316,0-3-6316,0-9 0,0-8 0,0 2 0</inkml:trace>
  <inkml:trace contextRef="#ctx0" brushRef="#br0" timeOffset="264977">15020 13457 24575,'6'4'0,"-1"2"0,-5 17 0,0 3 0,0 22 0,0 1 0,0 10 0,0-17 0,0 4 0,0-23 0,0 3 0,0-6 0,0-13 0,0 2 0</inkml:trace>
  <inkml:trace contextRef="#ctx0" brushRef="#br0" timeOffset="265512">14766 14533 24575,'0'20'0,"6"7"0,-4 25 0,4-8 0,-6 11 0,0-25 0,0 4 0,0-13 0,0 0 0,0-10 0,0-7 0</inkml:trace>
  <inkml:trace contextRef="#ctx0" brushRef="#br0" timeOffset="265797">14984 14548 8191,'-6'15'0,"4"-3"5063,-4 3-5063,6 17 2818,0 6-2818,0 3 1719,0-3-1719,0-18 6784,0 6-6784,0-4 0,0 3 0,0-13 0,0-3 0</inkml:trace>
  <inkml:trace contextRef="#ctx0" brushRef="#br0" timeOffset="266362">14764 15451 24575,'0'27'0,"0"6"0,0 16 0,0-5 0,0 9 0,0-26 0,0-3 0,0-22 0,0 6 0,0-13 0</inkml:trace>
  <inkml:trace contextRef="#ctx0" brushRef="#br0" timeOffset="266631">14975 15474 24575,'-6'23'0,"1"0"0,5 16 0,0-12 0,0 12 0,0-16 0,0 7 0,0-9 0,0-9 0,0-3 0</inkml:trace>
  <inkml:trace contextRef="#ctx0" brushRef="#br0" timeOffset="267162">14718 16258 24575,'0'17'0,"0"7"0,0 3 0,0 17 0,0 15 0,0-15 0,0 1 0,0-25 0,0-3 0,0-2 0,0-19 0,0-2 0</inkml:trace>
  <inkml:trace contextRef="#ctx0" brushRef="#br0" timeOffset="267462">14938 16340 24575,'-6'20'0,"1"15"0,5 11 0,6-4 0,-4-5 0,4-16 0,-2 0 0,-2-5 0,2-5 0,-4-7 0</inkml:trace>
  <inkml:trace contextRef="#ctx0" brushRef="#br0" timeOffset="270462">21163 11843 24575,'-7'58'0,"-2"-22"0,2 5 0,5 18 0,1 1-1085,-4-13 0,0-1 1085,5 5 0,0-5 0,-8 0 696,5-11-696,-5-10 89,8-14 1,0-8 0,0-8-1</inkml:trace>
  <inkml:trace contextRef="#ctx0" brushRef="#br0" timeOffset="270961">21332 12052 8191,'14'-6'0,"3"8"5063,1 4-5063,8 23 2818,-23-1-2818,10 8 1719,-21 1-1719,-3-6 6784,-12 8-6784,2-13 0,1 3 0,9-17 0,16 3 0,23-9 0,37-1 0,-1-15 0,-27 9 0,-1-1 0,2-8 0,-14 5 0,-19 9 0,-1-8 0,-9 9 0</inkml:trace>
  <inkml:trace contextRef="#ctx0" brushRef="#br0" timeOffset="271378">21001 13163 24575,'6'16'0,"-1"4"0,-5 5 0,0 6 0,0 8 0,0-8 0,0 14 0,0-16 0,-5 6 0,4-15 0,-4-14 0,5-2 0</inkml:trace>
  <inkml:trace contextRef="#ctx0" brushRef="#br0" timeOffset="271727">21220 13280 24575,'30'-11'0,"6"3"0,-5 8 0,8 0 0,-13 4 0,-1-2 0,-19 19 0,-2-12 0,-16 31 0,-4-11 0,-12 15 0,8-11 0,2-8 0,21-14 0,28-21 0,4-3 0,-3 1 0,0-1 0,0-4 0,-3 7 0,-20 4 0</inkml:trace>
  <inkml:trace contextRef="#ctx0" brushRef="#br0" timeOffset="272461">21117 14437 24575,'-6'5'0,"1"13"0,5 0 0,0 28 0,0 3 0,0-15 0,0 1 0,0 16 0,0-5 0,0-26 0,0-4 0,0-1 0,0-23 0,0 10 0,0-16 0</inkml:trace>
  <inkml:trace contextRef="#ctx0" brushRef="#br0" timeOffset="272862">21291 14612 24575,'37'-7'0,"7"2"0,3 4 0,-14 2 0,0 2 0,14 1 0,-8 7 0,-24 24 0,-28 8 0,-5-6 0,-10-4 0,21-21 0,7-1 0,7-6 0,21-11 0,18-11 0,-14 5 0,1 0 0,27-12 0,-15 8 0,-25 11 0,-14 5 0,-2 0 0</inkml:trace>
  <inkml:trace contextRef="#ctx0" brushRef="#br0" timeOffset="273611">20956 15657 8878,'0'23'0,"0"-9"5114,0 18-5114,6-6 2715,2 7-2715,-1 2 1625,-1-13-1625,-6-2 6243,0 3-6243,0-5 0,-4 1 0,2-34 0,-2 8 0,4-17 0</inkml:trace>
  <inkml:trace contextRef="#ctx0" brushRef="#br0" timeOffset="273977">21244 15656 24575,'35'0'0,"0"0"0,-13 0 0,-2 10 0,-14 1 0,-14 23 0,-7-5 0,0 1 0,-5-4 0,13-14 0,-4 5 0,20-11 0,4-1 0,21-11 0,-2 4 0,1-9 0,-8 10 0,-14-4 0,-7 5 0</inkml:trace>
  <inkml:trace contextRef="#ctx0" brushRef="#br0" timeOffset="276159">21120 16675 24575,'0'25'0,"0"14"0,-8 23 0,6-8 0,-6-18 0,1 0 0,6 6 0,-10 2 0,9-13 0,-2-15 0,4-7 0</inkml:trace>
  <inkml:trace contextRef="#ctx0" brushRef="#br0" timeOffset="276576">21442 16745 24575,'26'-20'0,"8"8"0,-15 6 0,5 11 0,-18 10 0,-1 10 0,-4 7 0,-2 4 0,-8 27 0,2-19 0,-3-1 0,-15 16 0,2-21 0,31-32 0,50-25 0,-28 5 0,1 0-281,14-4 1,-1 3 280,12 2 0,1-5 0,-21 15 0,-8-5 0,-24 8 0</inkml:trace>
  <inkml:trace contextRef="#ctx0" brushRef="#br0" timeOffset="282927">29580 666 24575,'0'-11'0,"-5"0"0,-1 0 0,-9 5 0,3 1 0,-8 5 0,8 5 0,-7 18 0,12 6 0,-2 6 0,24 5 0,-3-9 0,5 1 0,2 2 0,2 28 0,-9-20 0,-3 0 0,-7 19 0,-8-18 0,-6-14 0,-4-22 0,0 2 0,-1-23 0,6-7 0,5-14 0,21-6 0,5-15 0,10 13 0,-5-4 0,-13 22 0,-2 13 0,-9-6 0,10 6 0,-10 1 0,5 2 0</inkml:trace>
  <inkml:trace contextRef="#ctx0" brushRef="#br0" timeOffset="283211">29766 749 12355,'0'20'0,"-5"2"4746,4 22-4746,5 18 0,-2-16 2125,12 7-2125,-12-33 1190,4 1-1190,-6 0 4159,-13 4-4159,5-13 0,-11 1 0,4-13 0,8 0 0,-2 0 0</inkml:trace>
  <inkml:trace contextRef="#ctx0" brushRef="#br0" timeOffset="283378">30358 708 8191,'0'-11'0,"0"5"0,0 1 0</inkml:trace>
  <inkml:trace contextRef="#ctx0" brushRef="#br0" timeOffset="283593">30617 620 24575,'-6'51'0,"-2"-19"0,-1 0 0,-1 2 0,-1 0-1632,-7 7 0,0 3 1632,4 0 0,1 3 0,1-3 0,1 3 0,2-5 0,-6 19 0,9-21 0,0 1 0</inkml:trace>
  <inkml:trace contextRef="#ctx0" brushRef="#br0" timeOffset="283692">30504 1303 24575,'6'0'0,"-1"0"0</inkml:trace>
  <inkml:trace contextRef="#ctx0" brushRef="#br0" timeOffset="285192">24107 678 8191,'-6'5'0,"6"-4"5063,18-9-5063,0 5 2818,16-16-2818,-12 18 1719,4-5-1719,-15 33 6784,-1 14-6784,-9-7 0,-2 1 0,-6 26 0,6-18 0,-5-18 0,6-15 0,0-4 0,0-1 0</inkml:trace>
  <inkml:trace contextRef="#ctx0" brushRef="#br0" timeOffset="285461">24562 622 24575,'-17'5'0,"7"13"0,0 5 0,9 6 0,2 6 0,10-11 0,2 7 0,-3-13 0,-5-3 0,-10-9 0,4 8 0,-13-12 0,3 7 0,-1-9 0,3 0 0</inkml:trace>
  <inkml:trace contextRef="#ctx0" brushRef="#br0" timeOffset="285593">24734 542 13001,'15'-15'0,"5"-2"0,-1 6 0,-3 2 0</inkml:trace>
  <inkml:trace contextRef="#ctx0" brushRef="#br0" timeOffset="285776">25101 381 24575,'-5'20'0,"4"-12"0,-4 6 0</inkml:trace>
  <inkml:trace contextRef="#ctx0" brushRef="#br0" timeOffset="285927">25155 605 24575,'5'11'0,"-4"0"0,4-1 0,-10 18 0,4-13 0,-4 8 0,5-18 0</inkml:trace>
  <inkml:trace contextRef="#ctx0" brushRef="#br0" timeOffset="286060">25237 705 24575,'-6'0'0,"1"0"0</inkml:trace>
  <inkml:trace contextRef="#ctx0" brushRef="#br0" timeOffset="286593">24336 1354 24575,'27'-16'0,"-12"6"0,17 11 0,-20 10 0,-1 16 0,-7 21 0,-4 13 0,0-10 0,0-1 0,0-37 0,0 1 0</inkml:trace>
  <inkml:trace contextRef="#ctx0" brushRef="#br0" timeOffset="286862">24636 1467 24575,'0'10'0,"0"6"0,0 0 0,10-5 0,2-2 0,8-9 0,5-13 0,-4 4 0,-1-10 0,-10 2 0,-18-3 0,-13 7 0,-15 0 0,4 13 0,2 6 0,19-4 0,2 4 0</inkml:trace>
  <inkml:trace contextRef="#ctx0" brushRef="#br0" timeOffset="288977">24637 2047 8191,'0'-11'0,"-4"5"5063,2-3-5063,-7 7 2818,-2-2-2818,-5 4 1719,4 4-1719,-2-2 6784,13 19-6784,-4-7 0,17 27 0,1-16 0,7 4 0,-9-14 0,-2-4 0,-7 4 0,2 1 0,-8 1 0,-20-7 0,5-5 0,-10-10 0,19-6 0,10-5 0,6-1 0,12-12 0,-4 11 0,-1-3 0,-6 12 0</inkml:trace>
  <inkml:trace contextRef="#ctx0" brushRef="#br0" timeOffset="289328">24815 2040 24575,'0'35'0,"0"-12"0,9 3 0,2-14 0,14-4 0,-1-11 0,-3-9 0,-9-9 0,-7 0 0,-5 1 0,-10-2 0,-6 5 0,-15 6 0,-10 17 0,17-3 0,2 10 0</inkml:trace>
  <inkml:trace contextRef="#ctx0" brushRef="#br0" timeOffset="289926">24778 2717 24575,'-32'-10'0,"0"1"0,18 18 0,4 3 0,8 4 0,4-1 0,12-3 0,-7 4 0,12-2 0,-12 7 0,2-4 0,-14-1 0,-1-6 0,-9-5 0,3-5 0,2-14 0,5 6 0,5-12 0,14 3 0,-11 9 0,11-2 0</inkml:trace>
  <inkml:trace contextRef="#ctx0" brushRef="#br0" timeOffset="290178">25090 2558 24575,'-15'9'0,"3"15"0,2-5 0,5 18 0,5-19 0,0 8 0,0-5 0,-5-9 0,4 2 0,-9-13 0,9 4 0,-4-5 0</inkml:trace>
  <inkml:trace contextRef="#ctx0" brushRef="#br0" timeOffset="290311">25108 2591 24575,'41'-49'0,"-13"21"0,2 2 0,1 4 0,0 2 0,20-17 0,-24 28 0,-22 4 0</inkml:trace>
  <inkml:trace contextRef="#ctx0" brushRef="#br0" timeOffset="292510">25148 3098 24575,'0'-11'0,"0"0"0,-5 5 0,-5 1 0,-2 5 0,-4 0 0,1 0 0,-1 0 0,0 5 0,-9 16 0,16-6 0,-11 20 0,19-17 0,5 3 0,8-6 0,4-9 0,12-7 0,0-13 0,4 0 0,-11 17 0,-7 6 0,-13 20 0,4-12 0,-5 3 0,5-13 0,-4 2 0,4-9 0</inkml:trace>
  <inkml:trace contextRef="#ctx0" brushRef="#br0" timeOffset="292760">25304 3131 24575,'-6'15'0,"1"1"0,10 10 0,-4-8 0,4 2 0,-5-5 0,-5-3 0,-1-1 0,0-7 0,1-4 0</inkml:trace>
  <inkml:trace contextRef="#ctx0" brushRef="#br0" timeOffset="292893">25476 2916 24575,'28'-36'0,"7"0"0,0 11 0,15-7 0,-27 20 0,3-3 0</inkml:trace>
  <inkml:trace contextRef="#ctx0" brushRef="#br0" timeOffset="294759">25380 414 24575,'0'-11'0,"5"1"0,1-1 0,9-1 0,-3 5 0,8-4 0,-4 10 0,6-9 0,-1 9 0,-4-4 0,-1 5 0,-10 5 0,7 1 0,-1 11 0,8 1 0,1 7 0,3 1 0,3 25 0,-2 5 0,-16-14 0,-1 3 0,2 2 0,-1 0-476,-8-7 1,0-1 475,4 6 0,0-1 0,-5 22 0,5-12 0,2 6 0,-6-15 0,-2 1 0,3 4 0,4-3 0,2 3 0,1 1 0,-2 2 0,-2 7 0,-3 3 0,2-1 0,2-2 0,4-7 0,3-2 0,0-1 0,0 0 0,-1 17 0,0 0 0,2-5 0,11 0 0,1-4 0,-3-2 0,-2-3 0,-4-12 0,0-2 0,1 3 0,1-4 0,7 6 0,14 3 0,-8-25 0,-2-2 0,-10-15 0,-3-19 0,-3-8 0,-2-14 951,-6 4-951,-15 2 0,-7 18 0,-3 21 0,-9 34 0,7 17 0,13-16 0,1 6 0,1-5 0,0 7 0,0 0 0,0-2-500,1 4 1,1-2-1,-2 3 500,1-2 0,-1 3 0,0-1 0,-1-5 0,-4 18 0,0-10 0,0 3 0,-10-4 0,18-40 0,-19 3 0,-3 4 0,6-14 0,-15 8 1499,18-18-1499,-6-9 0,10 6 0,3-6 0</inkml:trace>
  <inkml:trace contextRef="#ctx0" brushRef="#br0" timeOffset="303225">25651 670 24575,'4'0'0,"23"-15"0,3 7 0,6-2 0,9-10 0,4-1 0,5 3 0,-1 1 0,-15 4 0,-3 0 0,16-6 0,-36 17 0,-9-2 0,-1 4 0</inkml:trace>
  <inkml:trace contextRef="#ctx0" brushRef="#br0" timeOffset="303444">26077 435 24575,'23'-6'0,"-9"6"0,13 12 0,-19 13 0,1 17 0,-9-8 0,0-1 0,0-18 0,-5 0 0,4-8 0,-4 2 0</inkml:trace>
  <inkml:trace contextRef="#ctx0" brushRef="#br0" timeOffset="303877">26683 365 24575,'-9'-11'0,"-8"5"0,-5 2 0,-9 13 0,13 3 0,1 13 0,31 19 0,4-10 0,17 13 0,-10-25 0,-6-3 0,-4-7 0,-9-1 0,-1 0 0,-14-5 0,1 8 0,-13-12 0,3 7 0,0-18 0,7-3 0,5-14 0,15 7 0,11-9 0,7 6 0,-6 7 0,-8 2 0</inkml:trace>
  <inkml:trace contextRef="#ctx0" brushRef="#br0" timeOffset="304144">26886 376 24575,'-5'16'0,"4"1"0,-4 4 0,14-3 0,4 2 0,4-6 0,0 1 0,-11-5 0,-19 14 0,-1-10 0,-15 9 0,17-17 0,3-1 0</inkml:trace>
  <inkml:trace contextRef="#ctx0" brushRef="#br0" timeOffset="304310">26988 382 24575,'28'-27'0,"0"1"0,4 0 0,0 3 0,9-6 0,-5 11 0,-13 5 0,-18 13 0</inkml:trace>
  <inkml:trace contextRef="#ctx0" brushRef="#br0" timeOffset="304844">26166 1414 24575,'34'-29'0,"1"7"0,0-5 0,-5 17 0,-8-12 0,-2 20 0,-3-7 0,4 9 0,0 0 0,0 5 0,-9 5 0,7 6 0,-17 0 0,-6 16 0,-4-17 0,-12 13 0,5-17 0,7-5 0,-1-1 0</inkml:trace>
  <inkml:trace contextRef="#ctx0" brushRef="#br0" timeOffset="305211">26951 1134 24575,'-40'9'0,"14"7"0,15 6 0,16 9 0,9 4 0,-1-2 0,-8 3 0,-12-13 0,-9-10 0,5-17 0,7-12 0,21-32 0,-1 8 0,9-4 0,-6 16 0,-12 20 0,-1-1 0</inkml:trace>
  <inkml:trace contextRef="#ctx0" brushRef="#br0" timeOffset="305461">27131 1126 24575,'0'26'0,"0"-9"0,5 3 0,-4-5 0,17 22 0,-9-2 0,5 8 0,-7-18 0,-26-10 0,6-15 0,-8-6 0,12-2 0,9-1 0</inkml:trace>
  <inkml:trace contextRef="#ctx0" brushRef="#br0" timeOffset="305593">27168 1120 24575,'37'-33'0,"0"0"0,0 0 0,16-10 0,-2 6 0,-8 15 0,-4 4 0,9-1 0,-27 14 0</inkml:trace>
  <inkml:trace contextRef="#ctx0" brushRef="#br0" timeOffset="306013">26012 2546 24575,'34'-22'0,"9"-1"0,-10 8 0,0 0 0,20-11 0,-2-1 0,-27 9 0,-18 12 0,-1 1 0</inkml:trace>
  <inkml:trace contextRef="#ctx0" brushRef="#br0" timeOffset="306210">26347 2326 24575,'32'0'0,"-1"9"0,-14 3 0,-5 9 0,-12 1 0,-16 4 0,-5 0 0,3-9 0,5-4 0</inkml:trace>
  <inkml:trace contextRef="#ctx0" brushRef="#br0" timeOffset="306627">27140 2029 24575,'-21'-7'0,"1"0"0,8 12 0,3 5 0,9 7 0,9 5 0,6 8 0,-3 13 0,-8-8 0,-11 0 0,-13-23 0,8-7 0,2-15 0,5-1 0,5-19 0,26-14 0,-7 6 0,4 14 0,3 1 0,12-14 0,-13 18 0,-5-1 0</inkml:trace>
  <inkml:trace contextRef="#ctx0" brushRef="#br0" timeOffset="306876">27376 1876 24575,'0'10'0,"0"15"0,0 2 0,6 5 0,15 25 0,3-9 0,-1 6 0,-10-13 0,-27-29 0,5-3 0,-11-18 0,6-10 0,7 6 0,-2-4 0</inkml:trace>
  <inkml:trace contextRef="#ctx0" brushRef="#br0" timeOffset="307010">27536 1819 24575,'41'-26'0,"0"0"0,0 0 0,17-8 0,0 4 0,-2 6 0,-3 4 0,-18 7 0,-7 4 0,-6 4 0</inkml:trace>
  <inkml:trace contextRef="#ctx0" brushRef="#br0" timeOffset="307409">26150 3202 24575,'33'-15'0,"1"1"0,15-3 0,4-1 0,-6 2 0,2-2 0,-1 2 0,16-4 0,-1 0 0,3-2 0,-8 2 0,-17 5 0,-7-1 0</inkml:trace>
  <inkml:trace contextRef="#ctx0" brushRef="#br0" timeOffset="307594">26778 2953 24575,'15'11'0,"12"20"0,-3-9 0,-2 10 0,-22-9 0,-12-6 0,-9 1 0,9 2 0,2-13 0,10 2 0</inkml:trace>
  <inkml:trace contextRef="#ctx0" brushRef="#br0" timeOffset="307992">27362 2796 24575,'-11'6'0,"5"8"0,1 14 0,11 6 0,8 14 0,5-19 0,-4 0 0,-6-11 0,-18-6 0,-3-3 0,-8-26 0,8-4 0,3-34 0,18 3 0,-2 18 0,2 1 0,13-9 0,15-1 0,-22 30 0,5-1 0</inkml:trace>
  <inkml:trace contextRef="#ctx0" brushRef="#br0" timeOffset="308344">27578 2668 24575,'10'39'0,"24"17"0,-15-7 0,10 1 0,-25-15 0,-21-17 0,0-6 0,-9-15 0,18-25 0,-3-22 0,20-2 0,8-6 0,8 23 0,1 9 0,6-1 0,2 2 0,4 0 0,9-3 0,0 0 0,-8 7 0,-4 2 0,11-6 0,-33 18 0,-13 2 0</inkml:trace>
  <inkml:trace contextRef="#ctx0" brushRef="#br0" timeOffset="308794">26317 3513 24575,'21'0'0,"32"0"0,-3 1 0,12 0 0,-1-3 0,-2-3 0,-1-2 0,3 0-1419,-4 3 0,3 0 0,-1-1 0,-7-3 1419,15-9 0,-11-2 422,1-5 1,-43 10 0,-9 9 0</inkml:trace>
  <inkml:trace contextRef="#ctx0" brushRef="#br0" timeOffset="308992">27138 3380 24575,'-6'-4'0,"18"2"0,19-2 0,2 10 0,2 0 0,-30 10 0,-15 8 0,-4-1 0,-10 1 0,10-14 0,3-5 0,7-5 0</inkml:trace>
  <inkml:trace contextRef="#ctx0" brushRef="#br0" timeOffset="309361">27573 3278 24575,'-11'0'0,"5"5"0,1 10 0,10 2 0,5 6 0,3-3 0,-2-7 0,-10 2 0,-7-9 0,-5-1 0,5-27 0,8-2 0,11-21 0,-4 22 0,4 4 0</inkml:trace>
  <inkml:trace contextRef="#ctx0" brushRef="#br0" timeOffset="309596">27788 3177 24575,'5'27'0,"1"-5"0,6 4 0,-1-9 0,-13-1 0,0-10 0,-17-10 0,12 1 0,-3-8 0</inkml:trace>
  <inkml:trace contextRef="#ctx0" brushRef="#br0" timeOffset="309726">27782 3176 24575,'32'-43'0,"0"1"0,7 2 0,4 2 0,6-4 0,2 2-2226,-7 12 0,1 3 2226,-3 5 0,-3 3 0,9 5 1364,-6-11-1364,-17 20 0,-11-10 0,-10 13 0</inkml:trace>
  <inkml:trace contextRef="#ctx0" brushRef="#br0" timeOffset="322410">6512 6759 8191,'16'-5'0,"-1"4"5063,-9-9-5063,-15 9 2818,-5-4-2818,-12 5 1719,5 5-1719,4-4 6784,-5 13-6784,4-3 0,-10 12 0,0-1 0,5-3 0,-17 18 0,19-16 0,-18 21 0,14-11 0,1 12 0,-8 16 0,17-26 0,-1 1 0,-3 4 0,0 0 0,4 1 0,0-1 0,-3-6 0,2-2 0,3 26 0,-16-12 0,18-6 0,1 4 0,-4-1 0,-1 2 0,0 16 0,2 1-484,6-15 1,1-3 483,-4-1 0,0-1 0,4-3 0,0-1 0,-7 24-7,3-15 1,0 0 6,5-10 0,-1 0 0,-4 7 0,0 0 0,-1 17 0,3 4 0,8-14 0,0 6 0,0 1 0,0-16 0,0 1 0,-5 2 0,0 1 0,3 11 0,1 2 0,-2-12 0,-1 1 0,1 0 0,3 17 0,0 0-130,0-15 1,0 2-1,0-2 130,-1 15 0,2-4 0,4-10 0,0-3 0,-4-8 0,0-3 0,9 11 947,-1 9-947,8 8 0,0-23 0,2 0 0,-3-7 0,0-2 0,17 19 14,6-4-14,-1-5 0,9 6 0,1-5 0,-20-24 408,13 9-408,-10-23 0,23 24 0,4-17 0,-22 1 0,0 0 0,24-2 0,-5-1 0,-17-9 0,22-13 0,-13-5 0,-16 4 0,0-1 0,19-18 0,-8 9 0,8-8 0,-8 5 0,-10 1 0,1-2 0,1 2 0,1-1 0,4-10 0,0-1 0,0 0 0,-2-2 0,-6-2 0,-3-1 0,-6 10 0,0-1 0,4-13 0,-2-2 0,-4 10 0,0-1 0,6-19 0,0-2-933,-2-1 1,-3 2 932,-9 15 0,0 1 0,4-12 0,-2 0 0,-7 16 0,0 1 0,1-16 0,1-2 0,2 1 0,-2 0 0,-7-1 0,-2 1 0,5 9 0,0-1 0,-4-17 0,-2-1 0,1 12 0,0-1 0,0 10 0,0-1 0,0-1 0,1-18 0,-2 1 0,-3 14 0,0 2 0,3-4 0,-1 2 0,-5 11 0,-3 2 0,3-3 0,-3 0 0,-9-5 0,-4 1 932,7 10 1,-2 1-933,-5-3 0,1 3 0,1-8 0,-13 3 0,17 7 0,-10 9 0,9-3 0,1 8 0,-6-9 0,2 7 0,4 3 0,-3 3 0,-5-6 0,-7-2 0,-6-10 0,5 1 0,-3-1 0,11 8 0,-20-11 0,1 8 0,-9-10 0,1 18 0,26 5 0,9 13 0</inkml:trace>
  <inkml:trace contextRef="#ctx0" brushRef="#br0" timeOffset="334624">29798 12916 24575,'0'46'0,"0"-4"0,0 5 0,-1 8 0,2 4-1414,2-12 0,2 1 1,-2-1 1413,-2 14 0,1-2 0,3-7 0,1-5 1306,-6 11-1306,6-3 691,-5-29-691,5-2 0,0-60 0,-4 31 0,4-37 0</inkml:trace>
  <inkml:trace contextRef="#ctx0" brushRef="#br0" timeOffset="334893">30175 12972 24575,'-4'46'0,"-1"0"0,0 0 0,-2 16 0,2-1 0,7-14 0,2 0 0,0-4 0,0-2 0,1-4 0,3 0 0,0-6 0,-1-12 0,-2-38 0,-5 18 0,0-24 0</inkml:trace>
  <inkml:trace contextRef="#ctx0" brushRef="#br0" timeOffset="335759">29906 12146 24575,'-51'-18'0,"0"0"0,0 0 0,6 0 0,1 2 0,4 3 0,1 5 0,3 4 0,-29 1 0,20 24 0,13 3 0,2 7 0,5 2 0,3 5-1354,-2 12 1,2 3 1353,4-3 0,3 2 0,5-2 0,2 4 0,-1 0 0,-2 2 0,-1 0 0,1 2 0,3-6 0,1 1 0,0 0 0,0 0 0,1 0 0,0 1 0,1-2 0,1-1 0,-2 3 0,1-2 0,4 2 0,4 7 0,3 2 0,2-4-78,-2-13 1,0-2-1,3 0 78,2 3 0,3 1 0,1-3-48,2 12 1,3-4 47,5-9 0,1-5 0,7 9 0,-3-20 0,4-5 0,25-4 0,-14-9 0,4-1 0,11 2 0,0-3-265,-10-6 0,-1-1 265,5 5 0,-2-1 0,-15-4 0,0-2 228,15 1 0,2 0-228,-2 1 0,3-2 0,-8-1 0,4-2 0,-4-1 0,4-3 0,-3-2 0,-2 0 0,-4-3 0,4-12 47,-15 6 0,-1-3-47,1-4 0,0-4 0,9-8 0,-2-3 0,-5-9 0,-4 0 0,-5 12 0,-3-1 0,2-16 0,-3-4 0,-5 4 0,-3-3-243,-3 13 0,-1-3 0,-1 0 243,-1-7 0,-2-1 0,-3 3 545,-8-7 0,-2 4-545,3 1 0,-2 3 0,-6 16 0,-2 0 149,-3-12 0,-2-2-149,-6-1 0,-7-2 0,5 15 0,-4-2 0,-2 0 0,2 5-432,1 2 1,1 5 0,-5-1 431,-9-1 0,-8-1 0,1 2 0,5 4 0,-5 2 0,-2 3 0,2 1 0,-6-2 0,-4 0 0,3 2 0,5 3 0,0 0 0,0 1 0,0 2-197,-6 0 1,-1 1-1,1 1 1,4 0-1,0-1 1,2-1 0,7 6-1,7 7 1,-1 0-1</inkml:trace>
  <inkml:trace contextRef="#ctx0" brushRef="#br0" timeOffset="341026">9088 12857 24575,'42'8'0,"-2"-5"0,6 0 0,9-3 0,4 0 0,-14 0 0,0 0 0,-1 0 0,14 0 0,-4 0 0,7 0 0,-25 0 0,-29-9 0,2 2 0,-9-4 0,0 6 0</inkml:trace>
  <inkml:trace contextRef="#ctx0" brushRef="#br0" timeOffset="341992">10092 12413 24575,'-11'0'0,"-4"0"0,3 0 0,-21 9 0,18 7 0,-17 17 0,25 12 0,-1 15 0,-3 6 0,9-14 0,1 2 0,-5 0 0,1-1-515,4 0 1,2-1 514,2-11 0,3-2 0,9 20 0,-4-30 0,11 2 0,-20-17 0,29-12 0,-16 12 1029,18-12-1029,-16-2 0,-7-11 0,0-1 0,-9-7 0,10-7 0,-10-6 0,6 5 0,-7 2 0,-5 33 0,4 5 0,1 14 0,1-6 0,16 2 0,-14-15 0,10 5 0</inkml:trace>
  <inkml:trace contextRef="#ctx0" brushRef="#br0" timeOffset="342192">10104 13074 14718,'5'-11'0,"11"-4"4126,7 2-4126,6-7 0,-12 12 0,-6-1 0</inkml:trace>
  <inkml:trace contextRef="#ctx0" brushRef="#br0" timeOffset="342709">10315 12690 24575,'5'41'0,"0"1"0,-2 13 0,1-14 0,2-2 0,0-1 0,-5 0 0,5-31 0,3-42 0,-3-5 0,1-5 0,4-1 0,0 1 0,-4 1 0,0 5 0,3-1 0,-1 64 0,-7 6 0,11 15 0,-7-13 0,9-21 0,2-11 0,5-11 0,-4-8 0,-6-6 0,3 13 0,-12-2 0,6 18 0,-9 9 0,5 17 0,1 7 0,-5-2 0,0 2-148,5 26 1,-1-2-1,-5-6 1,0 2-1</inkml:trace>
  <inkml:trace contextRef="#ctx0" brushRef="#br0" timeOffset="343443">9215 14170 24575,'42'-7'0,"21"-9"0,-18 7 0,1 0 0,-7-3 0,-3 2 0,20 0 0,-35 5 0,-10 5 0,-7 0 0</inkml:trace>
  <inkml:trace contextRef="#ctx0" brushRef="#br0" timeOffset="343961">10166 13650 8191,'-26'14'0,"13"-1"2402,-2 17 1,1 9-2403,5 10 0,2 6 0,1-8 0,0 3 0,1-1 896,-3 15 1,4-3-897,11-6 0,1-6 0,-4-1 943,14-20 0,4-2-943,-1 1 6231,22 5-6231,-15-35 271,-11 2-271,2-52 1398,-17 4-1398,2-6 0,-10 29 0,0 33 0,14 27 0,4-8 0,3-2 0,-6-13 0</inkml:trace>
  <inkml:trace contextRef="#ctx0" brushRef="#br0" timeOffset="344143">10236 14213 24575,'30'-12'0,"-3"-7"0,-6 9 0,-8-3 0</inkml:trace>
  <inkml:trace contextRef="#ctx0" brushRef="#br0" timeOffset="344593">10439 14032 24575,'6'5'0,"7"22"0,-11 26 0,8-15 0,-1 2 0,-8-2 0,0-2 0,9 17 0,-10-40 0,9-36 0,-7-18 0,6 4 0,1 0 0,-7-3 0,11-4 0,-7 49 0,0 6 0,13 0 0,-6-1 0,13-20 0,-5-2 0,-4-5 0,-6 20 0,2 30 0,4 14 0,-5 18-1647,3-9 1647,-4 8 0,-8-31 0,8-1 0</inkml:trace>
  <inkml:trace contextRef="#ctx0" brushRef="#br0" timeOffset="345242">9210 15286 24575,'45'0'0,"0"0"0,4 0 0,0 0 0,0 0 0,-1 0 0,0 1 0,-6-2 0,-6-3 0,-4 2 0,-26-2 0,-1 4 0</inkml:trace>
  <inkml:trace contextRef="#ctx0" brushRef="#br0" timeOffset="345758">10178 14947 24575,'-16'-1'0,"-2"11"0,-2 15 0,1 11 0,4 19 0,1 6 0,-7-4 0,2 2 0,10-12 0,4 3 0,4-6 0,6-6 0,3-5 0,9 23 0,25-34 0,-19-19 0,2-11 0,-8-4 0,1-22 0,-11 14 0,2-14 0,-3 33 0,1 8 0,1 13 0,-2-8 0,-6-3 0</inkml:trace>
  <inkml:trace contextRef="#ctx0" brushRef="#br0" timeOffset="345943">10166 15377 10293,'0'-10'0,"10"-1"5069,14-8-5069,0 11 2483,13-18-2483,-16 17 0,-6-5 0,-6 8 0</inkml:trace>
  <inkml:trace contextRef="#ctx0" brushRef="#br0" timeOffset="346425">10413 15164 24575,'6'55'0,"-4"-18"0,0 1 0,-1 7 0,-2-1 0,1-8 0,0-3 0,0 16 0,0-34 0,0-23 0,0-17 0,0-28 0,0 3 0,0 0 0,5-13 0,-4 22 0,4 13 0,6 28 0,-5 12 0,5 19 0,-5-14 0,15-2 0,-4-10 0,12-18 0,-7 4 0,8-21 0,-11 6 0,7 5 0,-18 19 0,1 21 0,-9 39 0,-5-15 0,-1 3 0,5-2 0,0-1 0,-5-6 0,1-5 0,5-1 0</inkml:trace>
  <inkml:trace contextRef="#ctx0" brushRef="#br0" timeOffset="347042">9274 16170 24575,'49'-6'0,"0"1"0,1 4 0,0-1 0,-1-8 0,-1 0 0,-2 9 0,-5 0 0,-7-7 0,11 8 0,-26 0 0,-1 0 0,-13 0 0</inkml:trace>
  <inkml:trace contextRef="#ctx0" brushRef="#br0" timeOffset="347558">10141 15952 9434,'-5'-6'0,"-10"6"5118,-4 15-5118,2 14 0,2 9 0,1 4 0,3 2 0,1 10 0,2-1 1313,3-11 0,5-4-1313,24 8 1551,-8-30-1551,12-7 5846,-17-9-5846,13-7 0,-5 1 0,6-1 0,-9 2 0,-6 5 0,-4 5 0,-1-4 0,-5 4 0</inkml:trace>
  <inkml:trace contextRef="#ctx0" brushRef="#br0" timeOffset="347685">10132 16263 24575,'6'-15'0,"1"8"0,0-2 0,-2 9 0</inkml:trace>
  <inkml:trace contextRef="#ctx0" brushRef="#br0" timeOffset="348126">10331 16101 24575,'0'34'0,"0"1"0,0 28 0,0-25 0,0-3 0,0-10 0,0-23 0,8-43 0,-2-2 0,1-4 0,1 10 0,0 2 0,0-7 0,1 15 0,3 31 0,3 34 0,-1 7 0,1-1 0,2-20 0,-1-18 0,5-17 0,0-3 0,-10-9 0,3 11 0,-13-2 0,4 11 0,-5-6 0</inkml:trace>
  <inkml:trace contextRef="#ctx0" brushRef="#br0" timeOffset="352826">10575 16103 24575,'-6'20'0,"8"7"0,-1 32 0,5-8 0,-1-2 0,-4-21 0,4 1 0,-5-17 0,0 3 0,0-9 0,0-2 0</inkml:trace>
  <inkml:trace contextRef="#ctx0" brushRef="#br0" timeOffset="353681">9102 17279 24575,'31'6'0,"12"-2"0,-5-4 0,14-4 0,-20-2 0,-3 0 0,-14 1 0,-9 5 0,-1 0 0</inkml:trace>
  <inkml:trace contextRef="#ctx0" brushRef="#br0" timeOffset="354460">10284 17003 24575,'-11'-11'0,"0"5"0,1-3 0,-6 7 0,0-2 0,-6 13 0,0 2 0,-2 15 0,-3 16 0,12 4 0,2-13 0,3 3 0,7-3 0,3 1 0,-1 5 0,2-1 0,11 19 0,-2-14 0,15-18 0,-12-17 0,14 1 0,-5-19 0,-10-2 0,6-6 0,-16-1 0,8 1 0,-10 15 0,0 5 0,0 18 0,0-4 0,0-5 0,0-6 0</inkml:trace>
  <inkml:trace contextRef="#ctx0" brushRef="#br0" timeOffset="354645">10160 17373 24575,'12'-18'0,"1"10"0,14-18 0,12 8 0,-11-4 0,0 5 0,-18 11 0</inkml:trace>
  <inkml:trace contextRef="#ctx0" brushRef="#br0" timeOffset="355143">10486 17077 8191,'6'19'0,"7"25"2531,-8-6 1,-2 2-2532,2-6 0,0-2 2818,1 20-2818,3-71 0,-7-27 0,7 0 0,1-2 1719,-2-11-1719,4 42 6784,-7 46-6784,7 29 0,-4-22 0,11-18 0,-8-18 0,18-19 0,-8-4 0,10 2 0,-19 16 0,-1 26 0,2 11 0,9 9 0,-7-10 0,-3-10 0,-12-12 0</inkml:trace>
  <inkml:trace contextRef="#ctx0" brushRef="#br0" timeOffset="356444">10304 11360 24575,'-12'-19'0,"3"7"0,9 7 0</inkml:trace>
  <inkml:trace contextRef="#ctx0" brushRef="#br0" timeOffset="357291">10272 11069 8191,'0'7'0,"0"23"5063,0 30-5063,0-14 0,0 0 0,0-9 0,0-2 0,0 2 0,0-1 0,0 10 2818,9 17-2818,-7-10 0,6 5 1719,-8-21-1719,-5-25 6784,-5-8-6784,-2-10 0,-12-13 0,3-2 0,-4 1 0,5 1 0,19 38 0,4-9 0,21 36 0,-3-15 0,4 2 0,-6-13 0,-3-5 0,-5-14 0,-1 4 0,1-5 0,13-24 0,-1-7 0,11-21 0,-11 1 0,-9 20 0,-9 6 0,-5 19 0,0 1 0</inkml:trace>
  <inkml:trace contextRef="#ctx0" brushRef="#br0" timeOffset="361975">8997 11062 24575,'-6'-4'0,"-3"-2"0,3 0 0,-5-4 0,0 9 0,0-4 0,0 10 0,5 22 0,2 2 0,4 16 0,0-14 0,4-15 0,-3-1 0,9-14 0,-4 4 0,6-14 0,7-16 0,-1-15 0,-10 5 0,-1-1 0,1-25 0,-7 12 0,-2 0 0,-5-15 0,5 3 0,-6 47 0,7 63 0,4-12 0,2 2 0,8 7 0,1-1 0,-5-9 0,2-6 0,16 1 0,-22-21 0</inkml:trace>
  <inkml:trace contextRef="#ctx0" brushRef="#br0" timeOffset="362325">9170 11003 24575,'12'-9'0,"1"-3"0,-6-4 0,-1-4 0,-11 13 0,4 8 0,-10 10 0,10 10 0,-5-5 0,6-1 0,12 4 0,1-11 0,2 5 0,-6-13 0</inkml:trace>
  <inkml:trace contextRef="#ctx0" brushRef="#br0" timeOffset="362575">9275 10990 24575,'10'5'0,"9"14"0,-7-10 0,6 9 0,-12-22 0,-1-2 0,1-10 0,-4-9 0,4 7 0,-6-7 0,5 19 0,-4 1 0,4 5 0</inkml:trace>
  <inkml:trace contextRef="#ctx0" brushRef="#br0" timeOffset="362774">9455 10936 24575,'6'22'0,"3"3"0,-2-9 0,4-4 0,-3-8 0,-4-5 0,-4-4 0</inkml:trace>
  <inkml:trace contextRef="#ctx0" brushRef="#br0" timeOffset="362875">9447 10876 12480,'-6'0'0,"1"0"0</inkml:trace>
  <inkml:trace contextRef="#ctx0" brushRef="#br0" timeOffset="363509">9613 10917 24575,'-8'22'0,"2"2"0,11-12 0,18-7 0,-8-1 0,14-18 0,-14 12 0,-2-8 0,3 10 0,-6 0 0,1 0 0,0 0 0,4-9 0,1-4 0,1-8 0,-6-9 0,-5-1 0,-5-2 0,-2-5 0,-3-2 0,0 1 0,3 3 0,0 5 0,-8 6 0,9 69 0,6 18 0,-4-4 0,10-21 0,-11-16 0,10-5 0,-5-6 0,0-5 0,-1-5 0</inkml:trace>
  <inkml:trace contextRef="#ctx0" brushRef="#br0" timeOffset="363826">9863 10833 24575,'5'-10'0,"18"4"0,-8 1 0,17 5 0,-11 11 0,-4-9 0,17 4 0,-20-7 0,6-8 0,-6 7 0,-7-2 0,17 4 0,3-7 0,9 0 0,-13-1 0,-5 2 0</inkml:trace>
  <inkml:trace contextRef="#ctx0" brushRef="#br0" timeOffset="366208">15436 12729 24575,'3'0'0,"8"0"0,36 0 0,-13 1 0,4-2 0,14-2 0,1-2 0,-13 1 0,-2 0 0,-1 0 0,-7-2 0,-15-5 0,-10 9 0,-5-2 0</inkml:trace>
  <inkml:trace contextRef="#ctx0" brushRef="#br0" timeOffset="366891">16585 12291 24575,'-20'0'0,"3"0"0,2 0 0,9 5 0,-4-4 0,9 13 0,-8 2 0,-7 41 0,6-21 0,1 3 0,0 14 0,1 1 0,1-10 0,4-1 0,5 0 0,2-4 0,-3-3 0,14-3 0,5-18 0,3-7 0,1 1 0,-9-9 0,-3-9 0,1-20 0,3-13 0,-8 5 0,5 23 0,-7 23 0,0 16 0,4-13 0,-9-3 0,4-9 0</inkml:trace>
  <inkml:trace contextRef="#ctx0" brushRef="#br0" timeOffset="367075">16585 12685 24575,'15'-11'0,"-3"5"0,8-5 0,-4 10 0,0-10 0,-6 10 0,-5-4 0</inkml:trace>
  <inkml:trace contextRef="#ctx0" brushRef="#br0" timeOffset="367509">16783 12531 24575,'0'24'0,"0"2"0,0 23 0,0-12 0,5-2 0,-4-16 0,4-27 0,1-16 0,-1-10 0,1-3 0,11-23 0,0 9 0,-7 49 0,0 25 0,-3 4 0,9-6 0,0-15 0,0 0 0,0-6 0,-10 9 0,-2-7 0,-4 8 0</inkml:trace>
  <inkml:trace contextRef="#ctx0" brushRef="#br0" timeOffset="368044">15730 13780 24575,'15'0'0,"19"0"0,16-9 0,1-2 0,-3 1 0,-20-5 0,-7 13 0,-10-4 0,-2 6 0</inkml:trace>
  <inkml:trace contextRef="#ctx0" brushRef="#br0" timeOffset="368491">16386 13545 8191,'-10'-6'0,"3"1"5063,-8 15-5063,3 1 2818,6 43-2818,2-20 0,2 1 859,1 9 1,2 1-860,1-5 0,2-4 0,6 9 6784,3-26-6784,2-8 0,1-10 0,9-8 0,-1-1 0,-3-10 0,-7 12 0,-13 15 0,9 4 0,-4 13 0,0-10 0,-2-5 0,-4-6 0</inkml:trace>
  <inkml:trace contextRef="#ctx0" brushRef="#br0" timeOffset="368645">16456 13871 8191,'8'-6'0,"9"-1"1265,11-7 1,-8 6 0,-11 2 0</inkml:trace>
  <inkml:trace contextRef="#ctx0" brushRef="#br0" timeOffset="369078">16734 13587 24575,'0'30'0,"8"9"0,-5 20 0,5-15 0,-3 2 0,-4-40 0,4-7 0,3-23 0,-6-15 0,16 9 0,-11 2 0,8 22 0,6-3 0,5-6 0,-1-2 0,-2 3 0,-17 14 0,8 27 0,-4 18 0,-4-11 0,-1 1 0,3 17 0,-8-7 0,0-34 0,0-2 0</inkml:trace>
  <inkml:trace contextRef="#ctx0" brushRef="#br0" timeOffset="369609">15627 14900 24575,'26'-6'0,"15"1"0,12 5 0,-6 0 0,-17 0 0,-14 0 0,3 0 0,-12 0 0,2 0 0</inkml:trace>
  <inkml:trace contextRef="#ctx0" brushRef="#br0" timeOffset="370074">16547 14524 24575,'-10'0'0,"-11"20"0,-3 11 0,-3 12 0,10 13 0,-6-8 0,20-12 0,2 1 0,-14 16 0,26 7 0,1-33 0,11-12 0,-6-10 0,5-14 0,-2-6 0,-6 2 0,-1 0 0</inkml:trace>
  <inkml:trace contextRef="#ctx0" brushRef="#br0" timeOffset="370225">16516 14873 24575,'3'-11'0,"18"-1"0,14-9 0,-7 11 0,-8-5 0</inkml:trace>
  <inkml:trace contextRef="#ctx0" brushRef="#br0" timeOffset="370683">16728 14722 24575,'0'59'0,"0"-10"0,0-1 0,0-18 0,0-2 0,0-12 0,7-14 0,-6-9 0,11-31 0,-4 9 0,4-1 0,-4 21 0,1 15 0,-3 9 0,9-8 0,2-3 0,-1-10 0,-5-5 0,3 5 0,-7 23 0,3-6 0,0 21 0,-9-25 0,3 3 0</inkml:trace>
  <inkml:trace contextRef="#ctx0" brushRef="#br0" timeOffset="371476">15504 15710 24575,'23'0'0,"-5"0"0,10 0 0,2-6 0,1 5 0,10-12 0,-9 12 0,-11-5 0,-12 6 0</inkml:trace>
  <inkml:trace contextRef="#ctx0" brushRef="#br0" timeOffset="372028">16190 15460 8191,'-11'9'0,"-3"20"4349,7 37-4349,2-32 0,1 3 1450,3 17 1,2 0-1451,-2-18 0,2-1 902,3 2 1,1-3-903,4 5 6514,10-21-6514,-1-26 815,6-26-815,-3-25 0,-7 16 0,-5 13 0,-3 44 0,2 9 0,5 8 0,0-6 0,-6-4 0,-2-10 0,-5-2 0</inkml:trace>
  <inkml:trace contextRef="#ctx0" brushRef="#br0" timeOffset="372212">16291 15789 24575,'11'-10'0,"12"-9"0,8-2 0,-8 5 0,-1 3 0</inkml:trace>
  <inkml:trace contextRef="#ctx0" brushRef="#br0" timeOffset="372529">16513 15632 24575,'6'20'0,"-4"6"0,4 2 0,-6 6 0,4-16 0,-2 2 0,8-42 0,5-10 0,-1-7 0,4 12 0,-5 42 0,2 9 0,2 3 0,4-6 0,-10-15 0,-2-1 0</inkml:trace>
  <inkml:trace contextRef="#ctx0" brushRef="#br0" timeOffset="373130">15474 16755 24575,'40'-9'0,"7"7"0,-11-7 0,1-1 0,25 8-605,-20-3 0,-3 0 605,9-4 395,-5 7-395,-17-6 50,-11 3 0,-11 4 1,-4-4-1</inkml:trace>
  <inkml:trace contextRef="#ctx0" brushRef="#br0" timeOffset="373689">16383 16334 24575,'-15'-6'0,"-1"-5"0,-5 9 0,1 11 0,2 4 0,-2 30 0,1-3 0,7 2 0,2 4 0,2-5 0,3 0 0,5 5 0,3-3 0,5 10 0,17-21 0,-8-25 0,6-3 0,-7-19 0,8-15 0,-16 5 0,9 2 0,-16 23 0,10 11 0,-9 0 0,9 0 0,-10-7 0,4-4 0</inkml:trace>
  <inkml:trace contextRef="#ctx0" brushRef="#br0" timeOffset="373849">16280 16613 24575,'5'-6'0,"5"-4"0,16 3 0,-3 0 0,-3 1 0,-11 6 0</inkml:trace>
  <inkml:trace contextRef="#ctx0" brushRef="#br0" timeOffset="374283">16465 16510 24575,'12'12'0,"0"6"0,-4 14 0,-2-2 0,-1-9 0,-4-14 0,8-4 0,-1-28 0,11-14 0,-5 9 0,4 13 0,-7 25 0,4 14 0,1-5 0,0-9 0,0-2 0,-6-6 0,1 0 0,0 5 0,-5-4 0,-1 4 0</inkml:trace>
  <inkml:trace contextRef="#ctx0" brushRef="#br0" timeOffset="383347">16991 12555 24575,'5'-6'0,"-4"-4"0,4 4 0,0-5 0,-4 0 0,9 1 0,-4-1 0,4 5 0,1-4 0,0 9 0,-5 1 0,3 11 0,-7 14 0,11 6 0,-11 25 0,12-12 0,-7-1 0,0-14 0,-2-22 0,-5 2 0</inkml:trace>
  <inkml:trace contextRef="#ctx0" brushRef="#br0" timeOffset="390202">22079 12182 24575,'21'0'0,"9"0"0,2-6 0,0 5 0,-2-10 0,-14 10 0,4-4 0,-8 5 0,3-5 0,-9 4 0,-1-4 0</inkml:trace>
  <inkml:trace contextRef="#ctx0" brushRef="#br0" timeOffset="390870">22982 11911 10433,'-11'0'0,"0"0"5055,1 0-5055,-1 0 2459,0 4-2459,-4 14 1423,4 1-1423,1 19 5205,5-7-5205,5 17 0,0-6 0,15 13 0,-6-26 0,17 1 0,-10-24 0,1-1 0,-1-10 0,-1-5 0,-8-11 0,2-1 0,-9-4 0,-10 14 0,8 3 0,-8 9 0</inkml:trace>
  <inkml:trace contextRef="#ctx0" brushRef="#br0" timeOffset="391069">22983 12131 24575,'28'-5'0,"-8"-1"0,13-5 0,-16 5 0,0-8 0,-11 12 0,0-7 0</inkml:trace>
  <inkml:trace contextRef="#ctx0" brushRef="#br0" timeOffset="391536">23163 12028 24575,'6'4'0,"-1"12"0,1 16 0,-4 0 0,4-2 0,-6-27 0,6-15 0,-5-15 0,10 0 0,-5 17 0,5 11 0,4 5 0,9-6 0,-2-1 0,-2-9 0,-6 13 0,-7 12 0,-1 11 0,9 39 0,-5-12 0,1-4 0,-3-23 0</inkml:trace>
  <inkml:trace contextRef="#ctx0" brushRef="#br0" timeOffset="392121">22436 13359 24575,'15'0'0,"11"0"0,14-6 0,-6 4 0,3-4 0,-16 0 0,-1 5 0,9-6 0,-7 7 0,-3 0 0,-10 0 0</inkml:trace>
  <inkml:trace contextRef="#ctx0" brushRef="#br0" timeOffset="392539">23015 13131 24575,'-17'-6'0,"2"11"0,9 2 0,-7 30 0,11 24 0,-3-21 0,1 1 0,7 3 0,3-2 0,5 12 0,5-21 0,-1-26 0,0-2 0,-3-5 0,8-15 0,-8 6 0,-2-12 0,-5 19 0,0-1 0,-4 12 0,4-8 0,-5 4 0</inkml:trace>
  <inkml:trace contextRef="#ctx0" brushRef="#br0" timeOffset="392713">23067 13434 24575,'5'-11'0,"22"-4"0,1 8 0,3-1 0,-14 8 0</inkml:trace>
  <inkml:trace contextRef="#ctx0" brushRef="#br0" timeOffset="393120">23361 13215 24575,'0'52'0,"0"12"0,0-29 0,0 0 0,5 18 0,-4-20 0,10-54 0,3-19 0,-4-1 0,7 1 0,-10 44 0,4-2 0,18 7 0,-4-15 0,9 5 0,-18-1 0,-2 8 0,-13 14 0,4 2 0,-5-4 0,0-4 0</inkml:trace>
  <inkml:trace contextRef="#ctx0" brushRef="#br0" timeOffset="393953">22192 14702 8191,'10'0'0,"1"0"5063,21-6-5063,-4 4 0,23-19 0,-20 17 2818,5-15-2818,-14 17 0,-6-2 0,-6 4 0</inkml:trace>
  <inkml:trace contextRef="#ctx0" brushRef="#br0" timeOffset="394422">23060 14348 8191,'-5'-6'0,"-4"27"3716,-13 35-3716,10-22 0,1 3 1480,1 10 0,2-2-1480,-3 6 1877,16-10-1877,22-30 6265,-7-6-6265,26-14 1566,-24 7-1566,15-19 0,-19 17 0,1 1 0,-10 10 0,-7 4 0,2-6 0</inkml:trace>
  <inkml:trace contextRef="#ctx0" brushRef="#br0" timeOffset="394522">23171 14611 24575,'4'-6'0,"-2"1"0,2 5 0</inkml:trace>
  <inkml:trace contextRef="#ctx0" brushRef="#br0" timeOffset="394957">23325 14467 24575,'5'20'0,"-4"-2"0,8 8 0,-8-9 0,9-16 0,-9-8 0,9-10 0,-4 6 0,5 6 0,10 14 0,-3-6 0,9 6 0,-10-9 0,-2 0 0,-15 18 0,3-4 0,-9 15 0,6-17 0,0-3 0</inkml:trace>
  <inkml:trace contextRef="#ctx0" brushRef="#br0" timeOffset="395754">22247 15746 24575,'11'-6'0,"13"1"0,-5 5 0,15 0 0,-12-6 0,-5 4 0,-8-4 0</inkml:trace>
  <inkml:trace contextRef="#ctx0" brushRef="#br0" timeOffset="396288">22898 15503 14559,'-5'-10'0,"-1"13"4175,-5 8-4175,-5 25 0,2 10 866,8-10 1,0 1-867,-7 11 0,2-2 0,11 4 943,6-25-943,4-18 3165,3 2-3165,2-9 0,1-5 0,-4-6 0,-1-1 0,-2 1 0,-8 6 0,4 5 0</inkml:trace>
  <inkml:trace contextRef="#ctx0" brushRef="#br0" timeOffset="396441">22877 15792 10335,'-2'-4'0,"8"-2"1266,11 0 0,-5 1 0,-3 5 0</inkml:trace>
  <inkml:trace contextRef="#ctx0" brushRef="#br0" timeOffset="396906">23049 15658 24575,'0'20'0,"0"0"0,6 10 0,-5 2 0,10-5 0,-9-2 0,2-24 0,1-7 0,11-31 0,-7 11 0,15-11 0,-17 26 0,8 19 0,-9 9 0,3 1 0,-3-4 0,9-21 0,3-3 0,-1 1 0,0-5 0,-11 18 0,5 11 0,-1 20 0,-2-1 0,0-6 0,-8-19 0</inkml:trace>
  <inkml:trace contextRef="#ctx0" brushRef="#br0" timeOffset="397441">22422 16869 24575,'15'0'0,"26"0"0,-5 0 0,7 0 0,-19-5 0,-13 4 0,-1-4 0,1 5 0,-5 0 0,-1 0 0</inkml:trace>
  <inkml:trace contextRef="#ctx0" brushRef="#br0" timeOffset="398024">22932 16681 24575,'-5'-6'0,"-1"-3"0,-5 12 0,0-2 0,-8 27 0,7 4 0,0 4 0,-5 25 0,3-20 0,3-1 0,9 6 0,-6-16 0,8-1 0,0-8 0,4-5 0,2-5 0,23-24 0,-13-9 0,13-5 0,-22-1 0,3 25 0,-4 0 0,0 9 0,-2-1 0</inkml:trace>
  <inkml:trace contextRef="#ctx0" brushRef="#br0" timeOffset="398207">22879 16976 24575,'27'-6'0,"-6"-4"0,12-4 0,-23 6 0,12-4 0</inkml:trace>
  <inkml:trace contextRef="#ctx0" brushRef="#br0" timeOffset="398691">23172 16642 24575,'0'30'0,"0"-8"0,0 25 0,0-5 0,-5 4 0,4-12 0,-9-18 0,9-16 0,-4-16 0,13-34 0,4 1 0,-1-9 0,8 31 0,-11 18 0,7 19 0,-9 2 0,3 0 0,-8 2 0,13-13 0,-2 4 0,8-5 0,-4 5 0,-1 1 0,-9 4 0,5 5 0,-5-8 0,2 3 0,-3-10 0</inkml:trace>
  <inkml:trace contextRef="#ctx0" brushRef="#br1" timeOffset="406719">8707 18178 24575,'-17'6'0,"-25"27"0,3-12 0,-14 16 0,19-21 0,14-11 0,14 0 0,1 1 0,5 9 0,0-3 0,0 4 0,0-6 0,0 6 0,0 1 0,5-6 0,-4 4 0,8-14 0,6 4 0,8 1 0,3-5 0,-1 12 0,-4-12 0,8 18 0,-5-7 0,1 8 0,-13-1 0,-7-2 0,-10-1 0,4-1 0,-18-3 0,0 3 0,-17 0 0,-2-5 0,6-4 0,2-6 0,19 0 0,2 0 0</inkml:trace>
  <inkml:trace contextRef="#ctx0" brushRef="#br1" timeOffset="407343">9248 17953 24575,'-27'0'0,"2"4"0,4 13 0,-5 28 0,-3 12-902,18-15 1,3 2 901,-2-6 0,3 0 217,6 7 1,2 0-218,-2-2 0,2-1 0,9 0 0,1-2 0,1 18 0,15-22 0,-15-21 0,3-4 1368,10-5-1368,-2-6 0,-4-1 0,-9-4 0</inkml:trace>
  <inkml:trace contextRef="#ctx0" brushRef="#br1" timeOffset="407858">9377 18241 24575,'18'48'0,"-2"-15"0,-2 0 0,-2 10 0,5 7 0,-2-21 0,-13-4 0,8-8 0,-8 3 0,2-23 0,-4 5 0,0-11 0</inkml:trace>
  <inkml:trace contextRef="#ctx0" brushRef="#br1" timeOffset="408160">9583 18451 24575,'16'12'0,"0"-2"0,10-16 0,-3-10 0,-13-8 0,-24-13 0,-16 12 0,-1 5 0,6 14 0,10 11 0,8 5 0,-2-3 0,9 2 0</inkml:trace>
  <inkml:trace contextRef="#ctx0" brushRef="#br1" timeOffset="408409">9924 18372 24575,'60'0'0,"-16"-4"0,0-2 0,11-2 0,-21 2 0,-2 0 0,-4 0 0,-18 6 0</inkml:trace>
  <inkml:trace contextRef="#ctx0" brushRef="#br1" timeOffset="409060">10553 18122 8191,'-10'0'0,"-1"5"5063,0 1-5063,5 5 2818,-5 13-2818,9 19 1719,-4 18-1719,12 0 0,-4-18 6784,9-19-6784,3-5 0,8-11 0,3 5 0,-2-22 0,-12 1 0,0-7 0,-10 4 0,4 1 0,-5 13 0,0 4 0</inkml:trace>
  <inkml:trace contextRef="#ctx0" brushRef="#br1" timeOffset="409228">10581 18334 24575,'32'-14'0,"-2"1"0,15-3 0,-24 8 0,-7 2 0</inkml:trace>
  <inkml:trace contextRef="#ctx0" brushRef="#br1" timeOffset="409718">10789 18202 24575,'0'16'0,"7"13"0,-6-6 0,5 8 0,-6-10 0,5-15 0,2-16 0,0-8 0,3-3 0,-4 6 0,5 9 0,4 7 0,2 6 0,-1 0 0,0-2 0,-6-10 0,1 4 0,0 1 0,-5 6 0,-1 4 0,-1-4 0,-2-1 0,2-5 0</inkml:trace>
  <inkml:trace contextRef="#ctx0" brushRef="#br1" timeOffset="409912">11030 18093 24575,'10'-6'0,"28"21"0,1 16 0,2 16 0,-3 9 0,-17-6 0,-6 3 0,-1-5 0,-1 4 0,-9-3 0,-19 7 0,-7-5-420,6-11 0,-4-5 420,-12-13 0,0-7 0,9-7 0,-2-8 0</inkml:trace>
  <inkml:trace contextRef="#ctx0" brushRef="#br1" timeOffset="414561">14958 17879 24575,'-16'4'0,"0"-2"0,-4 2 0,-1 1 0,5-4 0,5 9 0,2-4 0,7 9 0,-2-3 0,-1 8 0,4 1 0,-4 6 0,5-1 0,5-10 0,5-7 0,6-9 0,5 6 0,-5 5 0,-6 7 0,0 3 0,-9 0 0,4-4 0,-15 4 0,-14-1 0,-1 4 0,-10-4 0,17-10 0,3-5 0,9-5 0,1 0 0</inkml:trace>
  <inkml:trace contextRef="#ctx0" brushRef="#br1" timeOffset="415027">15249 17750 24575,'-26'-8'0,"5"2"0,-3 36 0,16-6 0,1 8 0,2 3 0,5 23 0,-1 3 0,2 8-587,3-22 0,2 2 1,1-1 586,0 4 0,0 1 0,2-4 0,4 9 0,2-7 0,11 2 425,-14-37-425,0-5 0,-1-2 0,0-8 0,-5 4 0,-1-5 0</inkml:trace>
  <inkml:trace contextRef="#ctx0" brushRef="#br1" timeOffset="415362">15417 17964 24575,'0'39'0,"9"16"0,1 4 0,1 2 0,4-4 0,-14-30 0,5-3 0,-6-18 0,0-1 0</inkml:trace>
  <inkml:trace contextRef="#ctx0" brushRef="#br1" timeOffset="415593">15615 18066 24575,'0'26'0,"0"9"0,6-13 0,-4 4 0,9-16 0,-10-1 0,4-7 0,-5 2 0</inkml:trace>
  <inkml:trace contextRef="#ctx0" brushRef="#br1" timeOffset="415878">15863 18109 24575,'20'0'0,"33"0"0,1-9 0,-15 8 0,-2 0 0,4-7 0,-15 8 0</inkml:trace>
  <inkml:trace contextRef="#ctx0" brushRef="#br1" timeOffset="416362">16421 17899 9037,'-5'-6'0,"-22"15"5118,1 21-5118,5 4 0,2 3 0,2 26 1345,9-17 0,6-2-1345,16 1 1604,3-3-1604,19-29 6126,-9-7-6126,3-12 0,-14 4 0,-1-9 0,-9 15 0,4-3 0,-9 5 0,4-1 0</inkml:trace>
  <inkml:trace contextRef="#ctx0" brushRef="#br1" timeOffset="416529">16440 18183 24575,'30'-12'0,"-15"5"0,3 1 0</inkml:trace>
  <inkml:trace contextRef="#ctx0" brushRef="#br1" timeOffset="416860">16631 17997 24575,'0'39'0,"0"0"0,0 2 0,0-15 0,0-2 0,4-37 0,10 0 0,3-24 0,3 25 0,-10 3 0,-5 33 0,4-4 0,-2 1 0,9-10 0,-11-11 0,0 0 0</inkml:trace>
  <inkml:trace contextRef="#ctx0" brushRef="#br1" timeOffset="417146">16915 17802 24575,'11'49'0,"0"-1"0,0-6 0,1 3 0,-1-3 0,3 12 0,-1-1 0,0 4 0,-2 1 0,-2 1 0,-7-3 0,-24 6 0,-5-3 0,-10-37 0,13-9 0,15-13 0</inkml:trace>
  <inkml:trace contextRef="#ctx0" brushRef="#br1" timeOffset="418594">21398 17826 24575,'-15'0'0,"3"4"0,-7-2 0,2 9 0,-4-5 0,0 6 0,-1-1 0,6-1 0,5 1 0,6 0 0,5 9 0,5 5 0,5-2 0,-2 4 0,10-20 0,-15 11 0,15-11 0,-7 9 0,5-6 0,-5 1 0,-16 4 0,-8 1 0,-21 8 0,-1-5 0,4 0 0,7-12 0,9-2 0,8-5 0,-3 0 0</inkml:trace>
  <inkml:trace contextRef="#ctx0" brushRef="#br1" timeOffset="418961">21773 17714 8191,'-17'0'0,"-2"5"5063,-1 26-5063,-2 6 0,13-4 0,2 3 2818,-3 29-2818,14-13 0,3 3 0,1-8 0,2 0 0,1 1 0,1-3 0,11 13 1719,-7-29-1719,3-9 1696,0 1 0,-5-10 0,-3-2 0</inkml:trace>
  <inkml:trace contextRef="#ctx0" brushRef="#br1" timeOffset="419512">22001 17840 24575,'0'15'0,"0"18"0,0 17 0,0-16 0,0 1 0,6 25 0,-4-12 0,4-23 0,-6-5 0,5-9 0,-4 0 0,4-7 0</inkml:trace>
  <inkml:trace contextRef="#ctx0" brushRef="#br1" timeOffset="420111">22206 17868 24575,'0'-11'0,"5"5"0,6-4 0,5 9 0,5 1 0,-4 6 0,-6 9 0,6 5 0,-14 18 0,10 7 0,-22-1 0,-2-15 0,-1-14 0,-2-13 0,22 7 0,-5-8 0,12 9 0,0-9 0,14 17 0,4-9 0,-2 5 0,-11-8 0,-16-6 0</inkml:trace>
  <inkml:trace contextRef="#ctx0" brushRef="#br1" timeOffset="420328">22651 17968 24575,'27'-12'0,"-2"5"0,0-4 0,-8 10 0,-1-4 0,-12 5 0</inkml:trace>
  <inkml:trace contextRef="#ctx0" brushRef="#br1" timeOffset="421594">23250 17705 24575,'-10'-6'0,"-1"2"0,0 4 0,5 17 0,-19 2 0,20 26 0,-30 1 0,32 18 0,-22-6 0,22-21 0,3-1 0,-5 11 0,11-5 0,9-22 0,7-14 0,4-6 0,1-11 0,-6-1 0,-10 6 0,-6 12 0,0 10 0,-4 0 0,4 0 0,-5-10 0,0-1 0</inkml:trace>
  <inkml:trace contextRef="#ctx0" brushRef="#br1" timeOffset="421762">23241 18062 24575,'6'-16'0,"0"9"0,6-7 0,4 13 0,-9-4 0,3 5 0</inkml:trace>
  <inkml:trace contextRef="#ctx0" brushRef="#br1" timeOffset="422212">23431 17872 24575,'0'49'0,"0"-20"0,0 12 0,0-28 0,9-9 0,2-13 0,6-9 0,-2 20 0,-5-4 0,1 16 0,5-14 0,-1-17 0,8-1 0,-7-7 0,1 9 0,-11 16 0,-2 6 0,1 5 0,-4 9 0,9-7 0,-9 7 0,4-14 0,-5-1 0</inkml:trace>
  <inkml:trace contextRef="#ctx0" brushRef="#br1" timeOffset="422427">23866 17664 24575,'26'50'0,"1"1"0,-5 0 0,-6 4 0,-8-6 0,-5 4 0,-3-2-670,-1-6 1,-2-1 0,-6 2 669,-7-1 0,-7 3 0,-3-1 0,0-5 0,-2-1 0,-2-3 0,0-2 0,-11 16 0,1-8 0,-12-8 0</inkml:trace>
  <inkml:trace contextRef="#ctx0" brushRef="#br1" timeOffset="425411">9446 18769 24575,'11'-5'0,"12"-5"0,15-12 0,20 1 0,1-8 0,-15 12 0,-16 3 0,-22 9 0,-1 5 0</inkml:trace>
  <inkml:trace contextRef="#ctx0" brushRef="#br1" timeOffset="425595">9585 18794 24575,'16'6'0,"4"-6"0,3-6 0,-2-5 0,-11 5 0,-5 1 0</inkml:trace>
  <inkml:trace contextRef="#ctx0" brushRef="#br1" timeOffset="437512">8608 10127 24575,'-21'5'0,"-10"-4"0,8 4 0,-12 1 0,18-4 0,-3 4 0,14 8 0,1-1 0,0 13 0,4-10 0,-4 4 0,5-8 0,-5 7 0,4-7 0,1-2 0,1 0 0,13-9 0,-2 10 0,8-3 0,-2 8 0,-8 2 0,-4 2 0,-6 1 0,0-1 0,-11 1 0,-2-1 0,-6-8 0,2 2 0,2-13 0,2 8 0,-7-8 0,9 4 0,0-5 0,6 0 0</inkml:trace>
  <inkml:trace contextRef="#ctx0" brushRef="#br1" timeOffset="438062">8866 10061 8191,'-16'0'0,"1"0"5063,4 10-5063,0 6 2818,-4 31-2818,0 17 0,4-2 0,-6 1 0,15-25 1719,-1 1-1719,14-2 6784,7-5-6784,3-10 0,-4-11 0,-2-7 0,-9-4 0,-1 0 0</inkml:trace>
  <inkml:trace contextRef="#ctx0" brushRef="#br1" timeOffset="438978">8990 10380 10014,'3'-11'0,"0"4"5091,7-15-5091,7 3 2530,-7-12-2530,10-5 1476,-12 9-1476,-2-2 5464,-6 47-5464,0-4 0,0 41 0,5-27 0,-4 4 0,8-21 0,-8 0 0,9-5 0,0-1 0,3-15 0,3 3 0,2-17 0,-2-18 0,12-10 0,-16 45 0,3 36 0,-13 16 0,-4 6 0,2-11 0,0-1 0,0-1 0,0-5 0,0-2 0,0-3 0,0-16 0,0-3 0</inkml:trace>
  <inkml:trace contextRef="#ctx0" brushRef="#br1" timeOffset="439562">9438 10461 24575,'0'26'0,"-6"9"0,4-7 0,-4-2 0,1-6 0,4-9 0,-4-10 0,5-2 0,0-19 0,0-15 0,9-19 0,-1 10 0,2 3 0,1 31 0,-5-4 0,5 25 0,-5-7 0,7 29 0,-11-11 0,13 7 0,-14-9 0,10 1 0,-10-5 0,4 0 0,-5-10 0,0-1 0</inkml:trace>
  <inkml:trace contextRef="#ctx0" brushRef="#br1" timeOffset="439744">9421 10526 12228,'3'0'0,"18"-6"1193,4 5 0,1-5 0,-17 6 1</inkml:trace>
  <inkml:trace contextRef="#ctx0" brushRef="#br1" timeOffset="440128">9718 10335 24575,'10'-11'0,"2"0"0,18 5 0,-7-5 0,14 9 0,-14-4 0,14 0 0,-9 5 0,-6-5 0,-9 6 0</inkml:trace>
  <inkml:trace contextRef="#ctx0" brushRef="#br1" timeOffset="440879">10340 10151 24575,'-4'-6'0,"-2"1"0,-5 5 0,0 5 0,-1 10 0,-1 20 0,-4 27 0,8-9 0,-1 11 0,10-26 0,0 1 0,5-3 0,1-10 0,14-5 0,-7-14 0,6-1 0,-8-6 0,5-5 0,4-18 0,-7 3 0,9-10 0,-19 15 0,6 12 0,-14 19 0,4-2 0,-4 11 0,5-14 0,0-1 0,0-4 0,0-1 0</inkml:trace>
  <inkml:trace contextRef="#ctx0" brushRef="#br1" timeOffset="441063">10350 10453 24575,'15'-6'0,"1"-4"0,5 9 0,4-17 0,-12 15 0,0-10 0</inkml:trace>
  <inkml:trace contextRef="#ctx0" brushRef="#br1" timeOffset="441545">10537 10323 24575,'-4'16'0,"2"9"0,-11 28 0,11-20 0,-7 16 0,19-48 0,7-14 0,5-3 0,0-14 0,-11 28 0,-6-1 0,-1 13 0,2-4 0,14-1 0,-2-11 0,3 5 0,-11-6 0,-5 7 0</inkml:trace>
  <inkml:trace contextRef="#ctx0" brushRef="#br1" timeOffset="442045">10745 10189 24575,'5'-6'0,"5"7"0,12 20 0,5 17 0,-7-3 0,-1 6 0,-1 6 0,-2 2 0,-3-9 0,-2 1 0,1 5 0,-3-4 0,-8-1 0,5 0 0,-20-10 0,2-19 0,-24 14 0,-3-22 0,12 11 0,3-15 0</inkml:trace>
  <inkml:trace contextRef="#ctx0" brushRef="#br1" timeOffset="443997">15445 10095 8191,'-10'9'0,"-7"-6"5063,-22 12-5063,2-14 2818,10 6-2818,7-7 1719,14 4-1719,2 2 6784,4 9-6784,0 2 0,4-1 0,2-5 0,9 0 0,2-10 0,4 10 0,0 4 0,-4-2 0,-7 12 0,-5-14 0,-10 4 0,-5-2 0,-7-7 0,-4 5 0,-1-10 0,1 4 0,4-10 0,7 4 0,5-4 0</inkml:trace>
  <inkml:trace contextRef="#ctx0" brushRef="#br1" timeOffset="444429">15806 10011 24575,'-23'0'0,"-2"6"0,18 0 0,-11 8 0,9 10 0,-10 21 0,11-2 0,-1 13 0,9-18 0,0 9 0,18-6 0,-4-6 0,15-11 0,-7-18 0,-10-1 0,-3-5 0</inkml:trace>
  <inkml:trace contextRef="#ctx0" brushRef="#br1" timeOffset="445247">15867 10343 24575,'6'-5'0,"4"-1"0,-4-10 0,4-1 0,1-9 0,1 4 0,-6-3 0,0 8 0,-6-2 0,0 21 0,0 5 0,0 15 0,0 12 0,5-16 0,1 7 0,17-19 0,-9-2 0,10-13 0,-8-3 0,-3-9 0,7 3 0,-13 58 0,2 24 0,-8-19 0,-2 1 0,1-7 0,0-4 0,5-2 0,-4-23 0,4-5 0</inkml:trace>
  <inkml:trace contextRef="#ctx0" brushRef="#br1" timeOffset="445862">16220 10552 24575,'0'21'0,"0"0"0,0-4 0,0-16 0,0-17 0,17-32 0,-2 7 0,10 4 0,-8 23 0,-7 14 0,-4 14 0,-7 3 0,0 5 0,-6-2 0,7-9 0,0 0 0,9 12 0,6-2 0,3 9 0,-4-2 0,-13-15 0,-12 1 0,-6-14 0,1 0 0,0 0 0,-3-13 0,11 10 0,-5-10 0</inkml:trace>
  <inkml:trace contextRef="#ctx0" brushRef="#br1" timeOffset="446282">16640 10326 24575,'25'0'0,"6"0"0,4-9 0,6 7 0,-10-11 0,-5 12 0,-16-4 0,-5 5 0</inkml:trace>
  <inkml:trace contextRef="#ctx0" brushRef="#br1" timeOffset="446997">17153 10151 13145,'-10'0'0,"-1"0"4564,0 9-4564,-4-1 1985,-7 29-1985,8-1 0,0 2 0,-4 21 0,9-15 0,3-4 0,6-13 1099,9 3-1099,3-18 3782,18 0-3782,-2-7 0,9-19 0,-13-8 0,6-14 0,-21 8 0,-1 24 0,-9 12 0,-4 18 0,5-10 0,0 0 0,0-10 0,0-1 0</inkml:trace>
  <inkml:trace contextRef="#ctx0" brushRef="#br1" timeOffset="447163">17182 10427 24575,'14'-6'0,"-1"-3"0,12 2 0,-9 0 0,-6 1 0,-5 6 0</inkml:trace>
  <inkml:trace contextRef="#ctx0" brushRef="#br1" timeOffset="447720">17377 10211 24575,'0'15'0,"0"11"0,0 6 0,-7 9 0,6-5 0,-5-9 0,6-29 0,6-24 0,10-17 0,0 2 0,5 14 0,-9 22 0,-6 6 0,-1 14 0,-5-3 0,5 4 0,5-10 0,6-8 0,1-4 0,2-11 0,-2 5 0,-5-4 0,2 10 0,-12 6 0,2 11 0,-4 14 0,0-6 0,-6 10 0,5-22 0,-5 2 0</inkml:trace>
  <inkml:trace contextRef="#ctx0" brushRef="#br1" timeOffset="447962">17686 10093 24575,'6'26'0,"12"10"0,-12 0 0,-1 4 0,3-8 0,-1 1 0,0 13 0,-5-2 0,-11-3 0,-11 15 0,-20-47 0,-1 4 0,10-13 0,14 0 0</inkml:trace>
  <inkml:trace contextRef="#ctx0" brushRef="#br1" timeOffset="450262">22446 10150 24575,'-10'0'0,"-6"0"0,5 0 0,-5 0 0,1 0 0,3 0 0,-7 0 0,7 0 0,-3 0 0,9 9 0,1 3 0,5 8 0,0-4 0,9-6 0,-1-5 0,16-5 0,3 0 0,2 9 0,-2 3 0,-15 4 0,-1-6 0,-10 4 0,4 2 0,-10 2 0,-21 17 0,4-17 0,-10 9 0,15-16 0,6-7 0,1 1 0,-6-4 0,9 4 0,-2-5 0</inkml:trace>
  <inkml:trace contextRef="#ctx0" brushRef="#br1" timeOffset="450647">22766 10118 24575,'-11'0'0,"-4"0"0,3 0 0,-11 21 0,9 11 0,-1 22 0,9 2 0,11-15 0,7-6 0,12-23 0,5 2 0,-8-13 0,-7 4 0</inkml:trace>
  <inkml:trace contextRef="#ctx0" brushRef="#br1" timeOffset="451962">23003 10425 24575,'15'-6'0,"-2"-4"0,-2-4 0,4-2 0,-4-17 0,9-13 0,-10 6 0,-1 0 0,-9 51 0,8 15 0,-1 11 0,12-1 0,-7-21 0,8-9 0,-4-15 0,6-4 0,-5-8 0,-7 5 0,-5 31 0,-5 1 0,0 23 0,0-14 0,0-5 0,0-8 0,0-3 0</inkml:trace>
  <inkml:trace contextRef="#ctx0" brushRef="#br1" timeOffset="452830">23372 10481 24575,'-12'14'0,"1"-1"0,3 22 0,4-7 0,8-2 0,8-2 0,14-17 0,8 3 0,2-21 0,-14 8 0,-8-8 0</inkml:trace>
  <inkml:trace contextRef="#ctx0" brushRef="#br1" timeOffset="453279">23613 10335 24575,'21'-7'0,"-1"0"0,9-1 0,10 6 0,3-13 0,-2 9 0,-19-2 0,-12 4 0</inkml:trace>
  <inkml:trace contextRef="#ctx0" brushRef="#br1" timeOffset="453880">24185 10094 24575,'-5'-6'0,"-17"31"0,-3 11 0,7 6 0,1 2 0,0 6 0,7 11 0,10-44 0,5-2 0,5-5 0,2-4 0,8-1 0,-8-5 0,4-9 0,0-3 0,5-12 0,-3 30 0,2-5 0,-14 29 0,0-19 0,-6-2 0</inkml:trace>
  <inkml:trace contextRef="#ctx0" brushRef="#br1" timeOffset="454061">24191 10337 10664,'5'-10'0,"5"-3"5029,2 7-5029,3 0 605,-4 1 0,-5 4 0,-1-4 1</inkml:trace>
  <inkml:trace contextRef="#ctx0" brushRef="#br1" timeOffset="454595">24349 10223 24575,'0'40'0,"-6"-10"0,5 9 0,-12-12 0,12 0 0,-5-17 0,23-42 0,8 3 0,2-10 0,-6 19 0,-12 19 0,-7 5 0,2 8 0,-4 5 0,0-2 0,5-9 0,1-1 0,9-11 0,17-15 0,-7 5 0,7-10 0,-22 29 0,-5-1 0,-5 14 0,0-6 0,0 6 0,0-9 0,0 3 0</inkml:trace>
  <inkml:trace contextRef="#ctx0" brushRef="#br1" timeOffset="454812">24666 10226 24575,'0'31'0,"8"5"0,-6 27 0,3-25 0,-1 3 0,-12 11 0,-3 0 0,7-15 0,-3-5 0,-27 17 0,8-30 0,8-12 0,0 1 0</inkml:trace>
  <inkml:trace contextRef="#ctx0" brushRef="#br1" timeOffset="467879">27558 8945 24575,'-26'0'0,"-24"4"0,-16 3 0,32-2 0,2 1 0,-24 8 0,12 2 0,-3 6 0,17-6 0,-2 3 0,-5 7 0,-1 2 0,-4 5 0,-1 1 0,-4 4 0,0 2 0,1-1 0,2 0 0,4-2 0,3-2 0,4-2 0,4-2 0,-12 15 0,15-7 0,12 1 0,4 14 0,5-19 0,1 2 0,1 4 0,0 2 0,1 0 0,0 1 0,0 0 0,2-1 0,1 2 0,3 0 0,5 4 0,5 0 0,9 7 0,5 1-215,-4-16 1,4 0 0,1-1 214,2 0 0,2-1 0,0-1 0,2-2 0,0-1 0,0-2 0,0-3 0,0-1 0,0-2-72,15 9 0,2-3 72,3 0 0,1-2 0,0-3 0,1-2 0,3-2 0,2-3 0,-1-2 0,1-2 0,-18-7 0,0-2 0,1 0 0,2-1 0,0-1 0,1-1-275,3 0 1,1-2 0,1 0 274,4 0 0,1-1 0,1-1 0,0-1 0,1-1 0,1-2 0,0 0 0,0-1 0,0-2 0,-1-2 0,0 0 0,-1-2 0,-3-1 0,0-1 0,-1-1 0,-3 0 0,-1 0 0,-1-1 0,-2 2 0,-1-1 0,-1 1-48,18-5 1,-3 0 47,-2 0 0,-2 1 304,-6 0 0,0 1-304,-5 0 0,-2 0 71,-4 1 0,-2 0-71,-4 1 0,0-2 426,2-1 0,-1-3-426,3-5 0,-1-1 51,1-4 1,0-2-52,2-4 0,-2-2 0,-3 0 0,-2-1 0,-2 0 0,-1-1 0,-1 0 0,-2 0 0,-3 2 0,-2 1 0,-3 3 0,-1-1 0,-5 0 0,-2-1 0,-2-3 0,-4-1 0,-3-3 0,-5-2 0,-4-2 0,-5-1 0,-5-2 0,-5 0 0,-7-4 0,-3 1 0,-4-1 0,-3 2 0,12 16 0,-3 0 0,0 1 0,-3 1 0,-1 1 0,0 2 0,-19-11 0,-1 3 0,-1 1 0,-1 4 0,2 5 0,0 2 0,0 4 0,0 2 0,-1 2 0,-1 1 0,-2 2 0,-1 1 0,-4 1 0,0 1 0,1 2 0,0 0 0,-3 1 0,0 0 0,-1 0 0,0 2 0,21 3 0,-1 0 0,-1 1 0,-3 0 0,-1 1 0,1 0-143,0 0 0,1 1 0,0 1 143,1 0 0,0 0 0,1 0 0,-20 0 0,1 0 0,7 0 0,2 0 0,0 1 0,2 0 0,4 2 0,0 2 0,-1 2 0,-2 3 0,-9 3 0,-1 2-949,19-4 0,0 0 0,3 0 1,-4 0-1,3 0 0,-20 4 0</inkml:trace>
  <inkml:trace contextRef="#ctx0" brushRef="#br1" timeOffset="535048">11081 17837 24575,'-5'6'0,"22"-17"0,9-8 0,17 0 0,-4-1 0,-14 19 0,-10 1 0,-9 18 0,-1 0 0,-5 19 0,0-7 0,-9 25 0,1-15 0,-7 7 0,30-50 0,5-12 0,7-9 0,2-5 0,-1 1 0,0-1 0,9-3 0,-1 0 0,7-13 0,-1 15 0,-36 30 0,-6 7 0,-1 3 0,-4-5 0</inkml:trace>
  <inkml:trace contextRef="#ctx0" brushRef="#br1" timeOffset="536460">17047 17566 24575,'-6'4'0,"-4"-2"0,32-2 0,1-14 0,19 6 0,-7-5 0,-19 22 0,-1 2 0,-13 27 0,-2 3 0,-2 2 0,-4-10 0,6-18 0,17-21 0,8-8 0,4-7 0,4-4 0,3 2 0,0 0 0,-4 2 0,0 1 0,18-4 0,-35 19 0,-10 5 0</inkml:trace>
  <inkml:trace contextRef="#ctx0" brushRef="#br1" timeOffset="537627">24076 17465 24575,'-17'5'0,"2"-4"0,4 4 0,0-5 0,10-5 0,16-1 0,13 0 0,9 1 0,-11 22 0,-6 1 0,-14 12 0,-1 3 0,-18-7 0,-3 16 0,-5-14 0,7 1 0,27-19 0,33-15 0,3-2 0,4-3 0,-8-4 0,-1-1 0,2 4 0,-5-1 0,-6-9 0,-29 10 0,-6 5 0,-1 1 0,-4 5 0</inkml:trace>
  <inkml:trace contextRef="#ctx0" brushRef="#br1" timeOffset="539227">10890 10001 24575,'8'0'0,"-5"-5"0,41-11 0,-13 7 0,7-6 0,-14 15 0,-18 43 0,-14-2 0,3-8 0,-2-1 0,-8 7 0,6-18 0,18-15 0,2-1 0,20-20 0,0 2 0,20-18 0,-14 14 0,2 1 0,-23 11 0,-7 5 0</inkml:trace>
  <inkml:trace contextRef="#ctx0" brushRef="#br1" timeOffset="540760">17989 10020 8191,'3'-7'0,"-1"1"5063,18-7-5063,-4 0 2818,0 6-2818,-6 10 1719,-5 8-1719,-5 9 6784,0 1-6784,0 8 0,-5-5 0,4 5 0,-4-12 0,10-7 0,13-5 0,26-40 0,1 12 0,4-22 0,-22 24 0,-12 8 0,-4 7 0,0 2 0,-5 4 0,-1 0 0</inkml:trace>
  <inkml:trace contextRef="#ctx0" brushRef="#br1" timeOffset="541812">25051 9997 24575,'11'-6'0,"0"1"0,0 5 0,-5 17 0,-2-4 0,-10 25 0,0-20 0,-1 6 0,28-18 0,5-16 0,9 0 0,3-2 0,9-8 0,4-3 0,-51 22 0,0-4 0,-18 5 0</inkml:trace>
  <inkml:trace contextRef="#ctx0" brushRef="#br1" timeOffset="544060">8154 10874 8191,'3'0'0,"24"-13"4896,27-5-4896,-3-11 2838,-6 11-2838,-26 0 435,-18 22 0,3-8 0,-9 9 0</inkml:trace>
  <inkml:trace contextRef="#ctx0" brushRef="#br1" timeOffset="544244">8188 10923 9656,'-6'5'0,"11"-4"5111,11-3-5111,31-8 647,2-3 1,-9 4-1,-13 4 1</inkml:trace>
  <inkml:trace contextRef="#ctx0" brushRef="#br1" timeOffset="545643">15221 10759 8191,'0'-11'0,"10"5"5063,-3-4-5063,12 9 2818,33-19-2818,-3 2 859,-14 5 1,-4 1-860,-8 1 0,-11 7 0,-21 10 0</inkml:trace>
  <inkml:trace contextRef="#ctx0" brushRef="#br1" timeOffset="545844">15304 10799 24575,'16'0'0,"8"-4"0,6-10 0,2-7 0,3 0 0,-15 2 0,-5 13 0,-9 1 0,-1 5 0</inkml:trace>
  <inkml:trace contextRef="#ctx0" brushRef="#br1" timeOffset="546843">22105 10690 24575,'25'0'0,"-7"0"0,37-8 0,-20 6 0,29-13 0,-14 13 0,-13-8 0,-15 13 0,-18-7 0,-9 9 0</inkml:trace>
  <inkml:trace contextRef="#ctx0" brushRef="#br1" timeOffset="547027">22197 10783 8191,'3'0'0,"8"0"5027,44-15-5027,-6 12 1411,3-10 0,2 0-1411,11 1 0,-29 6 0,-3-1 0,-6-1 0,-22 8 0</inkml:trace>
  <inkml:trace contextRef="#ctx0" brushRef="#br1" timeOffset="611611">7176 12864 24575,'0'18'0,"0"8"0,0 8 0,0 1 0,1-13 0,0-9 0,3-8 0,3-4 0,10-12 0,7-10 0,6-6 0,1-2 0,5-3 0,1-3-484,0 1 1,3-3 0,1-1 0,1 0 483,4-2 0,1-1 0,0 0 0,0 1 0,-3 2 0,1 1 0,-2 1 0,0 2-35,5-5 0,-1 3 0,-3 3 35,3 0 0,-5 4 0,12-4 0,-28 22 0,-16 8 0,-5 3 0</inkml:trace>
  <inkml:trace contextRef="#ctx0" brushRef="#br1" timeOffset="613011">6865 14272 24575,'0'23'0,"0"8"0,1 1 0,2 0 0,1-7 0,-1-10 0,3-5 0,-1-6 0,9-4 0,19-14 0,2-6 0,4-5 0,-1-1 0,4-2 0,0-2-338,7-5 1,0-2 0,1-1 337,-1 1 0,1-2 0,-3 3 0,-6 4 0,-2 2 0,-3 2 0,4-2 0,-4 3 0,11-5 0,-24 19 0,-13 9 0,-6 2 0</inkml:trace>
  <inkml:trace contextRef="#ctx0" brushRef="#br1" timeOffset="614209">6917 15258 24575,'0'12'0,"1"9"0,5 8 0,1 0 0,0-3 0,-2-12 0,-1-8 0,12-18 0,32-31 0,-6 4 0,4-4 0,-8 8 0,2-1 0,0 0 0,0-2 0,1 1 0,-1 0 0,-4 5 0,-2 1 0,-2 2 0,4-3 0,-2 5 0,9-9 0,-20 22 0,-14 10 0,-5 4 0,-3 2 0,-1-1 0</inkml:trace>
  <inkml:trace contextRef="#ctx0" brushRef="#br1" timeOffset="615576">7109 16044 24575,'9'3'0,"-1"6"0,1 5 0,-3 4 0,-2-2 0,-2-4 0,-1-5 0,1-4 0,3-3 0,3-1 0,13-18 0,3-5 0,4-4 0,15-17 0,6-5 0,-9 10 0,2-2 0,2-2 0,-1 4 0,3-2 0,-1 1 0,-2 2 0,-3 3 0,-2 2 0,0 1 0,1-1 0,0 1 0,-6 8 0,-1 4 0,-19 16 0,-7 8 0,-5 3 0,-1 3 0,0-3 0,0-1 0</inkml:trace>
  <inkml:trace contextRef="#ctx0" brushRef="#br1" timeOffset="616928">6945 17448 24575,'0'10'0,"0"2"0,1-1 0,2 1 0,2 0 0,0-4 0,1-3 0,2-4 0,10-17 0,4-10 0,5-8 0,1 1 0,2-3 0,3-3-704,-1 1 1,2-2-1,1-1 1,0 0 703,2-2 0,1-1 0,0 1 0,-1 1 0,-2 4 0,-1 0 0,0 1 0,-2 1 0,5-4 0,-2 2 0,-3 3 0,1 0 0,-4 5 0,8-7 0,-23 24 0,-9 11 0</inkml:trace>
  <inkml:trace contextRef="#ctx0" brushRef="#br1" timeOffset="627909">29541 1402 8191,'16'0'0,"8"0"5063,9-15-5063,14 12 0,-18-16 0,3-1 1176,0 11 1,2 2-1177,0-6 0,0 0 0,-2-2 0,0 4 1783,16 7-1783,1-26 0,-18 26 6585,-4-11-6585,-17 11 0,-5 2 0,-5-2 0</inkml:trace>
  <inkml:trace contextRef="#ctx0" brushRef="#br1" timeOffset="628110">29677 1544 24575,'28'0'0,"19"-9"0,13-1 0,0-7 0,-2-4 0,-36 12 0,-3-2 0</inkml:trace>
  <inkml:trace contextRef="#ctx0" brushRef="#br1" timeOffset="629626">29586 2286 24575,'-5'-6'0,"4"-3"0,-9 7 0,4-7 0,-14 8 0,7-4 0,-16 5 0,9 9 0,4 7 0,0 1 0,15 3 0,14 9 0,2-5 0,16 15 0,-13-12 0,-6-1 0,-7-9 0,-5 3 0,-15-4 0,6-4 0,-24-3 0,14-9 0,0-17 0,4-5 0,22-26 0,-3 6 0,15-5 0,0 8 0,7-2 0,-1 6 0,-2 7 0,-9 14 0,-9 10 0</inkml:trace>
  <inkml:trace contextRef="#ctx0" brushRef="#br1" timeOffset="630176">29794 2185 24575,'-5'6'0,"4"3"0,-4 2 0,5 5 0,0 10 0,5-4 0,-4-1 0,13-4 0,-7-6 0,13 7 0,-13-1 0,2 6 0,-9-6 0,0-2 0,-5-9 0,-5 8 0,-7-7 0,-3 3 0,8-10 0,3-1 0,9-4 0</inkml:trace>
  <inkml:trace contextRef="#ctx0" brushRef="#br1" timeOffset="630392">29922 2125 8191,'27'-27'0,"-5"5"5063,6 0-5063,-12 12 0,-10 5 0,-1 5 0</inkml:trace>
  <inkml:trace contextRef="#ctx0" brushRef="#br1" timeOffset="630742">30422 2050 8534,'0'11'0,"0"8"5095,0 33-5095,9 6 1384,-9-22 0,2-2-1384,11 14 1672,-12-22-1672,4-11 1626,-10-9 1,4-1-1,-4-5 1</inkml:trace>
  <inkml:trace contextRef="#ctx0" brushRef="#br1" timeOffset="630910">30321 2283 24575,'10'-6'0,"7"-8"0,13-1 0,-1-10 0,-4 9 0,-13 3 0</inkml:trace>
  <inkml:trace contextRef="#ctx0" brushRef="#br1" timeOffset="631377">30765 2017 16362,'-9'-6'0,"-3"1"3583,-9 10-3583,9 1 1413,3 10-1413,22 4 754,-4 2-754,11 2 2463,9 17-2463,-11-7 0,13 12 0,-22-21 0,-5-3 0,-22-15 0,-13-2 0,4-16 0,4-1 0,18-4 0,5 1 0,6-10 0,7-7 0,6-1 0,0 8 0,-8 14 0,-6 6 0</inkml:trace>
  <inkml:trace contextRef="#ctx0" brushRef="#br1" timeOffset="631643">31022 2004 24575,'-8'27'0,"2"3"0,18 10 0,4 3 0,-1-1 0,-2-8 0,-18-17 0,-18 6 0,13-15 0,-12 5 0</inkml:trace>
  <inkml:trace contextRef="#ctx0" brushRef="#br1" timeOffset="631809">31304 1825 24575,'57'-23'0,"-9"-5"0,-8 17 0,-18-2 0</inkml:trace>
  <inkml:trace contextRef="#ctx0" brushRef="#br1" timeOffset="632046">31696 1738 8191,'9'46'0,"1"5"2531,1-6 1,-1 3-2532,-1 1 0,-1-1 1409,-1-11 0,-3-2-1409,-2 23 429,-13-47 1,4-6 0,-3-5 0</inkml:trace>
  <inkml:trace contextRef="#ctx0" brushRef="#br1" timeOffset="632193">31674 2092 11596,'25'-21'0,"-4"3"4658,37-12-4658,-15 3 0,-8 10 0,-16 2 0</inkml:trace>
  <inkml:trace contextRef="#ctx0" brushRef="#br1" timeOffset="632526">32105 1787 24575,'0'30'0,"17"18"0,8 7 0,4-4 0,-7-11 0,-16-23 0,-15-2 0,1-9 0,-18-10 0,18-8 0,-8-9 0,22-10 0,8-1 0,8-4 0,6 2 0,-12 18 0,-3 3 0</inkml:trace>
  <inkml:trace contextRef="#ctx0" brushRef="#br1" timeOffset="632792">32418 1812 24575,'0'16'0,"0"9"0,0 0 0,0 10 0,9 13 0,-1-11 0,2-3 0,-13-14 0,-4-14 0,-8-1 0,-4-27 0,11 17 0,-5-17 0</inkml:trace>
  <inkml:trace contextRef="#ctx0" brushRef="#br1" timeOffset="632911">32679 1582 24575,'38'-17'0,"1"0"0,3-4 0,-7 9 0</inkml:trace>
  <inkml:trace contextRef="#ctx0" brushRef="#br1" timeOffset="633558">29651 3096 8191,'-6'23'0,"10"20"5063,4 8-5063,2-1 2818,2-4-2818,-10-22 1719,-1 1-1719,-7-14 0,0-7 0,1-4 0</inkml:trace>
  <inkml:trace contextRef="#ctx0" brushRef="#br1" timeOffset="633694">29609 3310 24575,'37'-13'0,"-3"1"0,-3 4 0,-13 2 0</inkml:trace>
  <inkml:trace contextRef="#ctx0" brushRef="#br1" timeOffset="634060">30094 3047 24575,'-37'18'0,"10"5"0,11 0 0,10 27 0,25-10 0,-5 9 0,12-20 0,-15-9 0,-11-9 0,-11 0 0,-6-7 0,-4-14 0,9-2 0,3-11 0,9 3 0,6-10 0,21-9 0,-2 1 0,4 9 0,-17 17 0</inkml:trace>
  <inkml:trace contextRef="#ctx0" brushRef="#br1" timeOffset="634310">30422 3016 24575,'-9'16'0,"7"2"0,-7 13 0,14 2 0,-4-1 0,4-1 0,-21-10 0,8-9 0,-9-3 0,12-9 0</inkml:trace>
  <inkml:trace contextRef="#ctx0" brushRef="#br1" timeOffset="634878">31095 2812 24575,'6'5'0,"-1"1"0,-5 26 0,0 13 0,0 16 0,0-16 0,-5-13 0,-1-26 0,0-10 0,1 2 0,5-7 0</inkml:trace>
  <inkml:trace contextRef="#ctx0" brushRef="#br1" timeOffset="634994">31053 2993 24575,'4'-17'0,"8"-3"0,18-6 0,3 12 0,-7-5 0,-9 19 0</inkml:trace>
  <inkml:trace contextRef="#ctx0" brushRef="#br1" timeOffset="635259">31499 2731 24575,'0'17'0,"5"3"0,5-2 0,2 4 0,-2 1 0,-5-7 0,-14-5 0,-3-7 0,-9-4 0,4 0 0,6 0 0,6 0 0</inkml:trace>
  <inkml:trace contextRef="#ctx0" brushRef="#br1" timeOffset="635976">31497 2693 24575,'-6'-5'0,"-3"4"0,2 6 0,-3-3 0,4 16 0,-5-2 0,9 6 0,1 4 0,2-5 0,16 9 0,-5-1 0,7-2 0,-8-6 0,-7-10 0,-13-5 0,2-1 0,-17 1 0,2-5 0,-1 0 0,3-2 0,14-13 0,1-2 0,18-19 0,3-2 0,10-4 0,7 2 0,-18 16 0,7 4 0,-21 14 0,4 5 0</inkml:trace>
  <inkml:trace contextRef="#ctx0" brushRef="#br1" timeOffset="636276">31702 2701 11755,'6'5'0,"3"6"4865,-3 5-4865,6 22 2230,7-9-2230,-9 9 1261,2-18-1261,-12-5 4464,0 0-4464,-14-8 0,1 3 0,-9-20 0,11 3 0,-8-16 0,16 15 0,-10-5 0</inkml:trace>
  <inkml:trace contextRef="#ctx0" brushRef="#br1" timeOffset="636426">31754 2629 24575,'40'-24'0,"-9"11"0,2 2 0,29-9 0,2 3 0,-22 7 0,-22 6 0,-14 4 0,-1 0 0</inkml:trace>
  <inkml:trace contextRef="#ctx0" brushRef="#br1" timeOffset="641626">31650 3492 24575,'-11'0'0,"5"0"0,1 0 0</inkml:trace>
  <inkml:trace contextRef="#ctx0" brushRef="#br1" timeOffset="642109">31394 3578 9872,'3'0'0,"12"0"5100,25-9-5100,20-8 0,-3 0 0,-10 1 2554,-19 11-2554,-17 5 373,-5 10 1,-1-8-1,-5 8 1</inkml:trace>
  <inkml:trace contextRef="#ctx0" brushRef="#br1" timeOffset="642341">31561 3688 24575,'52'-9'0,"-4"1"0,-14 0 0,0 0 0,8-4 0,-3-2 0,-27 8 0,-3 0 0</inkml:trace>
  <inkml:trace contextRef="#ctx0" brushRef="#br1" timeOffset="643628">32581 3159 8191,'-20'-6'0,"-6"1"5063,-28 5-5063,-7 9 1409,22-5 0,0 2-1409,5 5 0,3 2 1719,-19 12-1719,20-4 6784,13 4-6784,5 0 0,6 7 0,0 9 0,6-9 0,6 7 0,0-12 0,10 6 0,1-7 0,-1-13 0,25 10 0,13-12 0,-15 2 0,4-1 0,14-5 0,4-3-1178,0 2 0,1-2 1178,-5-3 0,1-2 0,-12 2 0,2-1 0,-3-1-173,4-3 1,0-2 172,16 0 0,-2 0 0,-22 0 0,-3-1 0,1-6 0,-4 1 0,-4 9 0,15-38 0,-20 20 2310,13-27-2310,-17 4 0,6 6 391,-17-1-391,2 15 0,-13-6 0,0-2 0,-9-1 0,-11 3 0,-2 11 0,-7 3 0,-16 0 0,-7-1 0,8 10 0,-4 3 0,1-1 0,-2 2 0,-12 2 0,2 2-542,13-1 1,3 0 541,-3-2 0,3 4 0,-13 12 0,16-5 0,-1 1 0,-1 6 0,2 2 0,4-6 0,1 0 0,-21 11 0,45-16 0,2-1 0</inkml:trace>
  <inkml:trace contextRef="#ctx0" brushRef="#br1" timeOffset="647482">24615 496 24575,'0'0'0</inkml:trace>
  <inkml:trace contextRef="#ctx0" brushRef="#br1" timeOffset="650010">24542 351 24575,'-4'-6'0,"-2"2"0,-5 4 0,-9 0 0,2 0 0,-17 6 0,12 1 0,-7 1 0,6 11 0,-10-3 0,-11 14 0,15-13 0,-2-1 0,-2 2 0,-1 0 0,-12 6 0,0-1 0,14-5 0,1-1 0,-2 2 0,3 1 0,-1 8 0,14-6 0,-1 3 0,5-4 0,-8 27 0,3 4 0,11-13 0,-1 2 0,-1-7 0,2-1 0,5 32 0,-7-9 0,10 9 0,-4-32 0,0 1 0,3 5 0,0-1 0,-4-4 0,1 0 0,3 16 0,2-1 0,9 16 0,-4-9 0,0 1 0,0-13 0,1-1 0,6 10 0,-1-2-270,-11-11 1,1-2 269,11-2 0,-1-1 0,-9 13 0,17 8 0,-18-8 0,16 15 0,-7-4 0,-2-21 0,1 1 0,0-4 0,-1-2 0,8 17 0,8 7 0,5-9 539,-1 0-539,2-2 0,-15-28 0,-6-1 0,4-5 0,-7 4 0,25 6 0,-12 0 0,9-2 0,-14-4 0,-4-5 0,5 4 0,0 2 0,7 4 0,0 0 0,0-10 0,12 11 0,1 0 0,10 8 0,6-2 0,-12 5 0,-1-22 0,-7 29 0,3-22 0,0 14 0,2-8 0,-4-3 0,-14-10 0,3 3 0,-12-13 0,6 9 0,9-3 0,3 5 0,-1 1 0,-8-6 0,-8 2 0,5-3 0,5 5 0,1 0 0,13 1 0,-16-6 0,10 5 0,-13-10 0,6 9 0,4-3 0,-4-1 0,3 1 0,-4-7 0,8 0 0,3 0 0,9 0 0,0 0 0,-9 0 0,7-7 0,-8 0 0,10-7 0,0 0 0,0 0 0,-9 7 0,3-5 0,-13 5 0,7-22 0,8-1 0,-13-2 0,11 1 0,-23 15 0,16-14 0,0-6 0,-2 8 0,0-4 0,-20 15 0,10-5 0,-1-12 0,5-16 0,-8 17 0,0 1 0,4-20 0,-10 13 0,-2 0 0,11-15 0,-14 10 0,0-4 0,8 0 0,1 2 0,-9 6 0,0 0 0,4 3 0,0 1 0,-5-10 0,0-9 0,0-5 0,-6-1 0,4-3 0,-5 22 0,-2 0 0,4 5 0,-1-1 0,-6-12 0,-1 3 0,-3-9 0,-11 1 0,13 26 0,-15-21 0,4 8 0,-5-9 0,4 3 0,3 9 0,-3-3 0,-1 1 0,-7-4 0,11 16 0,0 0 0,-18-21 0,5 8 0,-1 0 0,-5-4 0,2-1 0,-4 0 0,13 20 0,-1 0 0,-12-15 0,-2 1 0,4 12 0,0 4 0,9 2 0,1 3 0,-24-8 0,18 9 0,-17-9 0,11 3 0,12 8 0,-1 0 0,4 0 0,-1 1 0,-29-13 0,15 8 0,-2 2 0,2 6 0,0 1 0,4-3 0,0 2 0,1 6 0,5 2 0,7-1 0,-7 6 0,15 14 0,2-10 0,6 9 0</inkml:trace>
  <inkml:trace contextRef="#ctx0" brushRef="#br1" timeOffset="652958">29913 1595 8191,'-11'0'0,"0"0"5063,0 5-5063,-4-4 2818,2 9-2818,-11-3 1719,-14 14-1719,8-7 0,-3 1 0,-7 3 0,-1 1 0,2 0 0,0 0 3011,2 0 1,1-1-3012,-20 16-82,16-7 1,-3 1 81,-1-1 0,0 0 0,-5 9 0,1 0 0,12-14 0,5-1 0,-11 17 0,26-21 0,-9 29 0,0-2 0,7-7 0,0 3 377,4-2 1,0 1-378,-3 7 0,1 0 0,9-7 0,1 0 84,-7 11 1,1 1-85,5-8 0,1 1 0,1 12 0,-2 0-356,-3-16 1,1-1 355,8-2 0,0-3 0,-7 4 0,8 17 0,15-9 0,-12 9 0,31-9 0,-10-1 0,12-5 0,8 4 0,-8-15 355,-11-5 1,2 0-356,4-3 0,0 0 0,20 18 0,-21-21 0,-2-2 0,11 3 0,16 1 0,-25-8 0,2 1 0,6-2 0,1-1 0,5 3 0,-1-1 0,-8-6 0,0-1 0,2 5 0,-1-2 0,20-5 0,-14 2 0,4 0 0,2-5 0,1 0 0,12 0 0,0 0-513,-13 0 1,-1 0 512,-7 0 0,1 0 0,14 0 0,3 0 0,0-5 0,3-2 0,-8 3 0,4 0 0,-1-2 0,2-4 0,0-3 0,-2 1 0,-9 3 0,-3 1 0,1-1 0,3-2 0,1 0 0,-1 0 0,12-4 0,-1 1 0,-13 2 0,1 0 0,-2-1 0,10-3 0,-1-1-806,4-1 0,-2 0 806,-19 3 0,-1 0 0,9-4 0,1-2 0,1-2 0,1-2 0,11-3 0,2-1-1637,-4-2 1,0 0 1636,-10 7 0,0 0 0,5-8 0,-3 0 377,-11 6 1,0 0-378,9-7 0,0-1 0,-1 0 0,-2 0 290,-9 8 1,-1 0-291,0 1 0,-3 2 0,14-11 0,-13 11 0,0-3 0,1-4 0,-1-2 0,3-2 0,0-1 0,-3-3 0,-3 0 0,5-15 1786,-11 12 0,-3-2-1786,-7 4 0,-2-1 8,5-7 1,-2-2-9,-6 1 0,-4 3 0,5-14 0,-9 4 492,-3 15 1,-3-1-493,1 5 0,-2-1 0,-1-15 0,-3 0 0,-9 7 0,-1 3 0,-3-19 0,-11 15 0,19 19 0,-11-4 0,-3-6 0,-8-4 0,6 10 0,7 19 0,-6-9 0,-18 9 0,16 3 0,-4 1 0,-5-2 0,-2 2 0,-15 7 0,0 0 0,13-4 0,1 2 0,-20 7 0,-2 3 0,11-1 0,0 1-159,6 1 0,-1 1 1,-4 0 158,5-3 0,-4 0 0,1 0 0,2 1-988,-4 2 0,3 0 1,-2 0 987,-4-5 0,-2-1 0,3 4 0,9 5 0,2 4 0,0-3-480,-1-2 0,0-2 0,-2 2 480,-11 7 0,-2 2 0,1 0 0,1-2 0,1-1 0,2-1 0,10-2 0,1-1 0,-1 1 0,-11 2 0,-1 1 0,2-1-271,12-3 0,0 0 0,-1 1 271,-15 3 0,-4 0 0,2 2 0,3 0 0,1 0 0,2 0-466,8-5 1,2 0-1,1 0 466,-19 8 0,5-1 0,19-8 0,0-1 1164,-8 5 1,0 0-1165,4 0 0,1 1 0,-11 7 0,5-1 0,-1 0 0,14-1 0</inkml:trace>
  <inkml:trace contextRef="#ctx0" brushRef="#br1" timeOffset="655343">31678 4381 24575,'-11'0'0,"0"0"0,-4 0 0,-7 10 0,-13 5 0,5 3 0,1-4 0,14-3 0,4-10 0,5 9 0,1 8 0,10 1 0,-4 5 0,4-9 0,0-9 0,-4 8 0,8-7 0,2 8 0,10-3 0,1-1 0,-1 1 0,-1 4 0,-8 0 0,-2 0 0,-5 0 0,-5-5 0,-13 12 0,0-4 0,-12 10 0,4-12 0,-1-6 0,6-6 0,5-15 0,6 3 0,5-3 0,0 5 0</inkml:trace>
  <inkml:trace contextRef="#ctx0" brushRef="#br1" timeOffset="655710">31982 4410 24575,'28'41'0,"4"15"0,-2-17 0,-13-10 0,1-1 0,4-1 0,-1 5 0,-9-16 0,-6-5 0,-1-7 0</inkml:trace>
  <inkml:trace contextRef="#ctx0" brushRef="#br1" timeOffset="655943">32167 4399 8191,'-23'14'0,"-3"16"5063,-1 8-5063,6-1 0,1 0 2818,-3 2-2818,-1 11 429,19-30 1,5-13 0,0 2 0</inkml:trace>
  <inkml:trace contextRef="#ctx0" brushRef="#br1" timeOffset="656296">32413 4228 24575,'-22'40'0,"14"-7"0,4 5 0,7 14 0,5 2 0,7 6 0,5-3-1147,3-11 1,2-3 1146,2-9 0,1-4 0,17 9 734,6-15-734,-7-7 0,-13-11 0,-13-6 0</inkml:trace>
  <inkml:trace contextRef="#ctx0" brushRef="#br1" timeOffset="656542">33058 4124 24575,'21'31'0,"0"0"0,1 19 0,-3 4 0,-4-6 0,-2 1 0,0 12 0,-6-3 0,-12-22 0,-2-3 0,-3 14 0,-3-26 0,7-12 0</inkml:trace>
  <inkml:trace contextRef="#ctx0" brushRef="#br1" timeOffset="656776">32734 4990 24575,'35'-14'0,"1"0"0,18-1 0,0 1 0,-11 0 0,-3 1 0,0 5 0,-4 1 0,6-8 0</inkml:trace>
  <inkml:trace contextRef="#ctx0" brushRef="#br1" timeOffset="656943">32992 5049 24575,'42'-14'0,"1"0"0,-1 0 0,13 3 0,-12-11 0,-1 1 0</inkml:trace>
  <inkml:trace contextRef="#ctx0" brushRef="#br1" timeOffset="667427">8390 6830 24575,'0'-16'0,"4"6"0,-2 0 0,2 14 0,-4 1 0,0 19 0,-8 7 0,6 15 0,-7-6 0,9 6 0,0-16 0,0 8 0,0-20 0,0 6 0,0-13 0,0-10 0,15-42 0,-11 25 0,11-29 0</inkml:trace>
  <inkml:trace contextRef="#ctx0" brushRef="#br1" timeOffset="667712">8547 6875 24575,'0'15'0,"5"1"0,12 5 0,18-9 0,1-8 0,4-22 0,-24-1 0,-13-5 0,-9 13 0,-9 0 0,-10 10 0,-11 7 0,-6 9 0,6 11 0,15-12 0,12-4 0</inkml:trace>
  <inkml:trace contextRef="#ctx0" brushRef="#br1" timeOffset="668308">8376 7552 24575,'0'57'0,"0"-12"0,0 3 0,0-14 0,0-17 0,0 3 0,5-14 0,-4-1 0,4-5 0</inkml:trace>
  <inkml:trace contextRef="#ctx0" brushRef="#br1" timeOffset="668576">8488 7744 24575,'5'6'0,"1"-1"0,10-5 0,-4-5 0,8-5 0,-13-12 0,-8 4 0,-11 3 0,-10 15 0,5 6 0,2 4 0,9 6 0,-5 0 0,9 4 0,-4-8 0,6-3 0</inkml:trace>
  <inkml:trace contextRef="#ctx0" brushRef="#br1" timeOffset="669025">8299 8344 24575,'0'48'0,"0"-6"0,0 0 0,0-17 0,0-9 0,9-27 0,-7 11 0,6-17 0</inkml:trace>
  <inkml:trace contextRef="#ctx0" brushRef="#br1" timeOffset="669259">8444 8437 24575,'4'6'0,"2"-2"0,17-4 0,-8-9 0,12-15 0,-18 5 0,-6-4 0,-23 27 0,1 8 0,-2 5 0,11-6 0,10-6 0</inkml:trace>
  <inkml:trace contextRef="#ctx0" brushRef="#br1" timeOffset="669776">8250 9026 24575,'-6'41'0,"1"1"0,0-10 0,4-2 0,-4-18 0,5-3 0</inkml:trace>
  <inkml:trace contextRef="#ctx0" brushRef="#br1" timeOffset="670042">8322 9195 24575,'27'6'0,"-12"-1"0,18-14 0,-21 1 0,-1-24 0,-12 17 0,-5-9 0,-9 20 0,3 8 0,-12 15 0,11-5 0,-1 5 0,10-14 0</inkml:trace>
  <inkml:trace contextRef="#ctx0" brushRef="#br1" timeOffset="670426">8182 9644 24575,'0'21'0,"0"7"0,0-5 0,0 1 0,0-4 0,-5-13 0,4 2 0,-4-9 0</inkml:trace>
  <inkml:trace contextRef="#ctx0" brushRef="#br1" timeOffset="670675">8288 9776 24575,'16'27'0,"3"-5"0,2-32 0,0-3 0,-9-4 0,-15-4 0,-10 14 0,-4-3 0,6 10 0,-4 0 0,7 0 0,-1 0 0</inkml:trace>
  <inkml:trace contextRef="#ctx0" brushRef="#br1" timeOffset="677174">9016 7044 8191,'12'0'0,"-3"0"5063,46 0-5063,-19-6 2818,16 5-2818,-21-10 1719,-10 9-1719,-1-2 0,-13 4 0,2 0 0</inkml:trace>
  <inkml:trace contextRef="#ctx0" brushRef="#br1" timeOffset="677759">9679 6834 8191,'-11'0'0,"-5"0"5063,0 15-5063,-1 3 2818,-2 35-2818,12 4 1719,-1 3-1719,8-16 6784,0-20-6784,9-18 0,-1 8 0,17-12 0,-6 7 0,1-14 0,-9-5 0,-6 8 0,-5 3 0,0 6 0,0 2 0</inkml:trace>
  <inkml:trace contextRef="#ctx0" brushRef="#br1" timeOffset="677958">9682 7073 24575,'4'-6'0,"7"-4"0,7 0 0,8-3 0,-2 2 0,-8 5 0,-7 6 0</inkml:trace>
  <inkml:trace contextRef="#ctx0" brushRef="#br1" timeOffset="678359">9866 6926 24575,'0'26'0,"0"4"0,0-8 0,0-1 0,0-15 0,6-20 0,8-13 0,0 4 0,0 10 0,-4 19 0,-4 9 0,9-8 0,13 2 0,-8-9 0,8 14 0,-22-1 0,-2 20 0,-4-20 0,0 4 0</inkml:trace>
  <inkml:trace contextRef="#ctx0" brushRef="#br1" timeOffset="678892">9059 7763 24575,'17'0'0,"3"0"0,5 0 0,-2 0 0,16 6 0,-26-5 0,6 6 0</inkml:trace>
  <inkml:trace contextRef="#ctx0" brushRef="#br1" timeOffset="679309">9847 7456 13013,'-16'0'0,"4"10"4596,-12 5-4596,2 39 1004,9-22 1,0 1-1005,3 3 0,3-1 1113,8 22-1113,15-30 3844,6-19-3844,-1-13 0,-5-2 0,-5 8 0,-5 11 0,-2 4 0,-4-5 0,0-6 0</inkml:trace>
  <inkml:trace contextRef="#ctx0" brushRef="#br1" timeOffset="679735">10061 7611 24575,'0'31'0,"0"-7"0,0-9 0,0 1 0,5-19 0,5 5 0,2-3 0,-2 8 0,0 9 0,-4 5 0,0-14 0,-1 2 0</inkml:trace>
  <inkml:trace contextRef="#ctx0" brushRef="#br1" timeOffset="690076">7420 11689 24575,'6'5'0,"3"-4"0,-3 9 0,5-9 0,0 8 0,4-7 0,1 2 0,17-4 0,-14 0 0,13 0 0,-16 0 0,14 0 0,2-6 0,9-1 0,-6-14 0,-4 12 0,-11-9 0,12 4-6784,2-14 6784,3 4 0,-6 3 0,-10 6 0,-13 3 0,12-8 0,0-9 0,2 5 6784,8-6-6784,-14 12 0,-1 7 0,-3-3 0,8-1 0,-5-6 0,5-3 0,-7 3 0,0 0 0,-2 4 0,-4 2 0,-2 4 0,-5-4 0,-5 3 0,4 2 0,-4 5 0</inkml:trace>
  <inkml:trace contextRef="#ctx0" brushRef="#br1" timeOffset="690443">8011 11174 24575,'29'-18'0,"11"1"0,10 2 0,-13 2 0,-5 12 0,-21 5 0,-5 15 0,-1 4 0,-5 6 0,0-12 0,0-2 0,0 0 0,6 6 0,0-3 0,2-3 0,-4-10 0</inkml:trace>
  <inkml:trace contextRef="#ctx0" brushRef="#br1" timeOffset="806891">7110 18124 24575,'0'16'0,"-3"20"0,-7 23 0,2-20 0,0 2 0,-2 3 0,0 1 0,0-1 0,0 4 0,3-2 0,1 3 0,1-2 0,-1 6 0,2-1 0,-1 15 0,2-3 0,3 0 0,0-22 0,6-19 0,26-12 0,0-8 0,7-2 0,17 1 0,5-2 0,-10 1 0,2-1 0,1 0-270,3 1 1,1-1 0,0-1 269,-2 1 0,-1 0 0,-2 0 0,-4 0 0,-1 0 0,-3 0 0,12 0 0,-5 0 0,-14 0 0,-4 0 0,11 0 0,-25-2 0,-19-2 0,-11-3 808,-12-7-808,-9-4 0,-2-4 0,-3-7 0,1-5 0,4-4 0,6 3 0,10 9 0,6 9 0,6 7 0,2 5 0,2 2 0,4 2 0,4 0 0,4 2 0,6 4 0,13 8 0,13 11 0,-15-7 0,1 4 0,4 4 0,0 2 0,-3 2 0,-1 1 0,-3-1 0,-4-1 0,11 17 0</inkml:trace>
  <inkml:trace contextRef="#ctx0" brushRef="#br1" timeOffset="959537">5732 13519 24575,'3'0'0,"17"-9"0,13-2 0,6-1 0,-2 0 0,3-1-1667,17-8 0,2 0 1667,-16 7 0,0 0 0,14-7 0,0 1 523,-12 6 0,-1 1-523,-1-2 0,-4 1 136,1 2 1,-27 6 0,-18 6 0</inkml:trace>
  <inkml:trace contextRef="#ctx0" brushRef="#br1" timeOffset="959755">6398 13224 24575,'5'-11'0,"18"5"0,-8 1 0,17 5 0,-20 10 0,-2 6 0,-5 1 0,-18 20 0,-5-1 0,-1-4 0,-2 2 0,-14 21 0,8-13 0,12-22 0</inkml:trace>
  <inkml:trace contextRef="#ctx0" brushRef="#br1" timeOffset="960524">5567 15134 24575,'0'-10'0,"5"-1"0,1 5 0,22-18 0,24-4 0,-23 5 0,2-1-456,6 2 1,-1 0 455,-8 2 0,-2 0 224,22-11-224,-19 8 0,-4 0 0,-18 11 0,-1-3 0,-6 4 687,9 5-687,3 2 0,-1 8 0,8 2 0,-12 9 0,3 2 0,-17 13 0,-9 2 0,1-9 0,3-5 0</inkml:trace>
  <inkml:trace contextRef="#ctx0" brushRef="#br1" timeOffset="961171">5775 15763 24575,'16'-5'0,"23"-11"0,-6 2 0,4-1 0,8-8 0,3 0 0,8 5 0,0-1 0,-15-1 0,-5 0 0,11 2 0,-35 4 0,1 14 0,-3 11 0,21 15 0,-16-2 0,0 3 0,-15-7 0,-10-2 0,3-5 0,-3-2 0,5-11 0</inkml:trace>
  <inkml:trace contextRef="#ctx0" brushRef="#br2" timeOffset="1.46991E6">2643 3402 24575,'-27'0'0,"-2"0"0,-3 0 0,6 1 0,6 3 0,4 5 0,-2 7 0,-3 6 0,-6 11 0,-9 11 0,14-14 0,-2 1 0,-4 8 0,-2 1 0,0 3 0,-1 0 0,0 2 0,1 1 0,3-3 0,1 0 0,4-2 0,3-1 0,3-1 0,4 0 0,3-2 0,4 0 0,2 0 0,4 1 0,4 0 0,5-1 0,3 3 0,4 0 0,2-2 0,1 0 0,1-3 0,-1-1 0,11 21 0,-13-16 0,-7-13 0,-7-6 0,-4 5 0,-13 10 0,-19 17 0,8-22 0,-4 1 0,-7 2 0,-1-1 0,-1-2 0,0-3 0,3-4 0,0-3 0,-23 10 0,5-13 0,1-9 0,0-7 0,3-7 0,8-7 0,13-3 0,10-1 0,10 2 0,5 1 0,4 1 0,9-2 0,15 0 0,20 0 0,-14 7 0,2 2 0,5 1 0,0 1 0,3 1 0,0 1 0,-3 1 0,-1 1 0,-3 1 0,-1 3 0,23 10 0,-9 13 0,-5 13 0,-6 9 0,-19-21 0,-2 2 0,1 2 0,-1 1 0,1 2 0,0 0 0,1 2 0,0 0 0,0-1 0,0 1 0,1-2 0,1 0 0,0-1 0,1-1 0,-1-1 0,0-2 0,0-3 0,1-1 0,18 17 0,3-11 0,6-6 0,6-5 0,2-5 0,-6-3 0,-10-4 0,-15-5 0,-10-1 0,-5-3 0,2 0 0,9-8 0,22-28 0,-21 20 0,10-18 0</inkml:trace>
  <inkml:trace contextRef="#ctx0" brushRef="#br2" timeOffset="1.47857E6">2266 5455 24575,'-15'27'0,"-15"26"0,8-15 0,-2 3 0,-1 2 0,1 1 0,0-1 0,2 2 0,-4 5 0,0 3 0,7-12 0,-2 1 0,0 2-344,-3 6 0,-1 2 1,0 0 343,-2 5 0,0 1 0,0-1 0,2-4 0,0-2 0,1 0 0,2-4 0,-1-1 0,1-2 0,-7 13 0,2-4 0,5-14 0,2-5 0,-9 13 0,10-22 0,6-13 0,3-6 1031,1-4-1031,1-2 0,3 0 0,1-1 0,2-1 0,0-2 0,2-4 0,0-2 0,0-3 0,0-2 0,-1 0 0,-1 1 0,-2-1 0,-1 1 0,-1 1 0,2 3 0,1 4 0,0 2 0,1 2 0,-1 0 0,1 4 0,1 3 0,1 3 0,0 3 0,0 2 0,1 0 0,2-1 0,0 1 0,3-1 0,0 1 0,-1-1 0,1-1 0,-1-3 0,0-4 0,0-2 0,0-2 0,-1 0 0,0 0 0,2 0 0,1 0 0,4 0 0,6 0 0,6 0 0,5 0 0,3 0 0,-5 0 0,-6-3 0,-4-2 0,-5-2 0,-2-1 0,-4 2 0,-2 1 0,-3 1 0,0 2 0,0 0 0</inkml:trace>
  <inkml:trace contextRef="#ctx0" brushRef="#br2" timeOffset="1.47979E6">687 8089 24575,'41'0'0,"2"-3"0,8 0 0,-1-2 0,4-1 0,4-1-850,-7 1 0,3-1 0,1-1 0,0 0 850,2-1 0,2 0 0,0-1 0,-2 0 0,-4 1 0,-1 0 0,-1 0 0,-2 0 262,9-1 0,-3 0 0,-2 2-262,9-3 0,-4 2 310,-12 2 0,-6 1-310,7 0 0,-19 3 0,-24 3 0</inkml:trace>
  <inkml:trace contextRef="#ctx0" brushRef="#br2" timeOffset="1.48105E6">741 8430 24575,'40'0'0,"0"0"0,7 0 0,-3 0 0,4 0 0,3 0-1057,13-1 0,3 1 0,1-2 1057,-12 0 0,1 0 0,0 0 0,0-1 0,-2 0 0,0 0 0,-1 0 0,-1-1 0,11 0 0,-2-1 0,-3 0 499,11-1 1,-7 1-500,-23 3 0,-4 0 520,8 0-520,-22 2 0,-14 0 0,-5 0 0</inkml:trace>
  <inkml:trace contextRef="#ctx0" brushRef="#br2" timeOffset="1.48509E6">623 8883 24575,'-22'59'0,"8"-26"0,-2 0 0,-2 6 0,-2 1 0,-1-1 0,-1 1 0,0 0 0,-1 1 0,-3 6 0,-1 2 0,0 1 0,0 1 0,2 1 0,1 1 0,4-1 0,3-1 0,4-2 0,3 0 0,1 3 0,5 1 0,5 0 0,7-2 0,9 1 0,7-2 0,10-1 0,8-4 0,-8-16 0,3-2 0,2-2-159,4-1 1,1-2 0,1-2 158,0-2 0,1-2 0,0-2 0,0-2 0,1 0 0,0-3 0,-2-1 0,-1-1 0,0-2 0,20 1 0,-2-1 0,-2-2 0,-1-1 0,-6-1 0,1-2 0,-1 0 0,1-2 0,-3-3 0,-1-1 0,0-3 0,-1-2 0,-6-1 0,-2-2 475,18-11-475,-17 6 0,-18 7 0,-12 6 0,-6 0 0,-4 2 0,-1-1 0,-4 2 0,-9-2 0,-10-2 0,-11-6 0,-4-2 0,3-1 0,8 4 0,9 2 0,7 4 0,7 3 0,7 1 0,7 3 0,10 0 0,10 0 0,5 4 0,3 4 0,-3 3 0,-9 3 0,-8-1 0,-7 0 0,-7-3 0,-3-1 0,-2-2 0,0 1 0,-2 6 0,-4 7 0,-7 6 0,-9 3 0,-7 1 0,-3-2 0,-2-2 0,4-3 0,8-4 0,-1-2 0,4-4 0,6-6 0,3-3 0</inkml:trace>
  <inkml:trace contextRef="#ctx0" brushRef="#br2" timeOffset="1.48685E6">1827 10575 24575,'60'0'0,"-4"0"0,10 0 0,-4-3 0,5 0 0,3-2-1164,-17 1 0,1-2 1,3 0-1,0-1 1,1 0 1163,-5-1 0,2 1 0,0-2 0,1 0 0,0 0 0,-1-1 0,0 0 0,1 0 0,-1-1 0,0 0 0,0 0 0,-2 0 0,7-1 0,-1 0 0,0 0 0,-1 0 0,-1 0 19,0 1 1,0 0-1,-1 0 1,-3 0 0,-5 2-20,3-1 0,-6 1 0,-1 0 629,21-3 1,-12 2-630,-28 5 0,-17 4 0,-5 1 0</inkml:trace>
  <inkml:trace contextRef="#ctx0" brushRef="#br2" timeOffset="1.49155E6">1910 10630 24575,'-25'0'0,"-20"1"0,13 3 0,-2 1 0,-11 4 0,-1 2 0,-4 3 0,0 3 0,-1 5 0,-1 2 0,-6 4 0,1 2 0,1 3 0,1 1 0,0 2 0,1 2 0,2-1 0,2 1 0,6-2 0,2-1 0,4 0 0,2-1 0,5-3 0,3 2 0,3 0 0,2 2 0,2 2 0,2 1 0,0 6 0,1 2 0,1 3 0,2 2 0,1 0 0,1 0 0,3 0 0,2 1 0,3-3 0,1 0 0,0 0 0,3 4 0,4-1 0,3 4 0,2-2 0,0-9 0,2-2 0,2 1-167,3 15 1,3 1 0,3-4 166,11 4 0,4-6 0,2-1 0,2-2 0,0-6 0,2-2 0,-1-4 0,0-2 0,-1-4 0,0-2 0,-1-5 0,1-1 0,-1-3 0,1-3 0,-1-2 0,1-2 0,0-1 0,1-3 249,-1-2 1,1-2-250,0-2 0,2-2 0,15-2 0,0-2 0,-16-3 0,-1-2 0,9-1 0,-3-1 0,0-8 0,-10 3 0,-11 5 0,-7 4 0,-7 1 0,-6 1 0,-2-1 0,-3-1 0,-1 0 0,0-2 0,-1-4 0,-4-5 0,-6-3 0,-5 0 0,-2 3 0,3 2 0,3 3 0,2 2 0,0-1 0,-2 1 0,-3-5 0,-4-4 0,-1-4 0,2-1 0,5 4 0,5 3 0,5 5 0,2 3 0,1 4 0,1 3 0,2 4 0,9 7 0,10 8 0,6 2 0,2 2 0,20 18 0,-17-15 0,-1 0 0,5 5 0,-10-8 0,-10-8 0,-8-2 0,-7 3 0,-10 6 0,-11 5 0,-11 4 0,-10-2 0,-2-3 0,0-4 0,-2-3 0,4-3 0,4-4 0,9-2 0,9-4 0,9-2 0,4-2 0,3 1 0</inkml:trace>
  <inkml:trace contextRef="#ctx0" brushRef="#br2" timeOffset="1.50157E6">1949 7535 8191,'0'-10'0,"-4"-1"5063,-7 5-5063,-1-4 2818,-3 9-2818,-9-4 1719,-28 5-1719,14-5 0,-2 0 0,4 4 0,0 0 0,-4-5 0,1 2 0,-9 4 3392,13 0 0,-3 0-3392,-3 0 0,-3 0 0,-8-5 0,0 0-260,11 4 0,3-1 260,0-3 0,4 0 0,-4 5 0,-17 0 0,3 9 0,19-6 0,-1 2 0,-5 6 0,1 3 0,-20 15 0,24-19 0,2 0 0,-12 30 0,-13-18 260,26-2 0,0 1-260,0-3 0,1-2 0,-18 4 0,6 11 0,12-11 0,2 8 0,0 6 0,8-5 0,1 1 0,-3 7 0,1 0 0,-11 17 0,20-8 0,-13-16 0,15 8 0,-4-3 0,2-3 0,10-6 0,-4 3 0,6-2 0,0 10 0,6 3 0,2-3 0,5-5 0,1 2 0,3-11 0,4 12 0,3-2 0,10 1 0,-8-6 0,13-3 0,11 0 0,-19-10 0,3 0 0,7 3 0,1-2 0,21 2 0,-24-3 0,0 0 0,24 4 0,-24-6 0,2 1 0,3 0 0,-1-2 0,-8-7 0,-1 0 0,7 4 0,0-1 0,-3-6 0,0-2 0,1 5 0,0-1 0,3-4 0,0 0 0,0 0 0,1 0 0,4-4 0,0-2 0,-8 0 0,1-1 0,13-3 0,0-2 0,-14 2 0,1-1 0,9-2 0,4-1 0,-7 0 0,3-1 0,-2 0 0,11-6 0,-1-1 0,-10 3 0,2-2 0,-6 1 0,-3 0 0,-6-1 0,-4-5 0,-4-2 0,-8-1 0,-3-1 0,4-22 0,-5 8 0,-3-3 0,-8 7 0,-3 1 0,6-5 0,-1 1-284,-9 1 1,-2 3 283,4-17 0,-14 16 0,-3-1 0,6-2 0,0-2 0,-15-11 0,-4 0 0,0 5 0,-3 0 0,4 13 0,-3 1 0,-1 3 0,-13-4 0,-1 5 0,-5-5 0,1 6 0,17 19 0,2 4 0,-21-6 0,28 20 0,12-4 0,10 4 0</inkml:trace>
  <inkml:trace contextRef="#ctx0" brushRef="#br2" timeOffset="1.50249E6">3182 7310 8191,'0'6'0,"-15"18"2531,4 8 1,-2 5-2532,-5 0 0,-1 0 0,1-4 0,-1 0 1409,-3 0 0,-2-4-1409,-9-3 1719,-7 10-1719,37-28 0,38 1 0,14-9 0,-13 0 0,1 0 6784,19 0-6784,1 0 0,-21-5 0,-4 4 0,-37-18 0,-2 10 0,-23-15 0,0 9 0,-3 2 0,-6-4 0,-2 0-372,-2 0 0,-1-1 372,6 2 0,3 1 0,-3-3 0,9 8 0,12-5 0,1 12 0,9-11 0,2 18 0,5 9 744,25 46-744,-11-14 0,0 5 0,8 9 0,1 1 0,-5-12 0,-1-3 0,5 17 0,-7-46 0,6-40 0,2-28 0,-7 13 0,-2-3-559,-4-3 1,-2 2 558,4 5 0,-2 2 0,-8-29 0,13 29 0,-14 3 0,-2 36 0,-1-5 0,-4 11 0</inkml:trace>
  <inkml:trace contextRef="#ctx0" brushRef="#br2" timeOffset="1.5073E6">2755 12724 24575,'6'-5'0,"-2"13"0,-8 4 0,-12 11 0,2 3 0,-14 5 0,7 1 0,-4 0 0,-3 2 0,16-17 0,-6-3 0,22-9 0,26-14 0,33-3 0,-4 2 0,3-1 0,-15 5 0,-1 0-221,5 0 0,-4 2 221,-1 4 0,-16-6 0,-6 4 0,-23-4 0,-16 6 0,-40 0 0,18-4 0,-4-2 0,-16-2 0,-6-3 0,13-2 0,-1-4 0,1 1 0,-8 0 0,3 0 0,0-6 0,8 0 0,18 7 442,18 0-442,28 17 0,-8 0 0,22 21 0,-8 4 0,-1 5 0,2 4 0,2 7 0,2 4 0,-6-8 0,2 3 0,-1-2 0,4 11 0,-1-3 0,-2-9 0,-4-4 0,-3-1 0,-3-22 0,-13-32 0,4-11 0,-5-33 0,0 28 0,0-2 0,-5-12 0,0 0 0,4 4 0,-1 2 0,-6 1 0,0 2 0,7-12 0,-5 27 0,6 1 0,0 9 0,0 0 0,0 6 0,0 5 0</inkml:trace>
  <inkml:trace contextRef="#ctx0" brushRef="#br2" timeOffset="1.75393E6">3121 1407 24575,'0'18'0,"0"9"0,0 17 0,0 21 0,0-25 0,1 1 0,1 5 0,2 0 0,0 2 0,1 1 0,2-3 0,0 0 0,-1-2 0,1 0 0,0-2 0,0 1 0,0-1 0,0 1 0,1 2 0,0-1 0,2 2 0,0-1 0,0-3 0,0 0 0,-1-4 0,1-2 0,8 22 0,-4-16 0,-3-14 0,-3-10 0,-4-7 0,-4-4 0,-5-6 0,-7-7 0,-8-5 0,-5-6 0,-5-2 0,0 0 0,0 0 0,4 3 0,6 3 0,6 2 0,8 1 0,4 1 0,2 1 0,1 3 0,3 2 0,3 3 0,1 6 0,0 3 0,0 4 0,0 2 0,1-1 0,0 1 0,1 0 0,1-1 0,2 1 0,-1-3 0,1-2 0,-1-4 0,1-4 0,-1-2 0,1 0 0,0-6 0,-1-8 0,-1-10 0,-2-12 0,0-3 0,-1-2 0,3 4 0,-1 7 0,0 8 0,-1 7 0,-2 8 0,-3 3 0,-3 4 0</inkml:trace>
  <inkml:trace contextRef="#ctx0" brushRef="#br2" timeOffset="1.77315E6">3018 6890 24575,'29'-21'0,"-4"3"0,4-3 0,15-10 0,3-2 0,-12 8 0,2-1 0,1 1 0,18-11 0,-1 1 0,-8 5 0,-3 4 0,-11 7 0,-3 2 0,10-3 0,-19 11 0,-12 7 0,-4 6 0,-4 2 0,-2 3 0,-1 0 0,0 3 0,1 9 0,1 17 0,0-6 0,0 3 0,3 12 0,0 3 0,4 11 0,1 3 0,-1-20 0,0 0 0,1 0 0,0 1 0,0 0 0,-1-1 0,3 20 0,-2 0 0,-3-7 0,-1 0 0,-2-3 0,-1-2 0,0-7 0,-1-3 0,0-6 0,0-3 0,0 19 0,0-16 0,0-13 0,0-8 0,0-6 0,0 1 0,-2-4 0,-5 1 0,-7-3 0,-19 0 0,-30 4 0,16-2 0,-5 2 0,-7 3 0,-2 2 0,-3 2 0,1 1 0,4 2 0,3 0 0,10-1 0,4 0 0,8-4 0,3 1 0,-7 5 0,18-7 0,11-5 0,5-3 0,3-2 0</inkml:trace>
  <inkml:trace contextRef="#ctx0" brushRef="#br0" timeOffset="1.77955E6">2827 7010 24575,'56'-29'0,"-21"10"0,2-3 0,13-8 0,3-3 0,1-3 0,0 0 0,-4 3 0,-2 1 0,-6 3 0,-4 3 0,14-11 0,-18 14 0,-15 10 0,-10 6 0,-3 2 0,-4 1 0,0-1 0,-1 3 0,-5 9 0,0 1 0,-5 8 0,2-3 0,0 4 0,3 6 0,3 11 0,4 12 0,9 10 0,8 7 0,-7-31 0,2 1 0,-1 0 0,-1 0 0,-1-1 0,0 1 0,-2-1 0,0 0 0,-1 1 0,1 0 0,-1 1 0,1 0 0,-1 2 0,1 0 0,-1-2 0,0 0 0,6 25 0,-4-8 0,-3-15 0,-3-9 0,-2-7 0,-2-7 0,-1-1 0,0-3 0,0 0 0,0 1 0,0-3 0,0 3 0,0-3 0,0 0 0,0 1 0,0-1 0,-3 3 0,-6 0 0,-9 1 0,-10 2 0,-22 10 0,18-7 0,-2 2 0,-10 6 0,-2 1 0,-3 1 0,0 1 0,6-1 0,0-2 0,4-2 0,3-1 0,-15 8 0,13-7 0,9-6 0,3-3 0,-1-1 0,-3 0 0,0-1 0,2-2 0,5-2 0,9-3 0,9-2-1696,8-1 0,0 0 0,3-1 0</inkml:trace>
  <inkml:trace contextRef="#ctx0" brushRef="#br0" timeOffset="2.63962E6">17350 15073 24575,'0'0'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4-29T04:18:40.966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A020F0"/>
    </inkml:brush>
  </inkml:definitions>
  <inkml:trace contextRef="#ctx0" brushRef="#br0">2303 10018 24575,'8'22'0,"13"16"0,-3-10 0,1 2 0,3 3 0,1 0 0,-3-2 0,0-1 0,10 16 0,-11-17 0,-4-10 0,-3-8 0,1-5 0,11-12 0,2-9 0,6-7 0,5-3 0,6-4 0,2-1-663,0 0 0,3-2 1,2-1-1,1-1 663,-2 2 0,2-1 0,2 0 0,0-1 0,0 1 0,2 0 0,1-1 0,0 0 0,0 1 0,-2 1 0,-3 3 0,-1 0 0,0 1 0,-1 1 0,-1 1-148,4-2 1,-1 0 0,-2 3 0,-3 1 147,0 1 0,-3 2 0,-4 2 0,1 1 0,-5 3 0,4 1 0,-25 9 0,-7 5 0</inkml:trace>
  <inkml:trace contextRef="#ctx0" brushRef="#br0" timeOffset="1716">5369 10974 24575,'36'0'0,"14"0"0,-17 0 0,2 0 0,3 0 0,0-1 0,-2-1 0,-1 0 0,23-3 0,-10-3 0,-10 1 0,-6-1 0,-4 3 0,-4 1 0,-1 3 0,-1 1 0,-1 0 0,-1 0 0,-2 0 0,-2 0 0,-1 0 0,-2 0 0,-7 0 0,-1 0 0</inkml:trace>
  <inkml:trace contextRef="#ctx0" brushRef="#br0" timeOffset="2799">5463 11162 24575,'50'0'0,"14"0"0,-22 0 0,2 0 0,3 0 0,-2 0 0,-4 0 0,-3 0 0,25 0 0,-18 0 0,-14 0 0,-8 0 0,-6 0 0,-5 0 0,-4 0 0,-2 0 0,-1 0 0,-1 0 0,0 0 0,0 0 0,-2 0 0,0 0 0</inkml:trace>
  <inkml:trace contextRef="#ctx0" brushRef="#br0" timeOffset="4533">7104 10978 24575,'0'22'0,"2"18"0,2 25 0,-1-24 0,0 0 0,2 2 0,-1-2 0,0-2 0,-1-2 0,1 22 0,-2-18 0,-2-13 0,0-13 0,1-5 0,2-4 0,2-4 0,1-2 0,3 0 0,1 0 0,11 0 0,24-2 0,-10 0 0,5 0 0,8-2 0,3 0 0,3-1 0,-1 0 0,-4 0 0,-3 0 0,-9 1 0,-3 0 0,13-3 0,-18 2 0,-13 1 0,-5 0 0,-4 0 0,-4 2 0,-2 0 0</inkml:trace>
  <inkml:trace contextRef="#ctx0" brushRef="#br0" timeOffset="6131">6915 10987 24575,'17'-24'0,"6"-3"0,10-4 0,0 3 0,-7 7 0,-6 6 0,-7 4 0,-3 5 0,-2 2 0,-2 2 0,1 2 0,1 0 0,1 0 0,3 0 0,3 3 0,1 2 0,0 4 0,-4 1 0,-4 0 0,-4 1 0,-3-1 0,-1-1 0,0 0 0,0-2 0,0-3 0,0-1 0</inkml:trace>
  <inkml:trace contextRef="#ctx0" brushRef="#br0" timeOffset="8325">9100 10868 24575,'1'20'0,"6"16"0,7 20 0,-5-23 0,2 1 0,11 28 0,-3-11 0,-4-15 0,-2-12 0,-3-7 0,-1-5 0,-2-5 0,0-4 0,2-3 0,1 0 0,4 0 0,9 0 0,14-5 0,19-4 0,-22 3 0,1 0 0,0 0 0,0-1 0,27-3 0,-15 3 0,-15 1 0,-11 2 0,-6 1 0,-3 2 0,-3 1 0,-3 0 0,-4 0 0</inkml:trace>
  <inkml:trace contextRef="#ctx0" brushRef="#br0" timeOffset="9567">8931 11019 24575,'8'0'0,"5"0"0,14 0 0,16 0 0,18 0 0,-28 0 0,1 0 0,27 0 0,-12 2 0,-17 1 0,-4 1 0,-17-1 0,2-2 0</inkml:trace>
  <inkml:trace contextRef="#ctx0" brushRef="#br0" timeOffset="11664">6935 9234 24575,'0'29'0,"0"5"0,0 12 0,0 7 0,0-2 0,0-4 0,0-9 0,0-10 0,0-9 0,0-8 0,-1-6 0,-1-2 0,-6-6 0,-5-5 0,-4-6 0,-1-4 0,2 1 0,3 3 0,4 3 0,4 5 0,3 4 0,6 10 0,1 1 0,4 7 0,0-3 0,1-1 0,0-2 0,3-4 0,5-4 0,6-2 0,5-3 0,3-6 0,0-6 0,-3-6 0,-4 0 0,-6 0 0,-3 4 0,-4 2 0,-3 5 0,-2 3 0,-4 4 0,-2 1 0</inkml:trace>
  <inkml:trace contextRef="#ctx0" brushRef="#br0" timeOffset="17650">10012 10236 24575,'16'0'0,"10"-2"0,12-3 0,8-2 0,-1 0 0,-5 0 0,-6 3 0,-10-1 0,-7 1 0,-6 3 0,-5 0 0,-3 1 0</inkml:trace>
  <inkml:trace contextRef="#ctx0" brushRef="#br0" timeOffset="18833">10048 10427 24575,'43'-2'0,"3"-2"0,6-4 0,-8-1 0,-12 1 0,-11 3 0,-7 4 0,-4 1 0,-2 0 0,-3 0 0,-3 0 0,-1 0 0</inkml:trace>
  <inkml:trace contextRef="#ctx0" brushRef="#br0" timeOffset="22032">11166 10948 24575,'30'0'0,"11"0"0,20 0 0,-24-1 0,0 0 0,3-2 0,0 0 0,-2-1 0,-3-1 0,24-5 0,-18 2 0,-16 5 0,-10 1 0,-8 4 0,-3-1 0,-3 1 0,-1-1 0</inkml:trace>
  <inkml:trace contextRef="#ctx0" brushRef="#br0" timeOffset="23181">11188 11137 24575,'16'0'0,"12"0"0,24 0 0,-19 0 0,4 0 0,17 0 0,0 0 0,-16 0 0,-2 0 0,5-2 0,-3 1 0,-7-3 0,-10 0 0,-11 1 0,-5 3 0</inkml:trace>
  <inkml:trace contextRef="#ctx0" brushRef="#br0" timeOffset="25264">12577 10927 24575,'1'35'0,"-1"0"0,2 2 0,1 1 0,2 7 0,0 2 0,2-1 0,1-1 0,0-5 0,1-3 0,6 25 0,-5-21 0,-3-18 0,-2-11 0,-2-8 0,3-2 0,0-2 0,10 0 0,23 0 0,-3-1 0,5-1 0,20-2 0,6-2-530,-10-1 1,3 0-1,2-1 530,-9 0 0,1 0 0,0 0 0,1 0 0,1-1 0,1 0 0,-1 0 0,0 1 0,-3 0 0,-1 1 0,0 0 0,-2 0-202,12 0 1,-1 0 0,-3 0 201,-7 2 0,-1 1 0,-2-1 0,13 1 0,-5 0 0,-9 1 0,-5 1 0,14 0 0,-25 2 384,-15 0 1,-10 0-1,-3 0 1</inkml:trace>
  <inkml:trace contextRef="#ctx0" brushRef="#br0" timeOffset="27182">12401 11019 24575,'0'-9'0,"1"-1"0,5-5 0,4-2 0,3 0 0,1 3 0,-5 5 0,-1 3 0,-4 2 0,-1 0 0,3 0 0,0-3 0,3 0 0,0-1 0,-2 2 0,-2 2 0,-1 2 0,0 0 0,1 0 0,0 1 0,-1 0 0,0 2 0,-2 3 0,0 3 0,3 4 0,17 4 0,18 3 0,21 2 0,-26-9 0,0-1 0,26 9 0,-14-4 0,-20-5 0,-14-3 0,-7-3 0,-4-2 0,-2-1 0</inkml:trace>
  <inkml:trace contextRef="#ctx0" brushRef="#br0" timeOffset="38347">16720 11007 24575,'13'0'0,"23"-2"0,0 1 0,6-2 0,17-2 0,7-1-634,-14 1 0,2 0 0,1-1 634,3-1 0,1 0 0,0 0 0,0 0 0,1-1 0,-1 0 0,-1 2 0,0 0 0,0 1 0,0 1 0,0 0 0,-1 1 0,-2 1 0,-1-1 0,0 1 0,-1 1 0,0 0 0,0 0 0,-1 0 0,-1 0 0,0 0 0,1 0 0,-1 1 0,2-1 0,2 1 0,0 0 0,1 0 0,2 0 0,1 0 0,1 0 0,4-1 0,1 1 0,0-1 0,-1 0 0,0 0 0,-1 0 0,-2 0 0,-2-1 0,-1 0 0,-7-1 0,-2 1 0,-2 0 306,11-1 1,-4 0-307,-8 0 0,-4 1 315,23 0-315,-14 2 0,-10 0 0,-5 0 974,-4 0-974,-2 0 0,-1 0 0,-2-2 0,-1 1 0,-4-2 0,-3 0 0,-2 1 0,-7 0 0,-3 2 0,-4 0 0</inkml:trace>
  <inkml:trace contextRef="#ctx0" brushRef="#br0" timeOffset="57232">23714 12324 24575,'-37'0'0,"0"0"0,-6 0 0,0 0 0,-4 0 0,-2 0-733,-9 0 0,-3 0 0,-1 0 733,-3 0 0,-1 0 0,2 0 0,6 0 0,2 0 0,2 0 235,7 0 0,3 0 1,1 0-236,-13 0 0,3 0 181,6 0 0,1 0-181,0 0 0,2 0 0,1 0 0,1 2 0,3-1 0,2 1 1131,-24 3-1131,18-2 0,15-1 0,10-2 0,6 0 0,6-1 0,6-5 0,11-7 0,13-8 0,9-6 0,3 0 0,-5 2 0,-9 6 0,-5 4 0,-5 2 0,-2 3 0,-5 4 0,-8 3 0,-6 4 0,-6 5 0,-4 7 0,-1 9 0,0 5 0,-2 4 0,-1-1 0,1-3 0,1-5 0,6-4 0,5-3 0,6-5 0,2-1 0,2-2 0,1-2 0,1 0 0,5 3 0,5 6 0,6 8 0,4 6 0,1 1 0,0-5 0,-3-5 0,-4-7 0,-2-4 0,-3-4 0,-5-2 0,-2-2 0</inkml:trace>
  <inkml:trace contextRef="#ctx0" brushRef="#br0" timeOffset="104530">5690 9783 24575,'-11'-5'0,"0"4"0,0-4 0,-9 5 0,3 6 0,-18-4 0,10 13 0,-5-8 0,12 8 0,2-9 0,10 8 0,-21 2 0,12 6 0,-19 3 0,16 5 0,-19 19 0,19-4 0,-16 12 0,21-16 0,5-9 0,2-7 0,1-10 0,4 1 0,-4-4 0,0 16 0,4-10 0,-4 18 0,5-18 0,0 5 0,0-7 0,0-5 0,0 22 0,5-18 0,-4 13 0,4-18 0,-5 6 0,0 5 0,5 2 0,-4 7 0,9-7 0,-9 3 0,8-4 0,-8-1 0,9-9 0,-9 7 0,10-8 0,-5 10 0,2-1 0,1-8 0,-3 6 0,0-11 0,8 8 0,-3-4 0,10-5 0,-10 3 0,7-3 0,-6 0 0,8 5 0,1-5 0,0 6 0,8 3 0,-10-8 0,4 6 0,-12-12 0,4 9 0,2-9 0,4 8 0,1-7 0,-6 7 0,0-8 0,-5 4 0,4-5 0,6 5 0,6-4 0,-5 4 0,3-5 0,-8 0 0,4 0 0,1 0 0,-1 0 0,-4 0 0,-2 0 0,-4 0 0,9 0 0,2 0 0,5 0 0,-1 0 0,-9 0 0,3 0 0,4 0 0,-1 0 0,6-5 0,-7 4 0,-5-9 0,3 9 0,-3-9 0,4 4 0,2-14 0,-1-2 0,0-7 0,-5 7 0,-2-12 0,-9 19 0,-1-13 0,-5 17 0,4-4 0,-2-11 0,2-6 0,-4-14 0,0 3 0,0 6 0,-6 2 0,5 13 0,-5-4 0,-1 5 0,6 0 0,-11-8 0,10 1 0,-9-3 0,5 0 0,0 8 0,-8-5 0,7 6 0,-9-5 0,0 7 0,-7-15 0,1 13 0,-5-10 0,1 4 0,8 10 0,-3-3 0,10 10 0,1 1 0,-6-1 0,-1 0 0,-5 0 0,1 5 0,4-4 0,2 9 0,0-8 0,-7 1 0,0-3 0,0 4 0,7-3 0,4 9 0,-5-4 0,-1 5 0,-4 0 0,9 0 0,3 0 0</inkml:trace>
  <inkml:trace contextRef="#ctx0" brushRef="#br0" timeOffset="107396">11399 9965 24575,'0'-11'0,"4"5"0,-2-4 0,2 4 0,-8 0 0,-3 1 0,1 0 0,-3 4 0,-2-4 0,-5 5 0,-5 0 0,0 5 0,4-4 0,1 9 0,6-9 0,-6 9 0,-1-4 0,-6 9 0,0 1 0,3 4 0,3 1 0,-12 3 0,13-2 0,-16-6 0,25 2 0,-11-10 0,6 14 0,-4-9 0,6 17 0,-8-3 0,15 1 0,-16-1 0,18-15 0,-10 8 0,3 6 0,2 2 0,0-2 0,0-2 0,4-8 0,-4 39 0,6-26 0,0 34 0,0-31 0,0 0 0,0 2 0,5-11 0,1 2 0,9-2 0,12 4 0,-8-7 0,7 1 0,-11-6 0,6 3 0,2 4 0,2-3 0,-4-2 0,-1-3 0,1 0 0,-1 0 0,7 2 0,-5-3 0,18 10 0,-7-9 0,3 1 0,-2-3 0,-3-11 0,5 12 0,5-12 0,-9 5 0,7-6 0,-7 0 0,9-6 0,0-2 0,3-12 0,-7-2 0,2-5 0,-3-8 0,-7 9 0,7-13 0,-17 26 0,9-26 0,-11 24 0,4-19 0,-1 11 0,-9 6 0,0 0 0,-2 6 0,-8-5 0,9-1 0,-4-9 0,0-5 0,-1 8 0,-5-2 0,0 14 0,0-8 0,0-4 0,-6-13 0,4 9 0,-4-3 0,6 10 0,-5-6 0,4 0 0,-4-2 0,0 2 0,-1 10 0,-13-13 0,5 2 0,-8 2 0,-3 0 0,-1-19 0,-23-1 0,29 19 0,1 7 0,-5 1 0,-4 4 0,-17-13 0,8 12 0,2-6 0,0 14 0,-4-8 0,-22 13 0,9-7 0,13 8 0,-3 2 0,5 5 0,0 3 0,-5 3 0,1 1 0,-13 7 0,25 2 0</inkml:trace>
  <inkml:trace contextRef="#ctx0" brushRef="#br0" timeOffset="110079">17104 9955 24575,'6'-11'0,"-6"5"0,-6-3 0,-22 8 0,8-4 0,-13 5 0,16 5 0,1-4 0,1 4 0,-2-1 0,-4 2 0,-1 0 0,5 4 0,2-9 0,4 9 0,-5-4 0,-1 4 0,-4 1 0,-2 4 0,-14 7 0,2 0 0,-5 4 0,12-10 0,14-1 0,-4-9 0,16 4 0,-12-4 0,8 5 0,-5-1 0,0 6 0,0-5 0,-4 4 0,3 5 0,-7-1 0,5 7 0,-2-4 0,8-5 0,-3-2 0,10 4 0,-9-1 0,9 20 0,-4-18 0,5 8 0,0-8 0,0 2 0,0 13 0,0-7 0,0 1 0,6-8 0,2 9 0,6 1 0,6 14 0,-11-12 0,17 4 0,-18-20 0,10 1 0,-7-7 0,5 5 0,5 2 0,10 0 0,5 7 0,-1-3 0,4 0 0,6-1 0,-11-8 0,14-5 0,-21 4 0,0-10 0,-3 4 0,-7-6 0,4 0 0,-4 0 0,-1 0 0,-6-5 0,6 4 0,1-9 0,4 4 0,1-5 0,-6 0 0,0 5 0,-5-3 0,6-2 0,1-5 0,6-5 0,-1 0 0,-5 5 0,3-4 0,-5 1 0,5-4 0,-5-5 0,-1 4 0,-9-3 0,5-3 0,-9-3 0,4 1 0,-6 7 0,0 5 0,0 4 0,0-14 0,0-10 0,0-4 0,0 5 0,0 9 0,-5 14 0,-1-9 0,-6 3 0,0-5 0,5 6 0,-7 4 0,12 6 0,-22-12 0,9 0 0,-8 0 0,-14-17 0,17 23 0,-12-10 0,13 4 0,3 14 0,-6-18 0,-2 11 0,5-5 0,1 10 0,6-3 0,-4 12 0,9-2 0,-2 4 0</inkml:trace>
  <inkml:trace contextRef="#ctx0" brushRef="#br0" timeOffset="135411">20327 5011 24575,'0'0'0</inkml:trace>
  <inkml:trace contextRef="#ctx0" brushRef="#br0" timeOffset="219718">4634 11226 24575,'-11'0'0,"2"0"0</inkml:trace>
  <inkml:trace contextRef="#ctx0" brushRef="#br0" timeOffset="220513">4527 11302 24575,'5'10'0,"1"1"0,9 0 0,1-5 0,4 5 0,1-10 0,0 5 0,0-6 0,-4 0 0,2 0 0,-2 0 0,12 0 0,-1-4 0,12-4 0,0-11 0,2-2 0,-7 5 0,-2-9 0,-11 15 0,15-17 0,-18 18 0,17-17 0,-19 14 0,11-21 0,0 10 0,-7-2 0,-4 10 0,-12 9 0,-5 1 0</inkml:trace>
  <inkml:trace contextRef="#ctx0" brushRef="#br0" timeOffset="220846">5098 11017 24575,'9'-6'0,"7"1"0,6 5 0,8 0 0,-12 0 0,1 5 0,-13 5 0,-1 14 0,-5-6 0,-9 6 0,2-8 0,-3-2 0,-1 5 0,9-2 0,-4-1 0,11-6 0,-4-5 0,4-5 0</inkml:trace>
  <inkml:trace contextRef="#ctx0" brushRef="#br0" timeOffset="231429">24278 3128 8191,'6'-15'0,"-1"-1"5063,-5-1-5063,0 21 2818,0 28-2818,0 2 0,0 5 0,0-1 0,0 3 391,-6 8 1,0 0-392,5-8 0,-1 2 0,-1 1 0,-2 4 0,2 0 0,2-1 0,1 1 0,1 2 0,-1 15 0,0 3 0,0-2 0,0-15 0,0-1 0,0 1 0,-1 12 0,1 2 0,1-2 0,2-7 0,2-2 0,-1 4 0,-3 0 0,-1 2 0,0 2 0,2 1 556,2-8 0,1 1 0,1 1 0,-1 0 0,0 1-556,-1 4 0,-1 2 0,0 0 0,0-1 0,1-3 0,0 4 0,0-3 0,0-1 0,0 1 0,0 3 0,0 1 0,-1-2 0,-1-6-192,-1-9 0,-2-5 0,1 2 192,4 14 0,0 1 0,0-1 0,-3-11 0,-1-1 0,2-1 0,4 16 0,-1-2 0,-4 3 0,-2-2 0,1-13 0,0-1 0,0 4 0,0 2 0,0-1 0,0-2 0,0-12 0,0-2 0,0 16 1098,0-24-1098,0-18 3659,0 1-3659,22-14 759,2 6-759,10-10 0,8-3 0,16 3 0,4 0-1364,-3-5 1,3 1 1363,-10 6 0,2 1 0,-2-2 0,7-9 0,1-1 0,0 7 0,5 2 0,2-1 0,-11-2 0,1-2 0,1 0 0,3 2 0,0 1 0,1 1 0,3 1 0,0 0 0,1 0-981,-6 0 1,1 1 0,1 0 0,-1 0 0,0 0 0,-3 0 980,1-1 0,-3 1 0,-1 0 0,1 0 0,4 0 0,2 1 0,3 0 0,2 0 0,0 0 0,-1 0 0,-3-1-620,2 0 0,-4 0 0,0-1 0,1 1 0,3 1 620,-8 2 0,1 0 0,2 1 0,0 0 0,1 0 0,0 0 0,-1-1-416,0-1 1,0-1 0,1-1 0,-1 1 0,-1 0 0,-1 0 0,-2 0 415,10 1 0,-3 0 0,-2 1 0,0-1 0,0 1 0,0-2 0,0 1 0,0-1 0,-3 0 0,-3-1-5,11-3 1,-5 0 0,4 0 4,-13 5 0,3 1 0,2 0 0,0 0 0,-1-1 0,1-1 0,-2-1 0,2-1 0,0 1 0,2 0 0,-2 1 0,2-1 0,1 1 0,0 0 0,0 0 0,-2 1 0,7 0 0,-2 0 0,0 2 0,0-1 0,2-1 0,-4 0 0,2-1 0,2 0 0,-2 0 0,-2 1 0,-5 1 214,4 1 1,-4 2-1,-2 0 1,3-2-215,9-3 0,2-2 0,-1-1 0,-4 3 0,-1 3 0,-5 3 0,0-3 0,3-6 0,0-2 0,1 3 0,1 5 0,1 2 0,-2-1 0,-6-3 0,0-1 0,-5 2 1132,5 2 0,0 2-1132,-10-1 0,3 0 0,-1 0 0,-3 0 0,1 0 0,0 0 1333,10 0 1,1 1-1,-1-2-1333,-6-2 0,0-2 0,0 2 675,1 2 1,0 1-1,-4-2-675,9-7 0,-4-1 0,-12 7 0,-4-1 4564,1-11-4564,-35-1 235,4 0-235,-5-30 0,0-14 0,0 5 0,0-8-896,0 17 1,0-2 0,0 1 895,0 0 0,0 0 0,0-2 0,0-15 0,0-3 0,0-1 0,-1 18 0,1-1 0,0 0 0,1-1 0,1-11 0,1-2 0,1-1 0,0 0-1418,-1-1 1,1 0 0,0 0 0,0 3 1417,1-4 0,1 3 0,-1 2 0,-1 5 0,0 2 0,0 4-211,3-3 1,-2 0 210,-3 0 0,-2-4 0,1-1 0,3 0 0,1 0 0,-2-3-251,-2 6 0,-1-3 0,0 0 1,-1 0 250,1 5 0,0 0 0,0 1 0,0-1 0,1-2 0,-1-1 0,0 1 0,-1 3 501,-1-1 1,-1 3-1,0 1-501,0-2 0,0 1 0,-2 6 2854,-3 10 1,-1 4-2855,0-6 0,0 3 0,1-1 657,-7-19-657,9 32 1793,-11-9-1793,1 14 796,-7-9-796,-10 18 0,7-10 0,-17 12 0,12 0 0,-17 1 0,0-4 0,6 9 0,-4 0 0,-9-9 0,-3-1-397,10 5 0,-2 2 1,-2 0 396,-8-1 0,-3 1 0,-3-1 0,15 0 0,-2 0 0,-1-1 0,-1 1 0,0 2 0,0 1 0,1 2 0,-1 0 0,0 0 0,-3-1-565,1-2 0,-3-2 0,0 0 0,-1 0 1,0 1-1,2 0 565,-7 2 0,0 2 0,1 0 0,0 0 0,-2-1 0,8-1 0,0 0 0,0-1 0,-1 1 0,-1-1 0,-2 2 0,3 0 0,-2 1 0,-1 0 0,-1 0 0,0 0 0,1 1 0,2-1 0,-5 0 0,1-1 0,1 1 0,-1 0 0,0 0 0,-1 1-462,4 0 0,-2 1 0,-1 0 1,1 0-1,0 1 0,1-1 1,1-1 461,-1 0 0,1-1 0,0-1 0,2 1 0,2 1 0,0 2 0,2 2 0,1 2 0,2 1 0,-1-1 0,-2-1 0,-8-4 0,-2-2 0,-1 0 0,2 0 0,3 3 0,-2 4 0,4 2 0,0 1 0,-3-3 0,2-5 0,-2-1 0,-2-2 0,1 0 0,0 3-437,5 2 1,0 1 0,1 1 0,0 0 0,-1-1 436,-1-1 0,0-1 0,-1 0 0,2 0 0,2 0 0,1 1 0,2-1 0,1 1 0,-2 1 0,3-1 0,-3 2 0,0-1 0,1 1 0,3-2-216,-1 1 0,3-2 0,1 1 1,-3 0 215,-9 2 0,-2 1 0,-1 1 0,3-1 382,4 0 0,2-1 0,0 1 1,-2 0-383,-4 0 0,-1-1 0,0 1 0,1-1 0,9 1 0,0-1 0,2 1 0,-1 0 0,-1-1 0,0 0 0,1 0 0,2 1 0,-8 1 0,2 1 0,2-1 0,-11 4 0,2 0 0,9-6 0,1 1 1422,-3 3 1,3 0-1423,13-1 0,1-1 0,-11 2 0,2 0 0,-9 6 2911,3-9-2911,35-7 663,2 4 1,10-2-1,5 2 1</inkml:trace>
  <inkml:trace contextRef="#ctx0" brushRef="#br0" timeOffset="232762">25504 3404 24575,'38'6'0,"3"-1"0,-1-5 0,2 0 0,-2 0 0,0 0 0,-2 0 0,-2 0 0,14 0 0,-30 0 0,-14 5 0,-2-4 0,-4 4 0</inkml:trace>
  <inkml:trace contextRef="#ctx0" brushRef="#br0" timeOffset="233263">25628 3919 24575,'33'6'0,"12"7"0,6-11 0,-3 7 0,-20-9 0,-7 0 0,-5 0 0,-5 5 0,-6 5 0,-5-2 0,0 1 0</inkml:trace>
  <inkml:trace contextRef="#ctx0" brushRef="#br0" timeOffset="233732">25521 4749 24575,'32'0'0,"21"0"0,-4 0 0,4 0 0,-11 0 0,-1 0 0,5 0 0,-4 0 0,4 0 0,-6 0 0,-9 0 0,-2 0 0,-17 9 0,-3-6 0,-9 6 0</inkml:trace>
  <inkml:trace contextRef="#ctx0" brushRef="#br0" timeOffset="234228">25583 5624 24575,'28'0'0,"8"0"0,14 0 0,3 0 0,9 0 0,-16 0 0,-4 0 0,-13 0 0,-13 0 0,-1 0 0,-9 0 0,-1 0 0</inkml:trace>
  <inkml:trace contextRef="#ctx0" brushRef="#br0" timeOffset="234628">25705 6062 24575,'25'8'0,"6"-2"0,5-6 0,-5 0 0,-3 0 0,-7 0 0,0 0 0,1-5 0,-5 4 0,-7-9 0,-5 9 0,-5-4 0</inkml:trace>
  <inkml:trace contextRef="#ctx0" brushRef="#br0" timeOffset="238398">25859 6573 24575,'0'32'0,"0"7"0,0 1 0,0 2 0,0-2 0,9 15 0,-7-12 0,6-3 0,1 3 0,-8-4 0,0 0 0,6 1 0,0-1 0,-5 18 0,4-20 0,-6-20 0,0 2 0,0-7 0,0 8 0,0-8 0,-5-2 0,-15-27 0,11 12 0,-10-17 0</inkml:trace>
  <inkml:trace contextRef="#ctx0" brushRef="#br0" timeOffset="238727">25777 7180 24575,'5'25'0,"4"14"0,7 7 0,14 2 0,-12-14 0,21-5 0,-25-21 0,22-12 0,-21-10 0,11-14 0,-13-2 0,4 10 0,-3-9 0,2 21 0,-9-1 0,-2 9 0</inkml:trace>
  <inkml:trace contextRef="#ctx0" brushRef="#br0" timeOffset="239113">26217 7935 24575,'-30'6'0,"10"8"0,11 2 0,9 13 0,13 2 0,-1 6 0,2-15 0,0 6 0,-13-7 0,4 10 0,-5 1 0,0-5 0,-5-7 0,-6-14 0,4-2 0,-2-4 0</inkml:trace>
  <inkml:trace contextRef="#ctx0" brushRef="#br0" timeOffset="239335">26345 7784 24575,'11'-17'0,"4"-3"0,11 0 0,9-12 0,0 6 0,-6 5 0,-17 12 0,-7 9 0</inkml:trace>
  <inkml:trace contextRef="#ctx0" brushRef="#br0" timeOffset="240726">28039 3193 8191,'25'0'0,"35"-11"1041,1 10 0,5-1-1041,-11-8 0,0-1 1184,5 9 1,-5 1-1185,9-10 2087,-7 2-2087,-12 7 5267,-15-11-5267,-16 16 865,-27 12 0,10-6 0,-9 10 1</inkml:trace>
  <inkml:trace contextRef="#ctx0" brushRef="#br0" timeOffset="241196">28090 3728 24575,'65'-7'0,"-19"-1"0,3-1 0,12 2 0,1 0-2085,-3 0 0,-3 0 2085,-8 1 0,-6 1 0,5 5 1286,-23 0-1286,-27 22 170,-5-10 0,-8 11 0,7-17 0</inkml:trace>
  <inkml:trace contextRef="#ctx0" brushRef="#br0" timeOffset="241613">28229 4205 8191,'13'0'0,"20"0"5063,19 0-5063,-11 0 0,1 0 1409,-8 0 0,1 0-1409,4-3 0,-2-1 1719,13 3-1719,-21 0 6784,-26 11-6784,-9-3 0,-1 2 0,2-9 0</inkml:trace>
  <inkml:trace contextRef="#ctx0" brushRef="#br0" timeOffset="242061">28260 4746 24575,'16'0'0,"4"0"0,19 0 0,-1 0 0,9-8 0,-9 6 0,17-7 0,-15 3 0,6 5 0,-25-6 0,-11 12 0,-13 13 0,1-9 0,-7 8 0</inkml:trace>
  <inkml:trace contextRef="#ctx0" brushRef="#br0" timeOffset="242745">28250 5745 24575,'48'0'0,"6"0"0,2 0 0,-8-5 0,3-1 0,-2-1 0,1 0 0,3 0 0,-2 0 0,9-4 0,-32 2 0,-23 7 0,-5-7 0</inkml:trace>
  <inkml:trace contextRef="#ctx0" brushRef="#br0" timeOffset="243796">30714 3178 8191,'11'0'0,"30"8"2285,-1-6 0,5-2-2285,-1 0 0,4-2 0,-2 1 0,10 1 0,-1-3 1069,4-8 0,-4 1-1069,1 7 1873,-9-7-1873,-16 10 6280,-10 5-6280,-21 2 0,-2 0 0,-7-1 0</inkml:trace>
  <inkml:trace contextRef="#ctx0" brushRef="#br0" timeOffset="244248">30930 3643 24575,'40'0'0,"8"0"0,0 0 0,8 0 0,-1 0 0,-18 0 0,-1 0 0,26-6 0,-9 4 0,-21-4 0,-35 21 0,5-11 0,-11 11 0</inkml:trace>
  <inkml:trace contextRef="#ctx0" brushRef="#br0" timeOffset="244712">30984 4305 24575,'8'0'0,"7"0"0,16 0 0,6 0 0,2 0 0,1 0 0,12 0 0,0 0 0,-7-3 0,-3 0 0,11 1 0,-21-4 0,-32 15 0,3-6 0,-9 6 0</inkml:trace>
  <inkml:trace contextRef="#ctx0" brushRef="#br0" timeOffset="245162">31068 5162 24575,'8'0'0,"0"0"0,42 0 0,2 0 0,-18-4 0,0-1 0,16 3 0,-13-6 0,-16 8 0,0-5 0,-5 4 0,-10 10 0,-3-6 0,-7 11 0</inkml:trace>
  <inkml:trace contextRef="#ctx0" brushRef="#br0" timeOffset="245579">31117 5699 24575,'30'0'0,"23"-9"0,-20 9 0,1-2 0,3-5 0,-1 0 0,25 5 0,-29-4 0,-21 6 0,-14 0 0,-4 0 0</inkml:trace>
  <inkml:trace contextRef="#ctx0" brushRef="#br0" timeOffset="246879">28535 6449 24575,'10'-6'0,"-4"15"0,5 4 0,-9 20 0,4 5 0,-6 18 0,0-5 0,0 5 0,0 1 0,0 2 0,0 7 0,0 0 0,0-9 0,0-4 0,0 6 0,0-18 0,0-26 0,5-4 0,1 0 0,4-5 0,22-2 0,-2-10 0,10 5 0,6-5 0,-16-1 0,4 6 0,-14-10 0,-9-4 0,-5-3 0,-2-8 0,1 14 0,1 3 0,5 23 0,-5-6 0,-1 12 0,-5-9 0,0 5 0,-5 0 0,-5 7 0,-7-5 0,-3-5 0,8-7 0,3-6 0</inkml:trace>
  <inkml:trace contextRef="#ctx0" brushRef="#br0" timeOffset="247910">31409 6194 24575,'0'49'0,"8"11"0,-3-14 0,1 1 0,4-9 0,-1-1 0,-4 4 0,1-3 0,7-4 0,-7-19 0,26-10 0,21-20 0,-10 8 0,1 1 0,-8-3 0,-1 0 0,2 4 0,-3 0 0,-4-1 0,-1 5 0,-13-10 0,-5 14 0,-1-2 0,-9 10 0,-1 0 0,-19 3 0,1-7 0,-1 2 0,10-9 0</inkml:trace>
  <inkml:trace contextRef="#ctx0" brushRef="#br0" timeOffset="255693">25516 2997 24575,'-6'17'0,"1"6"0,-3 40 0,6-17 0,-7 9 0,9-27 0,-6 2 0,4-7 0,-4 3 0,11-33 0,-4 8 0,4-18 0</inkml:trace>
  <inkml:trace contextRef="#ctx0" brushRef="#br0" timeOffset="255931">25567 3260 24575,'25'32'0,"9"-9"0,10-38 0,-1-1 0,-16-21 0,-13 18 0,-18-6 0,-7 13 0,-6 1 0,0 11 0,-3 2 0,13 11 0,-2-10 0,9 6 0</inkml:trace>
  <inkml:trace contextRef="#ctx0" brushRef="#br0" timeOffset="257077">25737 3744 8191,'0'24'0,"6"5"5063,-4 27-5063,4-11 0,-6-19 2818,5-6-2818,-4-9 429,8-5 1,-7-2 0,2-4 0</inkml:trace>
  <inkml:trace contextRef="#ctx0" brushRef="#br0" timeOffset="257334">25855 3936 24575,'23'19'0,"-9"-11"0,10 5 0,-13-13 0,4-5 0,-3-10 0,-1-12 0,-7 4 0,-10-6 0,0 17 0,-11 2 0,0 5 0,-9 16 0,7 1 0,3 1 0,10-4 0</inkml:trace>
  <inkml:trace contextRef="#ctx0" brushRef="#br0" timeOffset="257845">25713 4288 24575,'-6'21'0,"1"8"0,5 1 0,0 17 0,0 19 0,0-31 0,0 0 0,0 30 0,5-28 0,-4-23 0,4-14 0</inkml:trace>
  <inkml:trace contextRef="#ctx0" brushRef="#br0" timeOffset="258096">25837 4653 24575,'5'6'0,"1"-1"0,9-14 0,-3-3 0,-2-9 0,-5 4 0,-5 2 0,-9 4 0,-3 5 0,-9 2 0,9 8 0,3 2 0,3 9 0,4-8 0,-4 3 0</inkml:trace>
  <inkml:trace contextRef="#ctx0" brushRef="#br0" timeOffset="258628">25660 5178 24575,'-10'56'0,"1"-9"0,9-21 0,0-9 0,0 2 0,0-12 0,0 3 0</inkml:trace>
  <inkml:trace contextRef="#ctx0" brushRef="#br0" timeOffset="258843">25743 5390 24575,'25'-17'0,"-12"8"0,9-16 0,-20 14 0,7-1 0,-13-3 0,-7 8 0,-1-3 0,-4 15 0,5 1 0,5 0 0,1-1 0</inkml:trace>
  <inkml:trace contextRef="#ctx0" brushRef="#br0" timeOffset="259337">25669 5783 24575,'0'21'0,"0"0"0,0 1 0,0-1 0,0 4 0,0-7 0,5 6 0,-4-17 0,4 2 0</inkml:trace>
  <inkml:trace contextRef="#ctx0" brushRef="#br0" timeOffset="259562">25795 5948 24575,'17'6'0,"-1"-1"0,-4-14 0,-6 2 0,0-13 0,-15 7 0,-2 2 0,-6 5 0,-10 15 0,18-7 0,-8 6 0</inkml:trace>
  <inkml:trace contextRef="#ctx0" brushRef="#br0" timeOffset="263362">26929 7525 8191,'-15'36'0,"-8"2"1360,9 3 0,2 12 0,1 0-1360,2 0 0,2 1 0,0 2 0,1-6 0,-1 2 0,0 1 0,3-3 495,3 5 1,1-2 0,1-3-496,-1 11 0,0-7 0,0 9 998,10-28 0,3-2-998,5 20 5775,14-7-5775,-14-27 254,-3-9 1,-7-9 0,1 4-1</inkml:trace>
  <inkml:trace contextRef="#ctx0" brushRef="#br0" timeOffset="263744">27200 7845 24575,'-15'41'0,"11"-2"0,-19 19 0,21-16 0,-8-2 0,1 0 0,7 6 0,-8 10 0,10-36 0,0-10 0</inkml:trace>
  <inkml:trace contextRef="#ctx0" brushRef="#br0" timeOffset="263963">27237 8176 24575,'20'6'0,"7"-1"0,9-12 0,-7-8 0,-4 0 0,-18-5 0,-2 10 0,-21-6 0,3 9 0,-14 4 0,15 10 0,3 0 0,9-2 0</inkml:trace>
  <inkml:trace contextRef="#ctx0" brushRef="#br0" timeOffset="264144">27725 8170 24575,'16'0'0,"13"0"0,-15 0 0,10 0 0,-9 0 0,-8 0 0,2 0 0</inkml:trace>
  <inkml:trace contextRef="#ctx0" brushRef="#br0" timeOffset="264513">28169 8026 24575,'-11'-12'0,"-6"12"0,-5 28 0,8 15 0,3 5 0,-6 13 0,9-16 0,6-2 0,15-2 0,0-21 0,20 3 0,-10-18 0,7-11 0,-14 4 0,0-13 0,-9 22 0,-1-9 0,-6 18 0,0-6 0,0-4 0,0-1 0</inkml:trace>
  <inkml:trace contextRef="#ctx0" brushRef="#br0" timeOffset="264679">28237 8230 24575,'5'-21'0,"7"1"0,8-4 0,13-1 0,-16 9 0,1 4 0</inkml:trace>
  <inkml:trace contextRef="#ctx0" brushRef="#br0" timeOffset="265061">28456 8048 24575,'0'20'0,"0"22"0,0-1 0,0 7 0,9-54 0,11-8 0,-3-12 0,2 14 0,-8 27 0,-5-3 0,10-1 0,5-7 0,9-21 0,-6 8 0,-6-1 0,-13 8 0,-5 11 0</inkml:trace>
  <inkml:trace contextRef="#ctx0" brushRef="#br0" timeOffset="265277">28864 7927 24575,'0'36'0,"0"0"0,1 18 0,-2 4 0,-1-13 0,-1 1 0,-3-1-1324,-4 19 0,-4-3 1324,0-12 0,-3-6 0,-29 4 0,16-19 0,0-3 0,0-2 0,-10 7 0</inkml:trace>
  <inkml:trace contextRef="#ctx0" brushRef="#br0" timeOffset="279763">28092 10480 24575,'0'20'0,"0"-1"0,0 17 0,0 8 0,0-5 0,0 1 0,0 8 0,0 0 0,0-10 0,0-4 0,0 8 0,0-66 0,0-19 0,0-3 0,0-6 0,0-1 0,-1-5 0,2 1 0,1 8 0,1 2 0,2 3 0,4-6 0,2 6 0,8-2 0,9 29 0,-6 41 0,-9 24 0,-3-6 0,-5 2 0,-7-8 0,-4-1 0,1 0 0,-3-2 0,-26 6 0,13-16 0,-11 3 0,20-15 0,2 19 0,18 2 0,4 4 0,17-1 0,-7-22 0,4 4 0,-10-16 0,4 5 0,-2-15 0,-1-3 0,0-4 0,-11-5 0,-2 4 0,-10-4 0,5 5 0,-10 5 0,10 2 0,-9 12 0,9 3 0,-4 6 0,5 4 0,0-6 0,0 1 0,5 0 0,13 8 0,-4-6 0,13 1 0,14 0 0,3-12 0,5 6 0,-7-14 0,-23-9 0,1-9 0,-12-3 0,-4 6 0,-16-3 0,-1 16 0,-11-5 0,3 24 0,4 19 0,6-3 0,5 12 0,11-27 0,1-3 0,5-9 0,7-30 0,0-19 0,-9-8 0,-3-8-931,0 5 1,-2 0 930,-2 3 0,-4 9 0,-2 18 0,2 61 0,2 26 0,2-6 0,1 6 0,0 0-855,-3-2 1,0 1 0,3-1 854,5 1 0,4 0 0,-4-10 0,-4 11 0,13-24 0</inkml:trace>
  <inkml:trace contextRef="#ctx0" brushRef="#br0" timeOffset="281027">27931 11953 24575,'8'37'0,"-6"13"0,3-8 0,-1 2 0,-4 16 0,0-1 0,0-61 0,0-23 0,-1-19 0,2-9 0,8 4 0,3-3 0,-1 2 0,-5-6 0,2 3 0,12-13 0,3 17 0,-5 38 0,-2 5 0,4 11 0,-13 10 0,3 27 0,-30 0 0,9 6 0,-17-16 0,14-7 0,-3-2 0,9 8 0,5 1 0,17-1 0,25 12 0,-6-27 0,4-4 0,1 2 0,0-4 0,1-7 0,-3-5 0,12-6 0,-16-15 0,-14-5 0,-4-7 0,-8 7 0,-10 9 0,-2 19 0,0 24 0,10 1 0,16 8 0,28-16 0,4-11 0,-4-9 0,1-4 0,12-9 0,-27 4 0,-5-3 0,-7-7 0,-39 7 0,4 16 0,-16 1 0,-2 29 0,11-11 0,-1 22 0,14-20 0,30-24 0,-5-10 0,14-18 0,-8-27 0,-19 19 0,-1-1 0,1 2 0,-1 1 0,-3-6 0,-2 17 0,1 32 0,0 52 0,6 2 0,1 6 0,-6-21 0,-1 1 0,2-3 0,4 10 0,0-5 0,-6 8 0</inkml:trace>
  <inkml:trace contextRef="#ctx0" brushRef="#br0" timeOffset="281711">28235 13127 24575,'-8'21'0,"2"16"0,6 4 0,0 8 0,0 14 0,0-23 0,0 2 0,0-61 0,-2-15 0,4-9 0,7-8 0,6-6 0,0 4 0,0-5 0,2 2 0,5-7 0,5 15 0,5 40 0,-25 19 0,2 1 0,-13 8 0,-7-3 0,-3 9 0,-3 5 0,9-4 0,2 12 0,17-11 0,10-1 0,24 1 0,-10-18 0,6 2 0,-25-12 0,3-17 0,-12 13 0,1-13 0</inkml:trace>
  <inkml:trace contextRef="#ctx0" brushRef="#br0" timeOffset="282343">28596 13138 24575,'20'0'0,"10"-13"0,-6 5 0,12-19 0,-28 10 0,-9-3 0,-12 10 0,-13 5 0,2 18 0,-1 7 0,2 11 0,8 7 0,28 3 0,10-11 0,13 6 0,-5-27 0,1 4 0,18-33 0,-20 5 0,-1-3 0,-1-7 0,-3-3 0,10-15 0,-31 9 0,-10 33 0,-10 8 0,9 9 0,-2 8 0,14-21 0,2-4 0,0-24 0,1-10 0,1-6 0,-7-15 0,-2-1 0,6 12 0,-1 3 0,-4-2 0,-2 18 0,1 45 0,0 13 0,0 6 0,4 1 0,1 1 0,-4-4 0,0-3 0,7 11 0,-8-34 0</inkml:trace>
  <inkml:trace contextRef="#ctx0" brushRef="#br0" timeOffset="283961">28388 14263 24575,'-8'23'0,"6"-5"0,-7 35 0,9-18 0,9 20 0,-7-17 0,6 10 0,-13-15 0,-1 0 0,-5-36 0,5-38 0,2-4 0,4-8 0,8 7 0,6-2 0,-2 0-603,-1-13 0,2 4 603,10 5 0,2 10 0,-3 15 0,-7 21 0,-9 15 0,-1 52 0,-12-28 0,8 4 0,-3-3 0,-18-12 0,4 11 0,-8 2 1206,10 19-1206,20-11 0,27 10 0,20-21 0,-17-18 0,1-5 0,-2-5 0,-2-5 0,17-7 0,-17-9 0,-18-1 0,-14 1 0,-2 6 0,-10 6 0,5 14 0,1 7 0,22 10 0,1-2 0,12-10 0,3-8 0,-3-14 0,33-13 0,-30-2 0,10-2 0,-39 9 0,-13 10 0,-2 23 0,-9-1 0,14 18 0,12-14 0,11-9 0,9-5 0,-6-12 0,13-15 0,-12-8 0,-3-2 0,-4-3 0,-17-28-1200,2 21 0,-3-1 1200,-9 8 0,-3 2 0,-3-11 0,-2 17 0,15 35 0,1 36 0,20 4 0,-8-9 0,0 1 0,11 17 0,-7-19 0,-11-14 0</inkml:trace>
  <inkml:trace contextRef="#ctx0" brushRef="#br0" timeOffset="285127">28412 15559 24575,'0'51'0,"0"-3"0,0-16 0,0-6 0,0-11 0,0-5 0,-5-4 0,-2-15 0,0-11 0,1-23 0,6 9 0,0-4 0,-3-24 0,6-3 0,20 7 0,3 1 0,-13-1 0,5 9 0,13 23 0,0 13 0,-10 17 0,-12 31 0,-18 14 0,-6 8 0,-6-7 0,6-16 0,6-12 0,3-2 0,5 10 0,13 6 0,11-1 0,35-1 0,2-20 0,-27-14 0,2-6 0,6-8 0,-3-6 0,3-21 0,-16 11 0,-8 0 0,-20-1 0,-5 3 0,-7 22 0,4 6 0,1 9 0,10 12 0,2 2 0,32 12 0,13-13 0,-7-11 0,4-6 0,-2-9 0,-1-7 0,1 0 0,-6-6 0,6-30 0,-23 12 0,-24 14 0,-6 12 0,-5 20 0,5 5 0,2 3 0,9 6 0,9-18 0,7 3 0,9-28 0,-8-3 0,11-26 0,-24-1 0,3 8 0,4-7 0,-3-3-615,-5-8 1,-3-4 0,0 2 614,2 4 0,1 1 0,-1 3 0,-1-18 0,-3 29 0,-3 55 0,3 23 0,4 9 0,3 9 0,1 1 0,-5-10 0,0-1 0,5-7 0,-1-5 0,-5-8 0</inkml:trace>
  <inkml:trace contextRef="#ctx0" brushRef="#br0" timeOffset="288843">25257 16925 8191,'-5'-6'0,"4"60"2426,-1-16 1,-1 4-2427,3 2 0,0 5 0,0-1 0,0 15 0,0-3 0,0-15 0,0-5 0,0 9 2844,-5-39-2844,-6-47 1745,4 2-1745,3-4 0,0-10 0,2-1 0,0 0 0,1-1 0,4 0 1957,5-6 0,3 0 1,1 2-1958,-2 5 0,2 1 0,4 8 113,10 8 0,3 8-113,14 4 0,-14 27 0,-12 22 0,-4 4 0,-5 6 0,-13 10 0,-3 2 0,8-5 0,-3-1 0,-13-4 0,-4-6 0,-5-1 844,-9-5-844,7-12 0,1 1 0,16-7 0,11 11 0,13 10 0,14 6 0,7-1 0,16 6 0,-10-11 0,4-5 0,2-11 0,2-9 0,0-13 0,1-4 0,10 4 0,-3-4 0,-15-11 0,-5-5 0,9-11 0,-31 5 0,-14 17 0,-19 5 0,-1 6 0,-7 24 0,9 3 0,10 10 0,29 10 0,27-28 0,-6-5 0,4-7 0,5-15 0,0-6 0,-11 7 0,-3-2 0,-6-5 0,-5 1 0,-9 3 0,-40 9 0,-5 31 0,-5-13 0,2 24 0,28-25 0,-7 1 0,18-21 0,13-5 0,1-22 0,-1-1 0,-9 1 0,-3-6 0,-7-14 0,-2-1 0,7 8 0,-1 3 0,-11 2 0,-1 19 0,3 37 0,1 26 0,4 12 0,12 12 0,2-1 0,-8-17 0,0-2 0,6-1 0,-1-1 0</inkml:trace>
  <inkml:trace contextRef="#ctx0" brushRef="#br0" timeOffset="290461">27762 16875 24575,'0'22'0,"0"2"0,0 17 0,0 18 0,0 3 0,6-7 0,-5-27 0,5-2 0,-6-9 0,0-2 0,0-10 0</inkml:trace>
  <inkml:trace contextRef="#ctx0" brushRef="#br0" timeOffset="290695">27930 17191 24575,'23'17'0,"5"0"0,3-16 0,2-13 0,-20-12 0,-22-15 0,-6 20 0,-22-13 0,16 29 0,-13-10 0,14 22 0,0-6 0,14 6 0</inkml:trace>
  <inkml:trace contextRef="#ctx0" brushRef="#br0" timeOffset="291027">27552 17686 24575,'59'-26'0,"-16"9"0,6 0 0,1 4 0,5 2 0,-3 0 0,2-3 0,-2 2 0,2 5 0,-11 3 0,-31 4 0,-16 0 0</inkml:trace>
  <inkml:trace contextRef="#ctx0" brushRef="#br0" timeOffset="291228">27602 17859 24575,'32'0'0,"22"-9"0,-12 2 0,2-3 0,-6-3 0,-2-1 0,23-5 0,-42-1 0,-39 19 0,11-4 0,-14 5 0</inkml:trace>
  <inkml:trace contextRef="#ctx0" brushRef="#br0" timeOffset="291696">24548 17825 8191,'24'0'0,"11"0"5063,7 0-5063,22 0 1409,-31-4 0,2-2-1409,18 0 0,4-1 0,-8 1 0,0-1 270,10-8 0,-1 2-270,-12 11 0,-1-1 0,7-11 0,-3 0 0,9 11 1549,-7-3 1,-47 7 0,-4 4 0</inkml:trace>
  <inkml:trace contextRef="#ctx0" brushRef="#br0" timeOffset="291878">25048 18070 24575,'37'-5'0,"-1"0"0,16-8 0,5-5 0,-2 2 0,4-2 0,1-2-1962,-11 2 0,1-1 0,0 0 1,0 0 1961,14-3 0,0 0 0,-6 1 0,1-1 0,-8 3 0,-3 1 0</inkml:trace>
  <inkml:trace contextRef="#ctx0" brushRef="#br0" timeOffset="292427">27142 15688 24575,'-16'-24'0,"5"50"0,6 12 0,5 5 0,0 5 0,0-8 0,0 3 0,0 23 0,0 1-1019,6-20 1,-1-1 1018,-4 13 0,1-3 489,9 9-489,-11-24 0,-9-7 0,-3-17 0,-16-9 0,-20-2 0,23-6 0,-9 0 0</inkml:trace>
  <inkml:trace contextRef="#ctx0" brushRef="#br0" timeOffset="292543">26911 16338 24575,'17'-36'0,"9"-1"0,0 16 0,4 2 0,27-13 0,-8-4 0,-21 23 0,-20-4 0</inkml:trace>
  <inkml:trace contextRef="#ctx0" brushRef="#br0" timeOffset="293078">27269 16084 24575,'15'0'0,"1"0"0,5 0 0,-5-5 0,-1 4 0,-3-18 0,-1 11 0,-9-12 0,-8 14 0,-6 6 0,-3 15 0,3 11 0,5 2 0,7 2 0,6-18 0,6-3 0,4-14 0,5-7 0,6-2 0,-5 2 0,-7 15 0,-10 8 0,-5 6 0,5-7 0,2-14 0,10-12 0,14-16 0,7 1 0,-6 9 0,-9 9 0,-18 13 0</inkml:trace>
  <inkml:trace contextRef="#ctx0" brushRef="#br0" timeOffset="293228">27650 16025 24575,'15'0'0,"-8"0"0,2 0 0</inkml:trace>
  <inkml:trace contextRef="#ctx0" brushRef="#br0" timeOffset="295877">5619 8937 24575,'5'25'0,"6"21"0,-8-7 0,1 2 0,7-1 0,-1 1 0,-9 17 0,1 0 0,7-14 0,1-1 0,-8 4 0,-2 0 0,4-7 0,1-4 0,-5 14 0,-7-8 0,1-24 0,-6 1 0,1-13 0,0-6 0,-6-15 0,4-2 0,-13-12 0,12 16 0,0 10 0,15 23 0,20 16 0,-1-8 0,6-5 0,-1-18 0,11-38 0,-3 7 0,-17-9 0,-2-1 0,5 0 0,-18-10 0,5 25 0,-6 10 0,0 2 0</inkml:trace>
  <inkml:trace contextRef="#ctx0" brushRef="#br0" timeOffset="343861">2567 13368 24575,'36'0'0,"-1"0"0,14 0 0,5 0 0,-10 0 0,3 0 0,1 0-388,5 0 1,1 0 0,0 0 387,-3 0 0,-1 0 0,0 0 0,-4 0 0,-2 1 0,1-2 190,18-1 0,-1 0-190,-8 0 0,-1-1 96,-6-1 0,-1-1-96,-8 1 0,-3-1 0,15-1 0,-17-1 590,-7 2-590,0-2 0,9-4 0,-15 5 0,0 0 0</inkml:trace>
  <inkml:trace contextRef="#ctx0" brushRef="#br0" timeOffset="347961">13353 13192 24575,'-16'0'0,"3"0"0,0 0 0,0 0 0,2 0 0,0 1 0,5 1 0,2 4 0,-4 4 0,-2 7 0,-2 3 0,0 4 0,1 4 0,4 0 0,2 2 0,3-2 0,2-2 0,0 0 0,0-4 0,0-3 0,1-3 0,2-3 0,1-2 0,4-3 0,0-3 0,3-3 0,4-2 0,6 0 0,7-2 0,3-4 0,-1-4 0,-6-6 0,-3-4 0,2-3 0,5-5 0,1-1 0,-3 2 0,-5 5 0,-6 4 0,-2 0 0,-3-2 0,-4-3 0,-3 1 0,-3 3 0,0 3 0,-4 4 0,-3 3 0,-5 3 0,-4 1 0,-4 1 0,-4 0 0,-6 2 0,-4 0 0,-7 2 0,20 0 0,0 0 0</inkml:trace>
  <inkml:trace contextRef="#ctx0" brushRef="#br0" timeOffset="350595">16727 15549 24575,'15'0'0,"18"0"0,24-3 0,8-1 0,-7 1 0,4-1-444,-3-1 1,5-1 0,-3 1 443,-13-1 0,-2 1 0,-1-1 0,19-3 0,-2 0 217,-7 0 0,-3-1-217,-8 2 0,-2 0 220,19-4-220,-19 4 0,-15 3 0,-12 3 0,-7 0 0,-5 2 0</inkml:trace>
  <inkml:trace contextRef="#ctx0" brushRef="#br0" timeOffset="351778">16672 15933 24575,'20'0'0,"30"0"0,-5-2 0,6-1 0,-7-1 0,1-1 0,2 0-280,4-1 1,1 0 0,-1-1 279,-2 0 0,-1-1 0,-2 1 0,13-2 0,-3 0 137,-10 3 1,-3 2-138,23-2 140,-22 2-140,-16 4 0,-11 0 0,-6 0 105,-5-2 1,-3 1 0,-2 0 0</inkml:trace>
  <inkml:trace contextRef="#ctx0" brushRef="#br0" timeOffset="501374">5270 11251 8191,'0'11'0,"14"-5"4412,47-1-4412,-29-13 0,5-2 0,10 4 0,9 2 0,-2-2 0,-6-4 0,-1-2 0,2 1 0,7 2 0,1 1 0,-2 0 1016,8 1 1,-6 0-1017,-13 2 0,-7 0 0,-3 0 476,-33 4 0,0-4 0,-18 5 0</inkml:trace>
  <inkml:trace contextRef="#ctx0" brushRef="#br0" timeOffset="502274">3444 11428 8191,'2'-5'0,"12"-11"2247,19 0 1,11-3-2248,-7-1 0,3-4 0,2-2 0,0 2 0,4-1 0,0-1 0,0 0-23,-2 0 0,0 0 0,0 0 0,0-1 23,0 1 0,1-2 0,-1 2 0,-2 1 0,5-1 0,-1 2 0,-1 1 322,-4 3 0,-1 1 1,0 1-323,11-6 0,-1 2 2088,-2 3 0,-5 1-2088,4-11 0,-11 11 0,-30 9 0</inkml:trace>
  <inkml:trace contextRef="#ctx0" brushRef="#br0" timeOffset="502573">4600 10669 8191,'5'-11'0,"18"0"5063,21 5-5063,0 1 0,-2 5 2818,-27 5-2818,-4 10 1719,-19 4-1719,6 7 6784,-9-8-6784,-4-2 0,4 7 0,-8 9 0,8 0 0,2-7 0,9-16 0</inkml:trace>
  <inkml:trace contextRef="#ctx0" brushRef="#br0" timeOffset="517356">1522 11695 24575,'14'-5'0,"13"-11"0,21-14 0,-16 10 0,3-1 0,6-5 0,2 1 0,1-1 0,0 0 0,5-1 0,0 1 0,3-1 0,0 0 0,3 1 0,0 1 0,-1 1 0,0 2 0,-3 0 0,-1 1 0,-3 1 0,0-1 0,-4 1 0,-2-1 0,-3 1 0,-2-1 0,-6 3 0,-2 0 0,14-10 0,-14 9 0,-9 8 0,-15 5 0,-12-2 0,-13-4 0,-8-5 0,1-1 0,6 2 0,7 5 0,9 4 0,5 4 0,12 14 0,6 5 0,12 14 0,1 2 0,-1 2 0,-5-1 0,-7-5 0,-7-6 0,-5-6 0,-4-2 0,-2-1 0,-11 4 0,-16 10 0,-17 10 0,19-15 0,0 1 0,-21 16 0,13-7 0,14-10 0,8-9 0,4 0 0,-4-2 0,-5 10 0,-3 5 0,6-8 0,4-2 0</inkml:trace>
  <inkml:trace contextRef="#ctx0" brushRef="#br1" timeOffset="2.26024E6">21213 13947 24575,'0'0'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4-29T04:24:49.36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5542 5866 24575,'0'0'0</inkml:trace>
  <inkml:trace contextRef="#ctx0" brushRef="#br0" timeOffset="3515">6420 5484 8191,'-33'6'0,"0"9"2531,2-7 1,-4 1-2532,-2 11 0,-1 0 0,4-8 0,-2 1 0,-10 9 0,-1 1 0,4-4 0,1 2 0,-5 7 0,0 3 0,-5 5 0,4 1 914,12-4 1,2-1-915,1 1 0,1-1 0,-12 12 925,17-12 1,-1 1-926,-4 4 0,0 3 0,-3 8 0,1 0 3180,4-9 0,0 1-3180,-3 13 0,2 1 0,4-13 0,1 2-133,6-5 1,0 2 0,1 2 132,0 0 0,-1 0 0,2 1-366,2 1 1,0 1 0,1-2 365,-4 11 0,1-2 0,0 2 0,0-3 0,7-18 0,-1-1 0,-6 20 0,0 3 0,4 1 0,1 2-881,0-7 1,0 2-1,3-2 881,2 11 0,2 1 0,-2-11 0,0 1 0,1-1-243,0 10 1,0 0 242,-2-9 0,0 2 0,1 0 0,2 0 0,2 0 0,0 1 0,-1 2 0,1 2 0,1-3 0,2-9 0,1-2 0,1 2 0,2 10 0,2 1 0,-1-3 0,-3-10 0,-1-3 0,2 3 0,5 10 0,2 2 0,-2 1 0,-6-2 0,-1 1 0,2 0 0,4-8 0,4 0 0,0 1 0,-2-2 0,-3 10 0,-1-2 0,2 1-26,6 3 1,1 1 0,-2-5 25,-5-2 0,1-5 0,5-7 0,2-3-189,-6-5 0,2-3 189,17 14 1238,-10-9 1,0 1-1239,3-8 0,1-2 0,3 6 0,1 0 0,-1-7 0,-1-2 0,18 16 457,-14-14 1,1 0-458,-5-3 0,1 0 1214,8 8 1,-2-2-1215,10 5 534,-14-8-534,-6-13 0,-7-4 0,-3-21 0,-5-18 0,-5 6 0,0-2 0</inkml:trace>
  <inkml:trace contextRef="#ctx0" brushRef="#br0" timeOffset="6616">5397 10695 8191,'11'0'0,"0"0"5063,-1 4-5063,10 8 2818,-2 5-2818,7 3 1719,5 3-1719,2-2 6784,9 7-6784,8-7 0,-4 13 0,3-15 0,-7 12 0,14-4 0,-24-13 0,0 0 0,9 3 0,1 1 0,-3 0 0,-1-2 0,24 3 0,-24-4 0,1-1 0,23-1 0,-19 0 0,1-1 0,-4-6 0,-2-1 0,22 3 0,-3-8 0,-18 0 0,9 0 0,11 0 0,-25 0 0,2 0 0,12 4 0,0 1 0,18-3 0,-29 2 0,1 0 0,3-3 0,1-2 0,10 1 0,4 0-1033,2 0 1,2 0 1032,5 0 0,-3 0 0,-19 0 0,-1 0-194,15 0 1,2 0 193,-5 0 0,1 0 0,11 0 0,0 0 0,-17 1 0,-2-2 0,0-3 0,-2 0 0,-10 3 0,0 0 0,4-7 0,0-1 0,1 3 0,-1 1 0,21-6 0,-4 3 0,-17-1 2022,18 7-2022,3-15 0,-21 15 0,1 2 0,-5-4 0,-1-1 0,32-5 0,-9 8 215,-16-8 0,1 0-215,-6 9 0,1 0 0,9-8 0,2-1 0,5 4 0,-3 0 0,-11 1 0,-2-1-291,10-5 1,-2 2 290,12 6 0,-5-21 0,-11 11 0,2 0 0,-9-5 0,1-1 0,9 1 0,0 1 0,-11 0 0,-3 0 0,24-8 0,-11 7 0,-3-8 0,18 8 0,-1-16 0,-17 16 0,1 0 0,20-12 0,-5 2 0,-17 9 581,17-9-581,-24 11 0,1-2 0,-1 0 0,1 0 0,-2 1 0,-1 1 0,15-15 0,-3 4 0,-7 3 0,14-17 0,-7 4 0,-12 7 0,1-2 0,-3 4 0,-2 2 0,13-20 0,-12-4 0,5-1 0,-15 14 0,-1-2 0,3 8 0,0 0 0,-2 0 0,-3 1 0,8-16 0,-10 7 0,14-9 0,-18 15 0,-1-4 0,3-5 0,0-4 0,1-12 0,0-4 0,-6 17 0,-1 0 0,3 1 0,8-9 0,1 1 0,-5 10 0,0-3 0,0 4 0,5-7 0,0 1 0,0-12 0,-3 0 0,-5 4 0,-1 0 0,0 11 0,2-1 0,-3 0 0,-3 1 0,-2 1 0,1-1 0,2-2 0,1-1 0,-1 2 0,-3-20 0,0 4 0,4 12 0,0 4 0,-3 11 0,0 2 0,8-20 0,-9 23 0,0-34 0,5 27 0,0-3 0,-4-10 0,0-4 0,2 7 0,1-3 0,-1 2 0,-2-12 0,-2 0-155,2 12 1,-1-2-1,-1 3 155,-4-10 0,0 2 0,4 2 0,0 2 0,-4 8 0,0 0 0,4-6 0,2 0 0,-1 10 0,0-1 0,0-8 0,0 2 0,0 11 0,0 2 0,-9-22 0,7 17 0,-6-18 0,-1-3 0,4 21 0,-1-1 232,-3-3 0,-1 0-232,0 1 0,1 3 0,-2-22 0,-6-2 0,-6 17 0,-3-7 0,-10 0 0,14 20 0,-4-6 0,11 15 0,-8-4 0,-7-3 0,-27 1 0,17 3 0,-2-1 0,3 6 0,-2 1 0,-7-6 0,-1 0 0,6 5 0,0 2 0,-8 2 0,-2 1 0,-4-3 0,2 0 0,12 5 0,-1 0 0,-12-1 0,-2 0 0,-1 0 0,-3 1-414,9 4 0,-3 1 1,-2 2 413,-6 1 0,-1 2 0,1-1 0,6-3 0,1-1 0,2 3 0,7 4 0,2 2 0,3-1 0,-4-5 0,4 1 0,7 5 0,0 0-372,-15-5 0,-5-1 372,-7 4 0,-6 1 0,8-3 0,-3-1 0,-2 2 0,9 2 0,0 1 0,-1 1 0,1-1-626,-8 0 1,1 0 0,0 0 625,13 0 0,-2 0 0,2 0 0,2 0 0,-2 0 0,3-1 0,0 2 0,-5 2 0,1 2 0,1-1 0,-11-3 0,0 1 0,7 4 0,-2 4 0,3-3-386,-5-6 0,0 1 386,6 4 0,-2 2 0,1 0 0,7-3 0,0-1 0,2 1 0,-12 1 0,-1 1 0,10 1 0,-3 0 0,3-2 0,-7-4 0,1-1 0,9 5 0,-2 2 0,1-1 482,-11-1 1,2-1-483,7 0 0,2 2 0,11 2 0,3-1 676,-25-6-676,21 11 1974,-4-6-1974,8 6 948,1-6-948,-9 19 70,2-8-70,-13 18 0,5-14 0,2-2 0,6 8 0,7-11 0,13 4 0,9-15 0</inkml:trace>
  <inkml:trace contextRef="#ctx0" brushRef="#br0" timeOffset="8598">6201 7439 24575,'13'0'0,"13"0"0,13-8 0,4-1 0,23 5 0,-24-4 0,-3 0 0,-1 2 0,-10 4 0,-12-4 0,-15 12 0,2-4 0,-12 4 0</inkml:trace>
  <inkml:trace contextRef="#ctx0" brushRef="#br0" timeOffset="8815">6285 7583 24575,'20'0'0,"14"-9"0,20-1 0,-2-1 0,4-4 0,-24 14 0,-12-10 0,-6 10 0,-12-4 0,2 5 0</inkml:trace>
  <inkml:trace contextRef="#ctx0" brushRef="#br0" timeOffset="13182">5735 5638 24575,'-15'-22'0,"-2"7"0,-3-7 0,-12-1 0,4-1 0,-5-4 0,0 3 0,-3-1 0,-4-2-2009,-6-1 1,-6-3 0,-1 0-1,3 3 2009,-4-2 0,3 1 0,-4 2 0,8 5 0,-2 0 0,-1 3 0,2 2 180,-5 4 0,1 4 0,-2 1-180,-8-2 0,-3 2 0,-2 1 0,11 3 0,0 1 0,-1 1 0,1 0 0,3-1 0,1 0 0,1 1 0,3 1 0,0 1 0,2 2 0,4-1 0,-6 0 0,7 0 0,-7 0 0,4 0 0,14 0 0,9 0 5881,5 0-5881,23-18 0,-8 14 0,13-14 0</inkml:trace>
  <inkml:trace contextRef="#ctx0" brushRef="#br0" timeOffset="13599">3864 4887 8870,'-5'-6'0,"4"-4"5114,-9 9-5114,0-4 2716,-13 20-2716,-8 1 1626,-7 15-1626,10-11 6249,4-2-6249,13-7 0,0-1 0,-1 6 0,6-5 0,0 4 0,6-4 0,13 0 0,28 10 0,19 2 0,-24-6 0,0-1 0,12 8 0,-16-8 0,-20-3 0,4-4 0,-8 6 0,6-8 0,-13-2 0,4-5 0</inkml:trace>
  <inkml:trace contextRef="#ctx0" brushRef="#br0" timeOffset="14965">1709 5340 24575,'13'-34'0,"0"1"0,3-11 0,-4-4 0,-5-16 0,-3-2 0,2 10 0,-1 1 0,1-10 0,-2 6 0,-1 13 0,7 6 0,-10 39 0,0 6 0,0 21 0,6 1 0,9 1 0,-1-8 0,6-13 0,-9-2 0,20-30 0,10-22 0,-19 10 0,-1-3 0,2 2 0,-4 1 0,-6-25 0,-13 67 0,-1 30 0,-1 14 0,-3 1 0,0 5-285,4 8 1,2 7 0,-1-4 284,0 0 0,0-2 0,2-12 0,0 1 0,-1-7 0,-1-10 0,1-5 0,4 8 0</inkml:trace>
  <inkml:trace contextRef="#ctx0" brushRef="#br0" timeOffset="15367">2209 5247 24575,'-8'65'0,"-1"-4"0,-1-16 0,-1-12 0,10-22 0,-4-23 0,14-5 0,-3-27 0,2-8 0,7 9 0,0 1 0,-4-5 0,0 3 0,14-7 0,-14 41 0,4 15 0,0 18 0,-3 39 0,2 3 0,-13-29 0,0-2 0,5 1 0,-12-11 0,4-17 0,-4 2 0</inkml:trace>
  <inkml:trace contextRef="#ctx0" brushRef="#br0" timeOffset="15515">2247 5379 24575,'36'-22'0,"-11"6"0,11-7 0,-16 9 0,-8 7 0,-3 1 0</inkml:trace>
  <inkml:trace contextRef="#ctx0" brushRef="#br0" timeOffset="15732">2842 4698 8191,'6'-31'0,"9"1"3352,29 1-3352,-13 14 2986,10-7-2986,-26 21 0,-9-4 0,-1 5 0</inkml:trace>
  <inkml:trace contextRef="#ctx0" brushRef="#br0" timeOffset="15881">2867 4759 24575,'32'-6'0,"6"4"0,10-29 0,-23 24 0,10-18 0</inkml:trace>
  <inkml:trace contextRef="#ctx0" brushRef="#br0" timeOffset="16065">3464 4441 24575,'0'30'0,"-6"8"0,-2-6 0,0-1 0,-4 4 0,11-18 0,-5-2 0,6-10 0</inkml:trace>
  <inkml:trace contextRef="#ctx0" brushRef="#br0" timeOffset="16298">3501 4602 24575,'6'5'0,"26"-4"0,-7 4 0,16-10 0,-15-18 0,-20 3 0,-17-9 0,-6 12 0,-18 10 0,-4 27 0,14-14 0,0 20 0</inkml:trace>
  <inkml:trace contextRef="#ctx0" brushRef="#br0" timeOffset="23483">10938 10751 24575,'-6'-5'0,"-3"4"0,3-9 0,-5 9 0,0-9 0,-9 9 0,2-8 0,-3 7 0,5-2 0,5 4 0,-4-5 0,-11 3 0,-6-8 0,-10 8 0,10-4 0,3 6 0,12 0 0,-11 0 0,4 0 0,-7 5 0,10-4 0,5 8 0,5-7 0,-4 7 0,-2-2 0,1 5 0,-4-5 0,8 2 0,-12-1 0,6 7 0,-7 9 0,4-1 0,10 4 0,-11-1 0,19-4 0,-23 14 0,10 1 0,-12 12 0,-3-2 0,14-11 0,-11-1 0,19-4 0,-11 4 0,12 2 0,2 3 0,6-17 0,0 5 0,0-12 0,0 10 0,0 5 0,5-3 0,1 11 0,4-15 0,5 7 0,2-7 0,16 2 0,-14-7 0,9 1 0,-17-10 0,5 5 0,3 2 0,12 0 0,3 0 0,-6-10 0,5 4 0,-15-5 0,16 6 0,-1-5 0,6-1 0,1-6 0,-2 8 0,1-6 0,-3 3 0,1-1 0,11-4 0,-8 0 0,1 0 0,10-6 0,0-2 0,-10-4 0,-10-1 0,-13-2 0,-2 3 0,0-4 0,5-1 0,5-3 0,1-4 0,-1 5 0,-10 3 0,-1 4 0,-4-4 0,8-13 0,1-8 0,2-17 0,-7 17 0,-9-1 0,2 10 0,-6-20 0,7-11 0,-12 25 0,-3-1 0,0-4 0,-2 2 0,-10-12 0,0-4 0,6 26 0,-1-3 0,7 8 0,-6-4 0,10 6 0,-17-9 0,-1-3 0,-7 1 0,-20-7 0,4 16 0,8 10 0,-5 4 0,-5 2 0,-4 3 0,3 6 0,-2 2 0,4-1 0,4-3 0,2 1 0,-3 4 0,1-1 0</inkml:trace>
  <inkml:trace contextRef="#ctx0" brushRef="#br0" timeOffset="26799">9993 5351 24575,'0'-3'0,"4"-4"0,7-10 0,5-4 0,5 3 0,13-13 0,7-9 0,7-5-475,-23 20 0,0 0 475,0 2 0,2-1 0,12-10 0,4-1 0,-8 9 0,2 0 0,1-1 0,8-10 0,1-1 0,2-1-1429,-7 8 1,2 1-1,0-1 1,-2 1 1428,3-5 0,-2 1 0,3-1 0,-4 6 0,2-1 0,1 1 0,-3 1-283,3-2 0,-3 1 1,3-1 282,-4 3 0,2-2 0,1 0 0,0 1 0,0 0 0,0 1 0,0 0 0,-2 1-555,6-3 0,-2 1 0,0 1 555,0 2 0,0 1 0,-2 3 0,2 0 0,0 2 24,-4 3 1,3-2 0,0 2-25,-3 0 0,0 0 0,0 1 0,2-1 0,0 1 0,-1 0 1789,12-3 0,-4 1-1789,-13 4 0,-2 1 0,1 0 0,-1 0 489,-3 0 0,0 0-489,14-5 0,3 0 0,-6 4 0,1 0 1173,5-6 0,-1 0-1173,-14 10 0,-4 0 765,5-12-765,-35 10 0,2 5 0,-13 1 0</inkml:trace>
  <inkml:trace contextRef="#ctx0" brushRef="#br0" timeOffset="27181">12802 3473 24575,'16'0'0,"9"0"0,31 10 0,-2-7 0,-20 9 0,0 1 0,13-10 0,-6 30 0,-13-20 0,-9 16 0,-33-3 0,0-7 0,-27 10 0,13-14 0,-4 8 0,9-1 0,1-3 0,5 7 0,5-17 0,3 2 0</inkml:trace>
  <inkml:trace contextRef="#ctx0" brushRef="#br0" timeOffset="36598">13674 2827 8191,'0'5'0,"10"15"4748,-7 36-4748,6-25 0,3 4 0,-3 21 0,1 2 1428,1-19 0,1-1-1428,4 14 0,-1-6 0,2-16 1758,16-43-1758,-11-22 0,-1-12 0,0 2 0,1-6 0,-1 1 1406,-2 3 0,-1 1 0,-1 0-1406,2-3 0,-1 1 0,-4 5 0,-7 8 0,0 4 312,17-24-312,-16 34 0,10 8 0,-12 14 0,-1 4 0</inkml:trace>
  <inkml:trace contextRef="#ctx0" brushRef="#br0" timeOffset="37184">14176 2911 24575,'-4'-6'0,"-7"-4"0,-5 9 0,-12 19 0,6 5 0,3 8 0,3 2 0,4 2 0,-3 18 0,15-35 0,9 3 0,12-21 0,5-8 0,8-14 0,-12-4 0,7-15 0,-19 21 0,4 11 0,-14 27 0,0 18 0,5-9 0,1-12 0,0-11 0,-1-4 0</inkml:trace>
  <inkml:trace contextRef="#ctx0" brushRef="#br0" timeOffset="37448">14304 3005 24575,'21'-8'0,"-10"7"0,7 8 0,-6 10 0,4 6 0,-6 1 0,-5-3 0,0-10 0,9-36 0,0 8 0,5-20 0,-2 22 0,-5 9 0,3 1 0,-4 5 0,-5 0 0,-1 0 0</inkml:trace>
  <inkml:trace contextRef="#ctx0" brushRef="#br0" timeOffset="37598">14617 3016 8191,'0'19'0,"0"8"5063,5 1-5063,-4 2 704,4-13 1,-5-7-1,0-5 1</inkml:trace>
  <inkml:trace contextRef="#ctx0" brushRef="#br0" timeOffset="37730">14671 2850 24575,'0'10'0,"0"-4"0,0-1 0</inkml:trace>
  <inkml:trace contextRef="#ctx0" brushRef="#br0" timeOffset="38066">14856 2959 24575,'-26'20'0,"8"-4"0,-13 28 0,20-23 0,2 7 0,18-22 0,-2-6 0,13-8 0,13-13 0,-4 11 0,10-4 0,-18 19 0,-5 5 0,0 3 0,-8-2 0,1-5 0</inkml:trace>
  <inkml:trace contextRef="#ctx0" brushRef="#br0" timeOffset="38232">15065 2995 24575,'11'10'0,"0"-4"0,-5 4 0,3-9 0,6 4 0,-2-5 0,2 0 0,-10 0 0</inkml:trace>
  <inkml:trace contextRef="#ctx0" brushRef="#br0" timeOffset="38666">15315 2948 9476,'-21'0'0,"5"0"5117,0 5-5117,4 10 2619,6 27-2619,6 6 1546,7 2-1546,10-15 5817,8-25-5817,6 5 0,7-13 0,25-2 0,-22-13 0,11-17 0,-37 6 0,-9 12 0,-6 15 0,9 17 0,7-3 0,15-7 0,-12-5 0,-1-5 0</inkml:trace>
  <inkml:trace contextRef="#ctx0" brushRef="#br0" timeOffset="38982">16091 2703 24575,'40'0'0,"-1"0"0,-11 0 0,-4 0 0,-13 0 0,-5 0 0,-1 0 0</inkml:trace>
  <inkml:trace contextRef="#ctx0" brushRef="#br0" timeOffset="39132">16150 2773 24575,'31'6'0,"-8"-4"0,7 4 0,-13-6 0,-6 0 0,-6 0 0</inkml:trace>
  <inkml:trace contextRef="#ctx0" brushRef="#br0" timeOffset="44381">17328 2277 24575,'-20'6'0,"-1"-4"0,5 9 0,-1 4 0,2 8 0,-2 6 0,0 4 0,1 7 0,2 4 0,-1 18 0,2 2 0,3-12 0,5-3 0,8-3 0,4-5 0,7-3 0,4-21 0,-1-8 0,-6-9 0,0-5 0,-5 4 0,-2-4 0</inkml:trace>
  <inkml:trace contextRef="#ctx0" brushRef="#br0" timeOffset="44733">17364 2551 24575,'5'20'0,"3"6"0,13 12 0,3 12 0,12-6 0,-8-3 0,-4-16 0,-14-13 0,-5-7 0</inkml:trace>
  <inkml:trace contextRef="#ctx0" brushRef="#br0" timeOffset="44950">17535 2675 24575,'-21'10'0,"4"-3"0,1 9 0,-3 2 0,-14 16 0,4-6 0,-9 10 0,22-21 0,5-7 0,6-5 0</inkml:trace>
  <inkml:trace contextRef="#ctx0" brushRef="#br0" timeOffset="45265">17848 2700 24575,'21'0'0,"0"0"0,1-4 0,-6 2 0,-5-2 0,-6 4 0</inkml:trace>
  <inkml:trace contextRef="#ctx0" brushRef="#br0" timeOffset="45514">18058 2573 24575,'7'17'0,"18"15"0,-8-4 0,16 12 0,-14-13 0,-2-12 0,-11-1 0,8-12 0,-12 7 0,7-9 0</inkml:trace>
  <inkml:trace contextRef="#ctx0" brushRef="#br0" timeOffset="45682">18218 2692 24575,'-32'21'0,"11"-7"0,-16 8 0,16-8 0,-8 6 0,0-2 0,6-3 0,8-6 0</inkml:trace>
  <inkml:trace contextRef="#ctx0" brushRef="#br0" timeOffset="45919">17946 2482 24575,'20'0'0,"6"0"0,11 0 0,-15 0 0,-3 0 0</inkml:trace>
  <inkml:trace contextRef="#ctx0" brushRef="#br0" timeOffset="46149">18259 2433 24575,'25'22'0,"-1"10"0,7 13 0,-14 3 0,6-2 0,-19 3 0,15-13 0,-27 1 0,-3-26 0,-2 0 0,-1-7 0</inkml:trace>
  <inkml:trace contextRef="#ctx0" brushRef="#br0" timeOffset="46533">18502 2292 24575,'10'-6'0,"-3"2"0,13 4 0,-5 17 0,-3 5 0,-4 9 0,-8-1 0,0-14 0,9-5 0,7-2 0,39-8 0,3-4 0,-15 3 0,-1-2 0,9-13 0,-10 13 0,-31-4 0,-5 6 0</inkml:trace>
  <inkml:trace contextRef="#ctx0" brushRef="#br0" timeOffset="47432">16819 2460 24575,'-25'19'0,"0"1"0,0 2 0,-9 5 0,16-13 0,-2 4 0,15-7 0,10-5 0,6 3 0,6-3 0,-1 5 0,-5 4 0,-15-1 0,-5 6 0,-6-7 0,3 2 0,0 0 0,5-3 0,6-2 0,28-5 0,3-5 0,14 0 0,-17 0 0,-12 0 0,-10 0 0</inkml:trace>
  <inkml:trace contextRef="#ctx0" brushRef="#br0" timeOffset="49913">16652 3145 24575,'29'0'0,"9"-15"0,-4 7 0,4 0-1801,3-1 0,3 0 1801,14-8 0,2 3-1115,3 11 1,1 1 1114,-18-8 0,-1-2 0,2 2 0,2 7 0,2 4 0,2-2 0,-2-4 0,4-3 0,-1 1 0,-2 1 0,3 4 0,-2 2 0,1-1 0,8-2 0,2-2 0,-6 1 0,-6-2 0,-5 1 534,-3 4 1,-5-1-535,7-9 0,-16 11 0,-43 0 0,4 0 0,-8 0 0</inkml:trace>
  <inkml:trace contextRef="#ctx0" brushRef="#br0" timeOffset="50480">17500 3317 24575,'0'59'0,"-8"-14"0,0 0 0,4 20 0,-5-23 0,1-3 0,8-5 0,-4-11 0,17-42 0,-8 9 0,13-21 0,4-3 0,8 10 0,16-15 0,-8 58 0,-8 4 0,-13 23 0,0-7 0,-15 0 0,11-8 0,-11-10 0,2-12 0</inkml:trace>
  <inkml:trace contextRef="#ctx0" brushRef="#br0" timeOffset="51314">19052 2566 24575,'16'0'0,"9"0"0,3 0 0,-1 0 0,-12 4 0,-10-2 0,-5 2 0</inkml:trace>
  <inkml:trace contextRef="#ctx0" brushRef="#br0" timeOffset="51481">19056 2676 24575,'31'0'0,"4"0"0,-18 0 0,-2 0 0,-10 0 0</inkml:trace>
  <inkml:trace contextRef="#ctx0" brushRef="#br0" timeOffset="52531">20505 2339 24575,'0'-16'0,"-9"5"0,-20 6 0,-13 5 0,-8 18 0,15-4 0,16 15 0,14-12 0,11 2 0,21 13 0,18 12 0,3-1 0,-6-4 0,-27-21 0,-18-3 0,-18-9 0,-11 5 0,0-9 0,6 4 0,11-6 0,9 0 0,1 0 0</inkml:trace>
  <inkml:trace contextRef="#ctx0" brushRef="#br0" timeOffset="52865">20924 2347 8191,'-9'-28'0,"2"10"5063,-13 7-5063,3 10 2818,0 5-2818,6 22 1719,12 7-1719,22 24 6784,-7-18-6784,6-2 0,-17-17 0,-19-9 0,1 0 0,-13-5 0,14-2 0,2-4 0</inkml:trace>
  <inkml:trace contextRef="#ctx0" brushRef="#br0" timeOffset="53098">21192 2341 24575,'0'16'0,"0"13"0,0 15 0,0 8 0,0-6 0,0-14 0,0-26 0,0-1 0</inkml:trace>
  <inkml:trace contextRef="#ctx0" brushRef="#br0" timeOffset="53348">21189 2207 24575,'21'-6'0,"-5"6"0,4 11 0,-6 14 0,3 7 0,-10 9 0,0-9 0,-17-5 0,3-12 0,-29 7 0,7-5 0,-1 0 0,13-9 0</inkml:trace>
  <inkml:trace contextRef="#ctx0" brushRef="#br0" timeOffset="53765">20300 2808 8191,'3'0'0,"16"5"2303,17-4 1,9-1-2304,1 2 0,5 0 0,3-1 0,-2 0 0,2-1 0,1-1 0,0 1 108,-5 0 1,1 0-1,-2 0 1,1 0-109,13 0 0,0 0 0,-5 0 0,2 0 0,-3 0 1021,0 1 1,-3-2-1022,-15-2 0,-3 0 0,17 2 0,-39-6 0</inkml:trace>
  <inkml:trace contextRef="#ctx0" brushRef="#br0" timeOffset="54882">21189 2337 8191,'0'20'0,"0"-9"5063,-6 27-5063,4-10 2818,-13 11-2818,13 11 1719,-6-4-1719,8-11 6784,14-20-6784,-1-10 0,12-5 0,5 0 0,1-13 0,1 0 0,1-24 0,-20 13 0,6-10 0,-18 14 0,5-18 0,-6 8 0,0-4 0,-12 6 0,3 20 0,-9-10 0,3 17 0,-2-4 0,-28 5 0,-7 9 0,12 1 0,1 2 0,-14 7 0,14 3 0,30-16 0</inkml:trace>
  <inkml:trace contextRef="#ctx0" brushRef="#br0" timeOffset="55865">20588 3173 24575,'0'35'0,"0"2"0,0 0 0,0-25 0,26-15 0,-10-10 0,22-1 0,-21 14 0,12 21 0,-15-10 0,6 12 0,-15-19 0</inkml:trace>
  <inkml:trace contextRef="#ctx0" brushRef="#br0" timeOffset="66215">17489 10729 8191,'-6'-11'0,"-4"5"5063,9-3-5063,-8 7 2818,3-7-2818,-10 7 1719,-8-2-1719,1 4 6784,-15 0-6784,-19 8 0,10-6 0,13 5 0,2 1 0,-10-1 0,2 14 0,11-3 0,5-3 0,11 3 0,-3-6 0,-2 11 0,-7 6 0,13-4 0,-7 13 0,12-6 0,-1 9 0,2 0 0,0 9 0,4-16 0,-4 14 0,6-16 0,0 0 0,6-2 0,-4-10 0,10 10 0,-5-2 0,7 11 0,6 2 0,-4-9 0,9 6 0,-12-20 0,4 2 0,-1-5 0,0 2 0,1 0 0,3-7 0,0 8 0,2-10 0,11 6 0,-1-3 0,9-10 0,-4 5 0,3-6 0,-2-6 0,2-2 0,-8 1 0,-6 1 0,-3-7 0,-6 5 0,8-11 0,-2 4 0,-6-1 0,17-14 0,-10 1 0,1-3 0,-5-4 0,-13-4 0,10-2 0,-13 7 0,0-2 0,13-17 0,-15 21 0,-2-1 0,0-22 0,-11-3 0,0 15 0,-3-11 0,6 23 0,-4 0 0,-5 5 0,5 11 0,-3 4 0,-1 1 0,-13-8 0,-4 5 0,-28-9 0,35 15 0,-9-1 0</inkml:trace>
  <inkml:trace contextRef="#ctx0" brushRef="#br0" timeOffset="69099">24157 10668 8191,'-11'0'0,"-4"0"5063,8-5-5063,-12 4 2818,8-4-2818,-10-1 1719,-17 4-1719,4-4 6784,-15 6-6784,7 0 0,15 0 0,2 0 0,15 5 0,-10-4 0,-7 10 0,-10-3 0,-8 12 0,15-2 0,-4 7 0,14-5 0,-7 8 0,-1-3 0,2 0 0,1-6 0,8-7 0,-3 5 0,4 1 0,-9 12 0,13-6 0,-7 5 0,18-8 0,-14 24 0,4-1 0,2-8 0,-1 2 0,-1 23 0,3-4 0,8-9 0,0-18 0,0 7 0,6-5 0,1 9 0,1-9 0,4-2 0,-10-10 0,17 13 0,-3 4 0,18 12 0,-4-3 0,-2-11 0,4-2 0,-3-9 0,12-3 0,11 6 0,8-10 0,-5-2 0,9-6 0,-6-9 0,2 0 0,-1-6 0,-19 4 0,6-12 0,-8-1 0,11-10 0,-1-10 0,-7 5 0,-5 2 0,2 2 0,-10 6 0,3-4 0,-10 5 0,-5 4 0,-4 0 0,-1-2 0,2-21 0,2-12 0,-6 16 0,-1-1 0,-3 1 0,0 1 0,4-25 0,-9 12 0,0-9 0,-9-5 0,-3 8 0,-3 0-798,4 18 1,-1 1 797,-6-10 0,0 3 0,-1 2 0,-1-8 0,3 16 0,-1-1 0,-17-25 0,12 25 0,0 2 0,-5-2 0,5 8 0,12 17 1595,-6-8-1595,0 6 0,-23-2 0,24 5 0,-10 5 0</inkml:trace>
  <inkml:trace contextRef="#ctx0" brushRef="#br0" timeOffset="73700">12963 7189 8191,'4'0'0,"2"0"5063,24 0-5063,17-9 2818,14 7-2818,-27-2 0,1-1 0,22 5 1719,7 0-1719,-4 0 3392,-26 0 0,0 0-3392,33 0 0,-25 0 0,12 0 0,-20 0 0,23 0 0,1 0 0,-6 0 0,-16 5 0,0-1 0,24-2 0,0 7 0,-12-9 0,-17 0 0,-10 0 0,-5 0 0,-1 0 0,-4 0 0,0 0 0,-15-5 0,6 4 0,-11-4 0</inkml:trace>
  <inkml:trace contextRef="#ctx0" brushRef="#br0" timeOffset="74098">14094 7081 8191,'4'-1'0,"-2"2"5063,18 15-5063,0 9 2818,-2-2-2818,-4 7 1719,-3-9-1719,-10-5 6784,4 4-6784,-10-4 0,-18 4 0,2 5 0,-19-4 0,16 1 0,7-11 0,7-5 0</inkml:trace>
  <inkml:trace contextRef="#ctx0" brushRef="#br0" timeOffset="76031">15774 5481 24575,'0'35'0,"0"-5"0,-6-5 0,4-5 0,-4 10 0,0 2 0,5 9 0,-12 9 0,7-15 0,-1 4 0,2-18 0,0-9 0,4 7 0,-4-12 0,0 3 0,-5-11 0,-8-10 0,-8-8 0,7 2 0,-1 0 0,9 11 0,5-8 0,-8 12 0,18 11 0,-6 14 0,14 14 0,5-4 0,-5-16 0,-2 2 0,4-16 0,5 6 0,4-9 0,7-9 0,-13 2 0,0-9 0,-11 6 0,13-7 0,-3-4 0,6 2 0,-8 5 0,-9 10 0</inkml:trace>
  <inkml:trace contextRef="#ctx0" brushRef="#br0" timeOffset="77330">16685 5418 8191,'-6'9'0,"1"7"5063,5 6-5063,0 3 2818,0-4-2818,0 16 1719,-6-3-1719,5 6 6784,-5-14-6784,6-7 0,-5-7 0,4-1 0,-4-7 0</inkml:trace>
  <inkml:trace contextRef="#ctx0" brushRef="#br0" timeOffset="77634">16785 5498 24575,'0'25'0,"0"6"0,0 2 0,0-7 0,0-1 0,0-13 0,0 7 0,0-7 0,0-1 0,0-7 0</inkml:trace>
  <inkml:trace contextRef="#ctx0" brushRef="#br0" timeOffset="85732">13038 7936 24575,'15'0'0,"34"0"0,4 0-1012,-13 0 1,2 0 1011,-5-1 0,0 2 0,14 4 0,4 1-40,6-5 0,1 1 40,1 3 0,-1 1 0,-4-6 0,-6 0 0,1 0 505,-21 0-505,-21 0 0,-5-14 0,-1 5 1007,-5-11-1007,9 14 591,12 6-591,-1 11 0,5 0 0,-13 9 0,-1-3 0,-5 0 0,-2-2 0,-18 5 0,-4-5 0,-9 6 0,6-14 0,10-2 0,6-5 0</inkml:trace>
  <inkml:trace contextRef="#ctx0" brushRef="#br0" timeOffset="92165">16938 11954 24575,'12'-7'0,"45"-20"0,-7 10 0,6-1-831,-14 4 1,2-1 0,3 0 830,15-3 0,4 1 0,-1 1 0,-9 3 0,-2 1 0,0 1-946,-2 1 0,-1 0 1,-3 1 945,7-5 0,-6 2 1185,6 3-1185,-21-5 0,-1 6 0,-18-1 273,-34 39 1,18-27 0,-24 29-1</inkml:trace>
  <inkml:trace contextRef="#ctx0" brushRef="#br0" timeOffset="92731">17107 12134 24575,'3'0'0,"28"-10"0,15-2 0,7-2 0,-2 0 0,1 0-1707,-6 1 0,3 0 1,-2 1 1706,13-3 0,-2 2 0,-2 5 0,-1 0 603,0-7 0,0 0-603,4 8 0,-2 0 451,-15-6 0,-2 0-451,1 7 0,-4 0 0,-3-4 0,-19 13 0,-10-7 0,-5 9 0</inkml:trace>
  <inkml:trace contextRef="#ctx0" brushRef="#br0" timeOffset="101531">5059 13255 24575,'13'0'0,"5"0"0,47 0 0,-30 0 0,0 0 0,4 0 0,0 0-534,1 0 1,0 0 533,26 0 0,-7 1 0,4-2 0,-4-4 0,1-1 0,-7 5 0,2 1 0,0-1 0,-5-3 0,0 0 0,-3 1 0,7 2 0,-1 2 131,8-1 0,-1 0-131,-16 0 0,-1 0 0,22 0 0,-1 0 0,-21 0 0,-3 0 0,11 0 0,-6 0 0,-5 0 0,14 0 0,-14 0 0,1 0 0,-1 0 0,1 0 0,18 0 0,0 0-778,-11 0 1,-1 0 777,3 0 0,1 0 0,-3 0 0,3 0 0,-3 0 0,3 0 0,0 0 0,0 0 0,0 0 0,2 0 0,-3 0 0,2 0 0,1 0 0,-1 0 0,11 0 0,-1 1 0,-2-2 0,-8-3 0,-2 0 0,-1 0 0,19 3 0,-4-1 0,-22-4 0,-1 1 0,16 4 0,1 2 113,-9-1 1,0 0-114,-5 0 0,3 0 0,-2 0 0,17 0 0,-2 0 0,-12 0 0,0 0 0,17 0 0,0 0 0,-20 0 0,1 0 0,17 0 0,1 0 0,-7 0 0,-2 0 0,-11 0 0,-1 0 0,13 0 0,2 0 0,-10-1 0,0 2 0,12 3 0,2 2-668,-16-5 0,0-1 0,-2 1 668,6 4 0,-2 0 0,6-4 0,-1-2 701,-16 1 0,-1 0-701,13 0 0,1 0 0,-2 0 0,0 0 0,12-5 0,0 0 249,-6 4 0,-3-1-249,-12-5 0,-3 0 0,20 5 0,-35-2 0,-10 4 0,-6 0 0</inkml:trace>
  <inkml:trace contextRef="#ctx0" brushRef="#br0" timeOffset="105448">3025 7673 24575,'26'-26'0,"18"-1"0,9-12 0,-3 17 0,5 2-1146,-2-2 1,3 0 1145,-4 5 0,4 0 0,0 0 0,-1-1 0,0-1 0,-2 3 0,-8 6 0,-1 1 0,0-1 0,7-3 0,0-1 0,-3 2-35,1 2 1,0 1 34,14-5 0,2-2 232,-4-3 0,-1 2-232,-10 5 0,-2 1 0,-3-3 0,-4 1 0,7 3 1136,-23-1-1136,-23 3 163,-9 2 0,-4 0 0,2 6 0</inkml:trace>
  <inkml:trace contextRef="#ctx0" brushRef="#br0" timeOffset="105797">4470 7025 24575,'59'0'0,"-3"9"0,-26-7 0,11 25 0,-13-11 0,7 10 0,-19-5 0,-7-5 0,-27 8 0,-27 18 0,10-18 0,-3 1-207,2 2 0,1-2 207,4-4 0,3-2 0,-3 3 0,10-4 0,5 0 0,5-7 0,6-1 0</inkml:trace>
  <inkml:trace contextRef="#ctx0" brushRef="#br0" timeOffset="106416">2952 8494 24575,'11'0'0,"8"-6"0,7 4 0,27-27 0,-22 20 0,4 1-330,6-7 1,5-4-1,2 2 330,6 2 0,3 2 0,0-1-878,-2-1 1,0 1 0,-1 1 877,1 3 0,-1 1 0,-5 0 0,-1-7 0,-4 3-615,-6 12 0,-2-2 615,20-22 0,-13 23 0,-14-11 591,-13 2-591,-7 0 0,-9 0 0,0 6 0</inkml:trace>
  <inkml:trace contextRef="#ctx0" brushRef="#br0" timeOffset="106698">4049 8123 8191,'15'0'0,"1"0"5063,4 0-5063,26 0 2818,-3 6-2818,12 2 1719,-21 13-1719,-19-6 6784,-16 18-6784,-20-2 0,-11 12 0,-6-4 0,1-4 0,16-15 0,-7 5 0,10-8 0,1-4 0,8-3 0</inkml:trace>
  <inkml:trace contextRef="#ctx0" brushRef="#br0" timeOffset="107498">3359 9357 24575,'47'-19'0,"-6"9"0,14-14 0,1 20 0,-2-11 0,6-2-1553,2 6 1,3 0 1552,-13 1 0,2-1 0,-3-1 0,9-2 0,-6 0 0,-16 3 0,-6-1 978,2-8-978,-26-1 510,-2 5-510,-11 0 0,18 10 0,-5 1 1617,17 5-1617,-8 0 0,-1 9 0,0 5 0,-8 11 0,1 4 0,-14-3 0,-18 4 0,8-12 0,-13-4 0,22-9 0,1-5 0</inkml:trace>
  <inkml:trace contextRef="#ctx0" brushRef="#br0" timeOffset="108284">3738 9976 24575,'16'0'0,"6"-15"0,6 4 0,6-1 0,12-9 0,1 0 0,2 2 0,1 2-1069,8-2 0,-2 2 1069,-17 4 0,-2 1 256,11-3 1,-2 1-257,13-10 0,-6 2 0,-37 7 0,-16 4 0,-6 5 1625,5 1-1625,2 14 0,10 3 0,-5 8 0,-1-3 0,-5 2 0,-9-1 0,-11 7 0,2-6 0,-5 1 0,17-14 0,1-2 0</inkml:trace>
  <inkml:trace contextRef="#ctx0" brushRef="#br0" timeOffset="109014">4039 10729 24575,'9'-6'0,"2"1"0,18-3 0,1 5 0,16-20 0,-7 13 0,3 0 0,6-10 0,1 0 0,1 5 0,-2 0 0,-11-2 0,-4 2 0,-1 4 0,-24-3 0,1 13 0,1 5 0,2 8 0,3 4 0,-9 0 0,-1-6 0,-5 5 0,-5-8 0,4 7 0,-18-12 0,11 2 0,-7-4 0,10 0 0</inkml:trace>
  <inkml:trace contextRef="#ctx0" brushRef="#br0" timeOffset="110980">6387 6922 24575,'0'-11'0,"-5"0"0,-9-8 0,-19-4 0,3-2 0,-2 3 0,11 11 0,5 6 0,-14-1 0,-2 5 0,-9-5 0,-1 12 0,10 1 0,-10 14 0,18-2 0,-10 5 0,11 2 0,4-4 0,7 3 0,-9 7 0,2 19 0,5-21 0,1 3 0,3 6 0,3 1 0,-3 3 0,3-2 0,5 21 0,-4-25 0,3-2 0,9 7 0,4 14 0,16-13 0,-9-8 0,12-7 0,-13-16 0,12 8 0,3-7 0,-2-2 0,1 1 0,-10-11 0,10 6 0,17-7 0,6 0 0,14 0 0,-15-15 0,-4 11 0,-11-24 0,1 13 0,-6-12 0,1-6 0,-9 8 0,-2-13 0,-14 16 0,15-34 0,-20 22 0,-2-1 0,7-6 0,-1-1 0,-6-2 0,-2 3 0,1-8 0,0-6 0,-6 25 0,-1-9 0,-22 9 0,14 13 0,-25-11 0,21 20 0,-10-11 0,-16 18 0,27-5 0,-16 6 0</inkml:trace>
  <inkml:trace contextRef="#ctx0" brushRef="#br0" timeOffset="112646">6788 7189 24575,'11'4'0,"4"-2"0,9 2 0,14-4 0,3 0 0,6 0 0,16 1 0,5-2-551,-14-2 0,3-2 0,1 2 551,6 2 0,2 1 0,-5-2-523,-14-5 0,-3-2 0,0 2 523,19 6 0,-4 0 0,-21-5 0,-2 1-45,2-1 0,-1 2 45,9 1 0,-20-13 0,-29 15 279,-16-6 1,12 7 0,-2 0-1</inkml:trace>
  <inkml:trace contextRef="#ctx0" brushRef="#br0" timeOffset="112863">7810 7039 24575,'20'6'0,"25"11"0,-12 2 0,6 3 0,-17 11 0,-19-9 0,-16 25 0,-26-1 0,8-21 0,0-2 0,-8 8 0,11-11 0</inkml:trace>
  <inkml:trace contextRef="#ctx0" brushRef="#br0" timeOffset="113347">6927 8125 24575,'40'0'0,"-2"0"0,4 0 0,5 0 0,3 0 0,-5 0 0,2 1 0,0-2 0,17-3 0,-4 0 0,-15 3 0,-5-1 0,9-11 0,-39-2 0,-5 7 0,-5-6 0</inkml:trace>
  <inkml:trace contextRef="#ctx0" brushRef="#br0" timeOffset="113518">7545 8012 24575,'36'32'0,"-11"-7"0,6 14 0,-25-18 0,-13-1 0,-19-7 0,10-3 0,-2-4 0</inkml:trace>
  <inkml:trace contextRef="#ctx0" brushRef="#br0" timeOffset="161165">4204 12195 24575,'0'17'0,"0"4"0,0 4 0,0 4 0,0 0 0,1 2 0,5 2 0,6 0 0,3-4 0,4-6 0,4-9 0,31-25 0,-7-9 0,5-9 0,-3-1 0,4-6 0,2-2-385,-5 2 1,3-3 0,1-1-1,-1 0 385,-9 7 0,0 0 0,0-1 0,0 1 0,0 0 0,8-6 0,0 0 0,0 1 0,-2 2 0,7-4 0,-2 3 0,-3 3 0,6-3 0,-6 5 0,-15 10 0,-5 4 0,6 1 0,-19 12 0,-9 3 0,-4 2 1538,-3 0-1538,-1-1 0,0 0 0,-1-1 0,0 1 0,0 0 0</inkml:trace>
  <inkml:trace contextRef="#ctx0" brushRef="#br0" timeOffset="295544">6471 14239 24575,'5'-11'0,"1"5"0,0-4 0,-2 4 0,-4-5 0,0 1 0,-6-6 0,0-5 0,-11-2 0,1 1 0,5 1 0,-8 14 0,17-7 0,-12 13 0,8-4 0,-5 5 0,-4 6 0,-4 14 0,2 0 0,3 10 0,3-4 0,10-4 0,-5 8 0,11-8 0,2 4 0,8-9 0,3-6 0,-2-5 0,4-6 0,-4-5 0,10-13 0,-9 4 0,3-9 0,-10 12 0,1-9 0,0 7 0,-5-11 0,-1 26 0,-5 33 0,0 28 0,-3-24 0,-1 0 0,1-3 0,-1-4 0,-4 3 0,2-15 0,6-15 0</inkml:trace>
  <inkml:trace contextRef="#ctx0" brushRef="#br0" timeOffset="296343">6246 15083 24575,'0'32'0,"0"13"0,-5-11 0,1 1 0,2 24 0,-13 6 0,14-28 0,-5-3 0,6-18 0,0-12 0</inkml:trace>
  <inkml:trace contextRef="#ctx0" brushRef="#br0" timeOffset="296578">6471 15233 24575,'-7'35'0,"-3"14"0,2 9 0,0-8 0,8-17 0,0-18 0,0-4 0,0-6 0,0 0 0</inkml:trace>
  <inkml:trace contextRef="#ctx0" brushRef="#br0" timeOffset="297278">6099 16307 8191,'-6'17'0,"4"1"5063,-4 43-5063,6-1 2818,-6 0-2818,5-11 429,-6-24 1,7-14 0,0-7 0</inkml:trace>
  <inkml:trace contextRef="#ctx0" brushRef="#br0" timeOffset="297760">6238 16368 14056,'17'-15'0,"-3"8"4322,22-1-4322,-6 8 1823,6 0-1823,-10 18 997,-19 13-997,-9 2 3377,-14 5-3377,8-22 0,-7 3 0,21-7 0,-2 8 0,13-8 0,-5 3 0,-36 12 0,-13-3 0,-16 1 0,17-8 0,2-4 0,8-9 0,-11 11 0</inkml:trace>
  <inkml:trace contextRef="#ctx0" brushRef="#br0" timeOffset="298296">5946 17277 24575,'-4'16'0,"2"9"0,-3 16 0,5 0 0,0 16 0,-8-8 0,6-7 0,-7-8 0,9-33 0,0 2 0,0-12 0</inkml:trace>
  <inkml:trace contextRef="#ctx0" brushRef="#br0" timeOffset="299244">5888 17282 24575,'0'-11'0,"0"0"0,-5 5 0,-1-3 0,-9 7 0,-1 4 0,-8 12 0,3 17 0,6-8 0,6 5 0,9-18 0,5 1 0,5-5 0,11-1 0,1-11 0,-1 4 0,-6-4 0,-9 6 0,-1 0 0</inkml:trace>
  <inkml:trace contextRef="#ctx0" brushRef="#br0" timeOffset="299962">5843 17953 24575,'0'36'0,"0"-3"0,0-17 0,0 4 0,0-3 0,0 0 0,0-6 0,0-7 0</inkml:trace>
  <inkml:trace contextRef="#ctx0" brushRef="#br0" timeOffset="300859">5821 18033 24575,'0'-11'0,"-5"5"0,4-4 0,-9 4 0,4-5 0,-5 0 0,-4 5 0,-1 1 0,0 5 0,0 10 0,10 1 0,2 17 0,4 7 0,4-7 0,4 8 0,3-22 0,-4 5 0,7-7 0,-3 6 0,5 0 0,-5 4 0,0-1 0,-10-5 0,0-1 0,-7-4 0,-9-5 0,-1-1 0,0-5 0,5-10 0,7-2 0,4-18 0,19-21 0,1 3 0,-3 17 0,2 2 0,9 0 0,-9 0 0,-8 17 0,-7-3 0,-4 9 0,0 1 0</inkml:trace>
  <inkml:trace contextRef="#ctx0" brushRef="#br0" timeOffset="302510">6950 13644 24575,'6'4'0,"-1"15"0,-5-1 0,0 10 0,0-8 0,0 18 0,-10 19 0,9-3 0,0 2-946,-10-6 0,0 1 946,10 12 0,-1-1 0,-9-17 0,-1 1-367,10 14 0,1 5 367,-6-17 0,-2 1 0,1 2 0,3 6 0,1 3 0,-1 0-1161,-2-10 1,0 1 0,0-1-1,1-2 1161,1 2 0,1-3 0,-2 1 0,-4 2 0,-1 0 0,2-2-266,7 3 0,0-1 266,-8-2 0,-4 3 0,2 1 0,4-2 0,1 0 0,-1 2 0,-2 6 0,-1 0 0,-1 1 0,1 2 0,-1 0 0,3-4 0,1 3 0,2-1 0,2-4 0,0 4 0,0-2 0,0-12 0,-1-2 0,2 3 88,2 18 1,1 3 0,-2 1-89,-3-16 0,-2-1 0,0 0 0,1-2 0,5 6 0,1-2 0,-2 2 0,-5 8 0,-2 2 0,2-4 0,5-15 0,2-3 0,-1 2 0,-6 12 0,-3 1 0,3 0 0,6-4 0,2-1 0,-4-2 0,-8 11 0,0-2 0,9-5 0,1-4 0,-4-14 0,-1 0 197,0 14 1,1 4-198,4 6 0,0 1 0,-6-18 0,-1 0 0,2 1 0,4 1 0,2 1 0,-1-4 2343,-3 1 1,-2-1-2344,1 7 0,2-2 0,1 13 0,-7-8 756,9-21-756,0-63 0,-19-31 0,14 11 0,-14-6 0</inkml:trace>
  <inkml:trace contextRef="#ctx0" brushRef="#br0" timeOffset="304144">5235 13941 8191,'-5'-6'0,"4"-4"5063,5 9-5063,7-4 2818,10 5-2818,7 9 1719,27-7-1719,-17 2 0,1 0 0,5-3 0,1-2 0,-3 1 0,-1 0 0,24 10 0,-9-7 3392,-17 1 0,3 2-3392,0-1 0,3 0 0,13 1 0,3 0 0,1 0 0,-2 0-615,-11-1 0,-1 0 615,-2 1 0,-3-2 0,12-1 0,-12 2 0,3 0 0,1-5 0,3 0 0,14 0 0,1 0-588,-11 0 0,-3 0 588,-4 0 0,-3 0 0,20 0 0,-28 0 0,0 0 0,-1 0 0,0 0 577,3 0 0,0 0-577,4 0 0,-1 0 0,20 0 0,-14-4 0,4-2 0,-1-1 0,3 0-327,-9 2 0,4 1 0,-1 0 327,3-4 0,1-1 0,-2 3 0,13 4 0,-2 1 0,-9-3 0,-4-3 0,17-3 0,-14 9 0,5 0 0,8-4 0,6 0 0,-21 4 0,2 1 0,2 1 0,-1-1-986,1 0 0,0 0 1,0 0-1,-3 0 986,9 0 0,-3 0 0,1 0 0,-1 0 0,0 0 0,0 0-835,-2 0 1,-1 0-1,-2 0 835,7 0 0,1 0-387,-1 0 1,4 0 0,-9 0 386,14 0-16,-18 0 0,0 0 16,16 0 1821,-20 0 1,3 0-1822,0 0 0,2 0 0,-5 3 0,2 1 0,0 0 0,20-3 0,-1 1 0,-7 3 0,-1 1 0,9-6 0,-1 0 0,-20 0 0,-1 0 0,4 0 0,-2 0 0,7 0 756,-16 6 0,-30-5 1,2 5-1</inkml:trace>
  <inkml:trace contextRef="#ctx0" brushRef="#br0" timeOffset="305678">6109 13602 24575,'9'11'0,"-7"-2"0,8-9 0</inkml:trace>
  <inkml:trace contextRef="#ctx0" brushRef="#br0" timeOffset="307411">6320 13601 24575,'-7'29'0,"-14"19"0,17-13 0,-16 12 0,13-22 0,0-3 0,-3 4 0,4-10 0,0-15 0,1-8 0,5-15 0,6-16 0,13-11 0,6-12 0,6 6 0,-9 21 0,3 6 0,-12 20 0,1-10 0,-5 26 0,-7-1 0,11 39 0,-11 6 0,7-14 0,-1 0 0,-6 14 0,7-11 0,-9-22 0,0-7 0,0 7 0,0-7 0,0-2 0,0-5 0</inkml:trace>
  <inkml:trace contextRef="#ctx0" brushRef="#br0" timeOffset="307611">6273 13805 24575,'23'-15'0,"-5"8"0,20-8 0,-11 14 0,-5-10 0,-8 10 0,-14-4 0</inkml:trace>
  <inkml:trace contextRef="#ctx0" brushRef="#br0" timeOffset="314427">7730 13520 24575,'-6'10'0,"-5"5"0,3 6 0,-6 6 0,1 8 0,5-7 0,-4 2 0,10-10 0,-9 1 0,10 0 0,-9 5 0,4-8 0,0-8 0,2-16 0,10-20 0,1-6 0,1 0 0,4-15 0,-2-3 0,11-6 0,-5 7 0,3 24 0,-13 6 0,4 12 0,-4-3 0,4 5 0,14 23 0,-10-4 0,11 19 0,-19 6 0,0-9 0,-6 7 0,0-16 0,0 9 0,0-3 0,0 0 0,-6-3 0,4-12 0,-9-2 0,10-5 0,-4-5 0</inkml:trace>
  <inkml:trace contextRef="#ctx0" brushRef="#br0" timeOffset="314778">7627 13678 24575,'11'0'0,"4"0"0,2 0 0,3 0 0,1 0 0,-9 0 0,-3 0 0</inkml:trace>
  <inkml:trace contextRef="#ctx0" brushRef="#br0" timeOffset="315511">7994 13678 24575,'10'0'0,"5"-6"0,2 4 0,3-4 0,1 0 0,4 4 0,-8-4 0,3 6 0,-5 0 0,-8 0 0,2 0 0</inkml:trace>
  <inkml:trace contextRef="#ctx0" brushRef="#br0" timeOffset="316628">8289 13784 24575,'12'-15'0,"-5"3"0,3-7 0,6-13 0,-1-2 0,8-21 0,-7 13 0,-8-2 0,5 14 0,-12 19 0,-2 12 0,-1 32 0,-4-13 0,6 17 0,5-26 0,18 0 0,2-22 0,15-3 0,-9-28 0,-10 21 0,-7 31 0,-9 18 0,-9 15 0,-2 4 0,3 16 0,-3-26 0,2-3 0,9-5 0,-4-15 0,4-14 0</inkml:trace>
  <inkml:trace contextRef="#ctx0" brushRef="#br0" timeOffset="317111">8728 13747 24575,'0'22'0,"-5"-1"0,4-23 0,7-12 0,3-13 0,3-4 0,7 7 0,-11 7 0,11 3 0,-8 4 0,-5 18 0,4-1 0,-8 21 0,4 3 0,-6 16 0,5-14 0,-4 0 0,4-17 0,-5-10 0,0-1 0</inkml:trace>
  <inkml:trace contextRef="#ctx0" brushRef="#br0" timeOffset="317292">8756 13822 24575,'20'0'0,"-2"-5"0,-2 4 0,-6-4 0</inkml:trace>
  <inkml:trace contextRef="#ctx0" brushRef="#br0" timeOffset="320310">7673 14437 8191,'4'0'0,"19"-9"5063,20 7-5063,3-11 2818,-12 11-2818,-14-2 1719,-5 4-1719,-3 0 0,-2 0 0,-5 0 0</inkml:trace>
  <inkml:trace contextRef="#ctx0" brushRef="#br0" timeOffset="320543">8077 14314 24575,'0'18'0,"0"18"0,-4 4 0,0 4 0,3-7 0,0-1 0,-4 1 0,1-3 0,4 5 0,0-22 0,0-8 0</inkml:trace>
  <inkml:trace contextRef="#ctx0" brushRef="#br0" timeOffset="321775">7978 15273 24575,'-6'49'0,"5"10"0,-6-14 0,7-3 0,0-26 0,0-5 0,0-5 0,0-2 0</inkml:trace>
  <inkml:trace contextRef="#ctx0" brushRef="#br0" timeOffset="323912">7861 16352 24575,'-1'-5'0,"14"-1"0,5 0 0,20-5 0,-15 10 0,2 0 0,-9 19 0,-10 0 0,-14 14 0,-2-11 0,-9-1 0,12-1 0,2-2 0,5-1 0,11 3 0,-3-3 0,13 0 0,-14 0 0,-13-1 0,-7-8 0,-27 15 0,7-13 0,-27 14 0,24-15 0,-10 6 0,35-12 0,2 4 0</inkml:trace>
  <inkml:trace contextRef="#ctx0" brushRef="#br0" timeOffset="325210">7524 17487 24575,'23'0'0,"4"0"0,13 0 0,1 0 0,-9 0 0,-3-6 0,-17 4 0,-3-4 0</inkml:trace>
  <inkml:trace contextRef="#ctx0" brushRef="#br0" timeOffset="325427">7898 17393 24575,'0'32'0,"0"22"0,0-2 0,-9 7 0,7-11 0,-6-24 0,3-9 0,4-9 0,-4-1 0</inkml:trace>
  <inkml:trace contextRef="#ctx0" brushRef="#br0" timeOffset="326977">7515 18277 24575,'15'0'0,"-3"0"0,17-6 0,-1 4 0,13-10 0,-9 10 0,-12-4 0,-11 6 0</inkml:trace>
  <inkml:trace contextRef="#ctx0" brushRef="#br0" timeOffset="327363">7879 18214 24575,'43'-18'0,"-8"4"0,-1 14 0,-10 0 0,-17 5 0,2 10 0,-13-2 0,-2 7 0,-5-9 0,-5 4 0,4-3 0,1 4 0,11-5 0,15-5 0,10-2 0,11-4 0,10 0 0,3-8 0,-8 1 0,-13-8 0,-13 9 0,-14 1 0,4 5 0</inkml:trace>
  <inkml:trace contextRef="#ctx0" brushRef="#br0" timeOffset="329994">9303 13543 24575,'0'26'0,"1"8"0,-2 6 0,-4 6 0,-1 5 0,1 0 0,0 5 0,-1 2-2448,0-8 1,-1 1-1,-1 0 1,2-2 2447,1 6 0,0-1 0,-1 2 0,0-4 0,-2 3 0,0 0 0,0-3 417,1 6 0,0-3 1,-2 3-418,0-6 0,-2 3 0,1 0 0,-1 2 0,0 3 0,0 2 0,0-1 0,2-1-257,3-9 1,1-1-1,0-1 1,-2 1 256,-2 2 0,-2 0 0,0-1 0,4-2 0,4 1 0,4-3 0,-4 1-219,-8 10 0,-3 1 1,1 0 218,7-2 0,1-1 0,-1 2 0,-1-7 0,-2 2 0,0 0 0,1-1 0,-1 11 0,1-1 0,-1-2 0,-2-10 0,0-1 0,0 0 0,0 6 0,1 1 0,-1-2 0,-1-6 0,1-2 0,0 3 0,0 10 0,0 3 0,1 0 0,0 0 0,2 0 0,0-3 0,3-13 0,0-2 0,0 1 0,-2 4 0,0 1 0,0-2 1719,0 9 0,0-2-1719,0-11 0,-1 0 0,0 0 0,-5 22 0,2-3 0,4-11 0,1-1 0,-5 3 0,2 0 486,7-6 1,1-1-487,-8 1 0,0 0 1848,8-5 1,-1-2-1849,-6-2 0,-1-3 0,7 15 1174,-6 14-1174,8-8 359,0-23 0,0 1-359,0 21 220,0-14-220,0-22 0,0-28 0,0-8 0,-11-35 0,8 26 0,-8-8 0</inkml:trace>
  <inkml:trace contextRef="#ctx0" brushRef="#br0" timeOffset="331559">10048 13489 24575,'-6'9'0,"1"-2"0,1 9 0,2-6 0,-2 10 0,-3 7 0,6 0 0,-18 15 0,10-9 0,-10 3 0,11-10 0,3-25 0,5-17 0,0-6 0,6-25 0,4-3 0,5 14 0,2 0 0,3-21 0,10 17 0,-23 17 0,3 20 0,-9-11 0,9 35 0,-9-2 0,12 41 0,-11 1 0,6-28 0,-1-1 0,-6 17 0,6-18 0,-12-16 0,4-9 0,-4-1 0</inkml:trace>
  <inkml:trace contextRef="#ctx0" brushRef="#br0" timeOffset="331777">9988 13695 24575,'23'-8'0,"-4"6"0,10-12 0,-17 13 0,-3-4 0</inkml:trace>
  <inkml:trace contextRef="#ctx0" brushRef="#br0" timeOffset="332060">10267 13646 8191,'11'-4'0,"8"-4"5063,24 2-5063,-12-6 2818,19 10-2818,-32-4 0,-3 6 0,-11 0 0</inkml:trace>
  <inkml:trace contextRef="#ctx0" brushRef="#br0" timeOffset="333577">10559 13838 24575,'6'-11'0,"3"0"0,-2-9 0,9 6 0,2-11 0,8-13 0,2-16 0,-13 18 0,-3 0 0,5-19 0,-8 14 0,-9 22 0,0 16 0,-9 22 0,7 9 0,-6 16 0,8-14 0,4-14 0,2-7 0,17-9 0,-5-17 0,11 3 0,-9-16 0,-9 22 0,-2 40 0,-13 2 0,-2 5 0,4 10 0,1 0 0,-5-4 0,1-5 0,5 6 0,0-29 0</inkml:trace>
  <inkml:trace contextRef="#ctx0" brushRef="#br0" timeOffset="333993">10948 13838 24575,'-13'24'0,"7"-5"0,0 6 0,1-10 0,4 0 0,2-34 0,16-16 0,3-14 0,3 9 0,-7 35 0,-10 26 0,-1 10 0,1 5 0,-4-10 0,4-7 0,-6-13 0,0-1 0</inkml:trace>
  <inkml:trace contextRef="#ctx0" brushRef="#br0" timeOffset="334144">10966 13865 24575,'9'-6'0,"-2"-3"0,12 1 0,-7 2 0,-2 0 0,-5 6 0</inkml:trace>
  <inkml:trace contextRef="#ctx0" brushRef="#br0" timeOffset="334411">11239 13446 24575,'11'-6'0,"-1"6"0,5 27 0,0 18 0,-4 15 0,-3-3 0,-8-11 0,0 1 0,-5-9 0,-14 3 0,-7-24 0,-22 10 0,0-23 0,17 11 0,6-15 0</inkml:trace>
  <inkml:trace contextRef="#ctx0" brushRef="#br0" timeOffset="334978">9827 13241 8962,'-15'0'0,"3"0"5117,-4 9-5117,1 10 2702,-2 20-2702,4-4 0,1 4 0,0 4 0,1 2 613,2-1 1,1-1-614,2-5 0,2-3 0,4 11 0,0-7 0,13-4 6013,-1-8-6013,37-6 0,-31-14 0,16-1 0</inkml:trace>
  <inkml:trace contextRef="#ctx0" brushRef="#br0" timeOffset="335761">11735 12911 24575,'25'-6'0,"2"-5"0,-5 9 0,-7 5 0,-10 13 0,-14 31 0,1-6 0,-2 2 0,4-19 0,11-18 0,10-1 0,11-5 0,2 0 0,-3 0 0,-10 0 0,-4 0 0,-5 0 0,-2 0 0</inkml:trace>
  <inkml:trace contextRef="#ctx0" brushRef="#br0" timeOffset="336729">10569 14023 24575,'37'0'0,"29"0"0,-10 0 0,8 0 0,-8 0 0,4 0 0,-1 0-2166,-4 0 0,-1 0 0,1 0 2166,7 0 0,1 0 0,-4 0 0,6 0 0,0 0 76,-18 0 1,4 0 0,1 0 0,-2 0-77,9 0 0,-1 0 0,1 0 0,-8 0 0,2 0 0,-2 0 0,-5 0 0,15 0 0,-9 0 0,13 0 1346,-50 0-1346,-18 0 0,-4 0 0</inkml:trace>
  <inkml:trace contextRef="#ctx0" brushRef="#br0" timeOffset="339609">10397 14412 8191,'-5'11'0,"4"22"4443,-13 27-4443,12-9 2891,-12 4-2891,12-37 1794,-4 11-1794,1-13 6550,4 4-6550,-12 9 0,11-16 0,-7 4 0</inkml:trace>
  <inkml:trace contextRef="#ctx0" brushRef="#br0" timeOffset="340377">10378 15306 24575,'-6'4'0,"1"24"0,-5 8 0,8 0 0,2 2 0,-10 23 0,10 2 0,0-24 0,-7-14 0,6 4 0,-5-16 0,6 4 0</inkml:trace>
  <inkml:trace contextRef="#ctx0" brushRef="#br0" timeOffset="341260">10344 16284 8191,'-11'0'0,"0"0"5063,-4 0-5063,8 9 2818,-15 15-2818,13 9 1719,-6 3-1719,9-6 6784,11-19-6784,5-2 0,8-18 0,4-3 0,-4-4 0,-8 0 0,-5 24 0,6 48 0,-10-14 0,1 2 0,8 5 0,1-1 0,-10-6 0,0-3 0,9 7 0,-10-16 0,0-10 0,0-11 0</inkml:trace>
  <inkml:trace contextRef="#ctx0" brushRef="#br0" timeOffset="341896">10248 17254 24575,'0'32'0,"0"-3"0,0-8 0,0-1 0,0 1 0,0 8 0,0-6 0,0 2 0,0-10 0,0-4 0,0-5 0,0-1 0</inkml:trace>
  <inkml:trace contextRef="#ctx0" brushRef="#br0" timeOffset="342728">10149 18102 24575,'-6'39'0,"1"0"0,0 3 0,-12 17 0,10-21 0,3-1 0,0-4 0,15-22 0,5-7 0,25-25 0,1 7 0,0-9 0,-15 32 0,-31 22 0,2 28 0,-7-24 0,1-2 0,6 10 0,-7-9 0</inkml:trace>
  <inkml:trace contextRef="#ctx0" brushRef="#br0" timeOffset="343411">10198 18918 24575,'24'-31'0,"23"-2"0,-16 14 0,6-2-1033,9-2 0,8-1 0,1-2 1033,-11 3 0,1-2 0,1-1 0,2 0-972,-1 1 1,2 0 0,1-1 0,0 1 0,-3 1 971,5-2 0,-1 1 0,-2 1 0,-1 1 0,6-4 0,-3 2 0,-4 6 366,-4 11 1,-5 1-367,14-16 0,-19 19 0,-19-8 0,-9 12 0</inkml:trace>
  <inkml:trace contextRef="#ctx0" brushRef="#br0" timeOffset="346476">11115 18699 24575,'0'19'0,"10"8"0,-9 11 0,0 4 0,8-6 0,1 0 0,-6 3 0,0-2 0,6 6 0,1-18 0,-10-19 0,2-4 0</inkml:trace>
  <inkml:trace contextRef="#ctx0" brushRef="#br0" timeOffset="346825">11321 18601 24575,'-6'58'0,"1"-8"0,5 13 0,0-11 0,9-6 0,-1-18 0,8-13 0,-1-13 0,-2 7 0,9-18 0,-10-3 0,0-9 0,-24 1 0,3 8 0,-19 3 0,16 9 0,1 0 0,6 0 0</inkml:trace>
  <inkml:trace contextRef="#ctx0" brushRef="#br0" timeOffset="350276">11730 18223 24575,'-6'-5'0,"1"-1"0,5-9 0,0-6 0,5-2 0,1 2 0,13-2 0,-6 10 0,10-1 0,-11 9 0,3 5 0,4 0 0,12 13 0,-3-5 0,-3 23 0,-11-8 0,-7 15 0,0-1 0,5 4 0,4 2 0,-1-20 0,8 6 0,-8-27 0,3 7 0,4-15 0,-11 0 0,-2-6 0,-9-4 0,9 44 0,9 30 0,-9-15 0,-2 8 0,2 2-480,4 5 1,0 3 0,-1-1 479,-5-2 0,-3 0 0,2-3 0,5 12 0,-4-10 0,-8-49 0</inkml:trace>
  <inkml:trace contextRef="#ctx0" brushRef="#br0" timeOffset="350276">12024 19049 23137,'-17'-20'0,"-5"-12"0,-6-8 0,5 2 0,15 0 0,8 21 0</inkml:trace>
  <inkml:trace contextRef="#ctx0" brushRef="#br0" timeOffset="350895">13051 17893 24575,'-9'-6'0,"-3"1"0,-18 5 0,-6 13 0,12-5 0,-3 10 0,26-7 0,-4 13 0,16-1 0,17 25 0,2-15 0,12 8 0,-22-20 0,-1 2 0,-13-6 0,-14 7 0,0-12 0,-12 10 0,9-20 0,-6 12 0,5-8 0,-8 0 0,8-6 0,2-1 0,5-4 0</inkml:trace>
  <inkml:trace contextRef="#ctx0" brushRef="#br0" timeOffset="351693">13158 18005 24575,'0'27'0,"6"8"0,0-16 0,6 5 0,-1-18 0,0-1 0,-1-5 0,3-9 0,2-3 0,-1-9 0,-4 4 0,1 15 0,-9 9 0,9 9 0,-5-6 0,4-5 0,-4-5 0,-1 0 0</inkml:trace>
  <inkml:trace contextRef="#ctx0" brushRef="#br0" timeOffset="352026">13382 18001 24575,'4'17'0,"2"2"0,0-3 0,4-5 0,-4-1 0,5-15 0,8-7 0,4-2 0,13 1 0,-13 7 0,2 6 0,-15 0 0,1 0 0,-5 5 0,-1-4 0,-5 4 0</inkml:trace>
  <inkml:trace contextRef="#ctx0" brushRef="#br0" timeOffset="352743">14175 17733 24575,'-11'0'0,"-1"14"0,6-1 0,-1 12 0,12-8 0,1-7 0,9-5 0,-8-22 0,2 4 0,-9-16 0,-12 5 0,2 2 0,-18-4 0,14 10 0,-8-10 0,16 13 0,5-7 0,10-3 0,33-26 0,-16 21 0,2 0 0,3 0 0,0 3 0,20-10 0,-21 28 0,-18 11 0,3 25 0,-7 14 0,-4 11 0,0-9 0,-2 3 0,1 2 0,1 11 0,0 3 0,-1-2 0,-2-4 0,-2-2 0,1-5 0,0 1 0,0-6 0,0 6 0,-5-46 0,-1-1 0,-13-35 0,11 23 0,-4-23 0</inkml:trace>
  <inkml:trace contextRef="#ctx0" brushRef="#br0" timeOffset="353742">15005 17319 24575,'-4'-16'0,"-2"1"0,-14 9 0,7 10 0,-12 8 0,18 9 0,-2-1 0,9 1 0,13 3 0,22 16 0,12 5 0,-3-6 0,-18-7 0,-21-22 0,-22 5 0,-5-8 0,-18 7 0,7-12 0,8 4 0,9-6 0,10 0 0,1 0 0</inkml:trace>
  <inkml:trace contextRef="#ctx0" brushRef="#br0" timeOffset="354393">15257 17350 8191,'0'-11'0,"-5"1"5063,-1 4-5063,-6 10 2818,6 3-2818,-5 8 1719,10 1-1719,-4 0 6784,23-10-6784,1-4 0,8-9 0,-6 28 0,-15 11 0,2 9 0,0 7 0,-2 1 0,1-1 0,2-2 0,0-2 0,-3-7 0,0-7 0,5-5 0,-10-24 0,16-28 0,-4-35 0,2 31 0,0 0 0,-3-5 0,-1 2 0,6 1 0,-7 16 0,-10 8 0</inkml:trace>
  <inkml:trace contextRef="#ctx0" brushRef="#br0" timeOffset="355728">15470 17200 24575,'-6'5'0,"1"18"0,5-8 0,0 13 0,0-17 0,0 4 0,5-8 0,14 2 0,0-24 0,6 6 0,-9-17 0,-9 24 0,4 3 0,-4 15 0,8 2 0,11-8 0,-13-4 0,4-6 0</inkml:trace>
  <inkml:trace contextRef="#ctx0" brushRef="#br0" timeOffset="356027">15777 17180 8191,'0'-16'0,"-5"6"5063,-5 10-5063,-7 12 2818,1 0-2818,6 9 1719,14-14-1719,3 2 6784,13-9-6784,-4-5 0,1 9 0,-7-8 0,-5 9 0</inkml:trace>
  <inkml:trace contextRef="#ctx0" brushRef="#br0" timeOffset="356325">15881 17132 24575,'9'-6'0,"-2"10"0,10 7 0,-11 10 0,5-10 0,-4-11 0,8-13 0,6-17 0,-8 6 0,9-2 0,-20 10 0,7 9 0,-9 2 0</inkml:trace>
  <inkml:trace contextRef="#ctx0" brushRef="#br0" timeOffset="356627">16094 17085 11467,'23'-5'0,"-9"-1"4915,4-5-4915,-27 10 2281,-4 8-2281,-3 15 1295,7 1-1295,23-1 4617,-1-12-4617,12-5 0,-4-11 0,-5 4 0,-5-4 0,-7 6 0</inkml:trace>
  <inkml:trace contextRef="#ctx0" brushRef="#br0" timeOffset="358243">16743 16724 24575,'0'25'0,"0"2"0,0-5 0,0 3 0,9-18 0,8 2 0,0-14 0,3-15 0,-25 1 0,1-11 0,-18 19 0,9 2 0,12-7 0,30-25 0,10-11-299,-9 18 1,0-4 298,6-15 0,-4-4 0,-10 13 0,-2 0 0,6-3 0,-4 3 0,-11 6 0,-8 63 0,-1 20 0,-2-2 0,0 6 0,0 3-1478,-1-2 0,1 3 0,0 1 0,1-2 1478,2 13 0,2-2 0,-2-2 0,-2-11 0,-1-2 0,2-6 0,10 22 0,-12-30 419,-5-11-419,-5-17 0,-7-1 0,1-5 6090,-5-10-6090,2-11 0,-3-2 0,7 2 0,6 12 0</inkml:trace>
  <inkml:trace contextRef="#ctx0" brushRef="#br0" timeOffset="359676">17760 16245 8191,'0'-20'0,"0"3"5063,-5 7-5063,4 0 2818,-9 9-2818,4-4 1719,-5 5-1719,5 10 6784,-3-3-6784,7 12 0,-8 14 0,-1 9 0,3 4 0,0-7 0,22-17 0,-1-12 0,12-15 0,-2-11 0,8-39 0,-16-2 0,4 2 0,-3-6-383,-13-4 0,-2 0 383,8-1 0,-1 4 0,-7 10 0,-2 7 0,-4 2 0,-5 55 0,3 50 0,2-23 0,2 3 0,6 5 0,3 1 0,2 4 0,2-3 0,3-15 0,0-3 0,5 26 0,-5-26 0,-13-26 0</inkml:trace>
  <inkml:trace contextRef="#ctx0" brushRef="#br0" timeOffset="360009">18028 16186 24575,'15'-36'0,"-1"-4"0,-4 11 0,-4 4 0,-15 24 0,1 7 0,-3 15 0,5 7 0,6 4 0,0-2 0,0-4 0,5-11 0,1-9 0,0-1 0,-2-5 0</inkml:trace>
  <inkml:trace contextRef="#ctx0" brushRef="#br0" timeOffset="360378">18188 16092 24575,'21'45'0,"-6"-8"0,16-6 0,-16-16 0,25-19 0,-19-12 0,18-22 0,-15-9 0,-3-2 0,5-5 0,5 10 0,-26 68 0,-4 10 0,-2 4 0,1 20 0,6 7 0,-4-29 0,9-9 0,-5-22 0,0-5 0,-2 0 0</inkml:trace>
  <inkml:trace contextRef="#ctx0" brushRef="#br0" timeOffset="360577">18629 15836 24575,'-12'9'0,"6"-7"0,-1 7 0</inkml:trace>
  <inkml:trace contextRef="#ctx0" brushRef="#br0" timeOffset="360958">18702 15951 24575,'-5'8'0,"4"-5"0,-4 21 0,10-17 0,1 3 0,9-10 0,-3-5 0,3 4 0,-4-4 0,4 10 0,-8 0 0,11 1 0,-16 4 0,16-9 0,-10-1 0,2-1 0,-5-4 0</inkml:trace>
  <inkml:trace contextRef="#ctx0" brushRef="#br0" timeOffset="361227">18891 15329 8191,'-6'42'0,"-9"18"2174,14-21 1,0 1-2175,-5 1 0,2-1 0,14 16 2901,-8 9-2901,17-6 451,-17-9 0,6-22 1,-8-19-1</inkml:trace>
  <inkml:trace contextRef="#ctx0" brushRef="#br0" timeOffset="361493">18888 15733 24575,'36'-25'0,"-6"8"0,0 3 0,-10 9 0,-14 10 0,-1 10 0,-5 7 0,5 1 0,2 1 0,16-9 0,-8-4 0,3-2 0,-13-9 0</inkml:trace>
  <inkml:trace contextRef="#ctx0" brushRef="#br0" timeOffset="361627">19128 15563 24575,'0'0'0</inkml:trace>
  <inkml:trace contextRef="#ctx0" brushRef="#br0" timeOffset="362308">19214 15664 24575,'0'15'0,"5"-3"0,6-2 0,-4-10 0,3-11 0,-10-1 0,-5-4 0,4 6 0,15-1 0,-5 5 0,25 1 0,-21 5 0,7 0 0,-10 0 0,10 6 0,-2-4 0,8-1 0,-3-12 0,-6 4 0,3-19 0,-8 17 0,2-14 0,-3 17 0,0 10 0,0 16 0,-1-2 0,-4 9 0,-1-15 0,-10-2 0,-1 0 0,-18-9 0,-20 4 0,18-5 0,-8 0 0</inkml:trace>
  <inkml:trace contextRef="#ctx0" brushRef="#br0" timeOffset="372809">17225 17044 24575,'0'0'0</inkml:trace>
  <inkml:trace contextRef="#ctx0" brushRef="#br1" timeOffset="379076">12916 12542 24575,'-16'28'0,"-24"18"0,16-18 0,-4 1 0,-17 17 0,-4 2-2421,1-5 0,0-2 2421,2 2 0,0-2 0,-1 0 0,3-4 531,15-13 1,4-3-532,-10 10 873,6-6-873,14-17 0,4 1 0,5-17 634,1 5 1,5-8-1,0 7 1</inkml:trace>
  <inkml:trace contextRef="#ctx0" brushRef="#br1" timeOffset="379328">12280 13041 24575,'-10'30'0,"-5"7"0,13-5 0,-4 0 0,6-2 0,9-19 0,11-2 0,11-22 0,4-1 0,-3-10 0,-16 10 0,-5 5 0</inkml:trace>
  <inkml:trace contextRef="#ctx0" brushRef="#br1" timeOffset="384776">13084 18852 24575,'51'-35'0,"-18"17"0,3-3 0,13-11 0,5-6 0,-2 3 0,-3 7 0,-1 2 0,11-10 0,-6 8 0,-13 19 0,-31 9 0,8 0 0</inkml:trace>
  <inkml:trace contextRef="#ctx0" brushRef="#br1" timeOffset="385427">15396 18077 24575,'25'-26'0,"5"9"0,8-2 0,2-5 0,6-2 0,0 0 0,-3 6 0,1 1 0,1 0 0,7-3 0,1-1 0,-6 4 0,-7 3 0,-6 3 0,16 2 0,-30 5 0,-14 6 0,-1 0 0</inkml:trace>
  <inkml:trace contextRef="#ctx0" brushRef="#br1" timeOffset="386009">17978 16757 24575,'41'-18'0,"0"0"0,1 0 0,5-3 0,1-1 0,0 0 0,2 0 0,1 2 0,1-2-542,8-3 0,3-2 0,-3 4 542,-14 5 0,-2 3 0,0 0 0,20-7 0,-4 1 0,-18 5 0,-7 3 527,-3 3-527,-43 6 0,11 4 0,-17 0 0</inkml:trace>
  <inkml:trace contextRef="#ctx0" brushRef="#br1" timeOffset="402328">17266 17972 24575,'6'-5'0,"-6"3"0,-16-2 0,-6 4 0,-6 14 0,6-1 0,5 8 0,11-6 0,7 17 0,19-3 0,8 14 0,12-11 0,-8-10 0,-5 5 0,-12-3 0,-20 15 0,-11 3 0,-23-1 0,7-15 0,3-9 0,13-16 0,10-5 0,2 2 0,4-7 0</inkml:trace>
  <inkml:trace contextRef="#ctx0" brushRef="#br1" timeOffset="402925">17361 18104 8191,'-6'14'0,"9"33"5005,12-5-5005,6 11 2825,8-27-2825,-8-19 1727,0-6-1727,-4-16 6762,-11-19-6762,6 4 65,-10-3-65,13 38 0,-7 3 0,12 9 0,-7-8 0,-2-9 0,-7 0 0</inkml:trace>
  <inkml:trace contextRef="#ctx0" brushRef="#br1" timeOffset="403324">17632 18097 24575,'6'20'0,"5"-1"0,2 7 0,2-13 0,-9 1 0,9-46 0,-7 10 0,13-17 0,-4 16 0,4 22 0,-1-4 0,-4 10 0,-1-4 0,-4-1 0,8-14 0,-2 6 0,-2-10 0,-1 17 0,-8-4 0,9 10 0,-8-4 0,3 4 0</inkml:trace>
  <inkml:trace contextRef="#ctx0" brushRef="#br1" timeOffset="403948">18371 17703 24575,'0'27'0,"0"-1"0,0-5 0,4-9 0,-2-13 0,-11-12 0,0 1 0,-11-4 0,9 15 0,1-9 0,4-1 0,7-14 0,19-19 0,8-4 0,-6 18 0,3 2 0,14-20 0,2 7 0,4 18 0,0 51 0,-15 14-1046,-10-4 1,-1 6 1045,0 4 0,1 4 0,-1-1 0,2 4 0,-1-1 0,-2-7 0,1 0 0,-2 0 0,-2 2 0,-1 1 0,1-5 0,8 1 0,-5-8 0,-14-4 0,10-8 0,-14-42 0,-24-27 0,18 11 0,-18-11 0</inkml:trace>
  <inkml:trace contextRef="#ctx0" brushRef="#br1" timeOffset="404759">19449 16957 8191,'-26'-16'0,"2"4"5063,-5 7-5063,6 4 2818,4 0-2818,1 20 1719,11-1-1719,-4 19 6784,6-15-6784,15 4 0,-3-11 0,21 5 0,3 0 0,-2 5 0,-1-6 0,-22 1 0,-16-2 0,-3-1 0,-13 0 0,5-11 0,4-6 0,7-1 0,5-4 0</inkml:trace>
  <inkml:trace contextRef="#ctx0" brushRef="#br1" timeOffset="405359">19598 16937 24575,'-26'-8'0,"0"2"0,15 15 0,-7-1 0,15 8 0,-6 5 0,9-8 0,0 7 0,5-14 0,10-2 0,4-13 0,4-2 0,-6-1 0,-4 12 0,-6 20 0,14 18 0,-8 10 0,6-5 0,0 3 0,-6-9 0,-1-1 0,7 5 0,-1-3 0,-1 4 0,-3-38 0,0-43 0,-13 2 0,0-3 0,3-6 0,0 1 0,-3 6 0,-2 3 0,1-5 0,0 26 0,0 9 0,0 1 0</inkml:trace>
  <inkml:trace contextRef="#ctx0" brushRef="#br1" timeOffset="405559">19911 16912 24575,'0'0'0</inkml:trace>
  <inkml:trace contextRef="#ctx0" brushRef="#br1" timeOffset="406759">20333 16486 24575,'0'-11'0,"0"22"0,0 23 0,9 17 0,-2-15 0,0-2 0,5 5 0,6-4 0,-12-34 0,8-14 0,-7-5 0,14-14 0,-18 15 0,15 3 0,-12 9 0,6 14 0,7 6 0,-5-3 0,5 1 0,-7-31 0,0 4 0,-4-24 0,-2 8 0,-15-26 0,2 17 0,-2-3 0,4 26 0,5 12 0</inkml:trace>
  <inkml:trace contextRef="#ctx0" brushRef="#br1" timeOffset="406950">20642 16429 24575,'5'27'0,"-4"4"0,4 0 0,-5-7 0,0-5 0,0-14 0</inkml:trace>
  <inkml:trace contextRef="#ctx0" brushRef="#br1" timeOffset="407076">20634 15936 9001,'-11'-6'0,"0"1"0,5 5 0,1 0 0</inkml:trace>
  <inkml:trace contextRef="#ctx0" brushRef="#br1" timeOffset="407478">20688 15862 24575,'12'38'0,"3"20"0,-4-16 0,1 2 0,1 5 0,1-1 0,-2-12 0,0-3 0,5 21 0,-6-38 0,-19-5 0,10-7 0,-11-4 0</inkml:trace>
  <inkml:trace contextRef="#ctx0" brushRef="#br1" timeOffset="408043">20713 16171 24575,'5'-11'0,"5"-4"0,18-22 0,8-10 0,-1-7 0,-2 5 0,-17 37 0,-5 16 0,1 28 0,-5-6 0,9-2 0,0-18 0,12-10 0,-9-3 0,8-7 0,-10 3 0,5 5 0,-1 6 0,-4 6 0,-2 0 0,-4-1 0,4-1 0,-3-2 0,18-13 0,-15 3 0,11-13 0,-11 5 0,-3 9 0,-1-7 0,-2 12 0,-8 7 0,4 2 0,-5 8 0,0-9 0,0-2 0</inkml:trace>
  <inkml:trace contextRef="#ctx0" brushRef="#br1" timeOffset="408176">21236 15688 8191,'-11'-8'0,"2"2"0</inkml:trace>
  <inkml:trace contextRef="#ctx0" brushRef="#br1" timeOffset="408459">21327 15890 24575,'10'6'0,"5"-1"0,-3-10 0,8-7 0,-4-1 0,-5-4 0,3 11 0,-8 1 0,9 10 0,1 1 0,10 0 0,-14-1 0,2-5 0</inkml:trace>
  <inkml:trace contextRef="#ctx0" brushRef="#br1" timeOffset="409376">21968 15543 8191,'0'-11'0,"0"0"5063,-5 0-5063,-1 5 2818,-19 23-2818,3 11 0,0 4 1719,14-5-1719,27-21 6784,9-13-6784,8-2 0,-9-5 0,-4 25 0,-16 18 0,3 22 0,0 11 0,-4-18 0,-1 1 0,0 2-724,0 7 0,-1 1 0,1-2 724,2 5 0,-2-6 0,-5 10 0,-4-51 0,-12-2 0,-11-31 0,6-7 0,3-5 0,5-3 0,1-3-87,-5-12 1,3 3-1,11 0 1,-8 17 0</inkml:trace>
  <inkml:trace contextRef="#ctx0" brushRef="#br1" timeOffset="409810">22045 15543 24575,'35'37'0,"-1"-6"0,-18-1 0,2-16 0,-17-5 0,12-34 0,14-21 0,-12 11 0,1-2 0,3 7 0,0 2 0,8-12 0,-15 34 0,-3 1 0</inkml:trace>
  <inkml:trace contextRef="#ctx0" brushRef="#br1" timeOffset="410958">22349 15423 24575,'0'15'0,"17"10"0,-8-11 0,19 4 0,-16-18 0,8 0 0,-4-11 0,-4-6 0,-8-2 0,-19-1 0,-3 9 0,-8 5 0,9 1 0,2 5 0,18 0 0,5-14 0,15-3 0,3-14 0,-7 5 0,4 10 0,-11 7 0,-2 18 0,0-7 0,-9 24 0,8-17 0,2 20 0,5-10 0,4 5 0,1-4 0,-5-8 0,-1-11 0,-9-11 0,5-24 0,0-24 0,-2 4 0,0 13 0,0 14 0,-7 31 0,15 7 0,-8 40 0,13 1 0,-3-22 0,0-2 0,-8-12 0,-2-4 0,-8 3 0,4-18 0,-10 1 0,4-26 0,-4-6 0,0-3 0,0-7 0,4-8 0,0 0 0,-4 5 0,0 3 0,4 1 0,2 7 0,4 12 0,1 8 0,4 10 0,6 8 0,3 17 0,-6 9 0,4-1 0,-16-3 0,-7-9 0,-6-3 0,-11-1 0,7-7 0,0 1 0,6-4 0,-1-1 0,5-1 0,1-4 0</inkml:trace>
  <inkml:trace contextRef="#ctx0" brushRef="#br1" timeOffset="411559">23061 14803 17316,'0'15'0,"0"10"3234,0 5-3234,0 17 1245,6 3-1245,-4 8 657,4-15-657,-6-24 2123,0-21-2123,0-34 0,0-5 0,4-7 0,3-8 0,-1-2 0,2-1-634,3 4 1,0 1 633,-4 4 0,0 5 0,10 7 0,-15 12 0,13-1 0,-9 20 0,10 31 0,6 10 0,-10 31 0,18-9 633,-21-13 1,0 2-634,7-10 0,0-1 0,-4 5 0,-1-3 0,3 1 0,-10-26 0,-4-7 0</inkml:trace>
  <inkml:trace contextRef="#ctx0" brushRef="#br1" timeOffset="411759">23092 14839 24575,'41'-7'0,"0"0"0,-8-6 0,-13 6 0,-10 2 0</inkml:trace>
  <inkml:trace contextRef="#ctx0" brushRef="#br1" timeOffset="419029">2570 14224 8191,'-1'-5'0,"6"-1"5063,16-22-5063,10 6 0,4-12 2818,21 3-2818,-20 15 0,3-1 0,15-9 0,4-3-57,-14 9 0,0 0 0,0 0 57,14-10 0,-2 2 0,-5 4 0,-3 1 2923,-16 9 1,-1 0-2924,1-1 0,1 0 0,8-2 0,2 0 0,3-3 0,4-2 0,-4 4 0,3-1 0,0 0 0,-3 3 0,-1-1 0,0 1 0,5-3 0,0 0 0,-1 0 0,10-2 0,-4 1 0,-8 0 0,-5 3 0,11-1 0,-18 4 0,-1 0 0,21-4 0,-17 1 0,0 0 1413,-7 4 1,0 1-1414,25-15 0,-22 18 0,-4-7 0,-14 15 0,-20-4 0,7 5 0,-12 0 0</inkml:trace>
  <inkml:trace contextRef="#ctx0" brushRef="#br1" timeOffset="419477">4301 13138 24575,'20'-6'0,"15"-8"0,27 12 0,-16-3 0,2 1 0,-7 9 0,-1 0-375,6-5 0,-3 3 375,8 22 185,-4-5-185,-23 9 0,-6 4 0,-44 14 0,13-7 0,-23 8 565,18-16-565,2-13 0,5 2 0,2-5 0,8 0 0,-4 3 0,5-11 0,0 1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4-29T04:27:36.79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  <inkml:brush xml:id="br2">
      <inkml:brushProperty name="width" value="0.05292" units="cm"/>
      <inkml:brushProperty name="height" value="0.05292" units="cm"/>
      <inkml:brushProperty name="color" value="#A020F0"/>
    </inkml:brush>
  </inkml:definitions>
  <inkml:trace contextRef="#ctx0" brushRef="#br0">7905 4203 24575,'11'0'0,"0"0"0,4 0 0,14-19 0,27-5 0,-12 3 0,2-2 0,-5 6 0,-1 0-686,6-1 1,-3 3 685,5 3 0,10-13 0,-24 16 0,2-7 0,-34 11 0,-15 25 0,0-15 0,-2 15 0</inkml:trace>
  <inkml:trace contextRef="#ctx0" brushRef="#br0" timeOffset="367">7786 4496 24575,'26'6'0,"20"-10"0,19-13 0,-15 2 0,2-3 0,-12 3 0,1 0 0,7-4 0,-3 2 0,1-1 0,-3 4 0,-27 4 0,-7 9 0,-9-4 0</inkml:trace>
  <inkml:trace contextRef="#ctx0" brushRef="#br0" timeOffset="3082">8210 6077 24575,'36'-28'0,"1"8"0,5-1 0,4-5 0,2 0-1529,10-3 0,-2 3 1529,-18 10 0,-2 1 482,-2-2 1,-1 0-483,21-7 502,-19 7-502,-19 4 0,-24 33 0,-28 8 0,15 1 0,-12-1 0</inkml:trace>
  <inkml:trace contextRef="#ctx0" brushRef="#br0" timeOffset="3366">8307 6130 24575,'-17'17'0,"7"-7"0,26-5 0,34-14 0,-1-8 0,-2 4 0,4-1 0,-10-3 0,0 0 0,-3 5 0,-2 1 0,17-5 0,-37 6 0,-21 9 0,3-4 0,-7 5 0</inkml:trace>
  <inkml:trace contextRef="#ctx0" brushRef="#br0" timeOffset="5981">8416 7152 24575,'0'-11'0,"0"0"0,-5 5 0,-1-3 0,-9 8 0,8-9 0,-20 9 0,14-4 0,-40 5 0,13 0 0,-4 0 0,-12 0 0,-3 0-837,1 0 1,1 0 836,2 0 0,4 0 0,-15 0-6,22 4 1,-1 2 5,2 0 0,-1 0 0,-12 0 0,0 1 0,6 2 0,3 0 0,8-3 0,3-1 0,-19 5 0,16 7 0,-19 0 0,27-4 0,-1 1 0,-5 3 0,2 0 0,-18 7 1672,15-2-1672,18-8 12,-1 3-12,-2 6 0,-2 12 0,11-7 0,-5 5 0,17-12 0,-4-1 0,6 9 0,0 10 0,0 26 0,4-29 0,1-1 0,-5-1 0,2-1 0,12 15 0,-4-12 0,13 3 0,2 3 0,3 2 0,-4-16 0,7 0 0,20-4 0,10 0 0,-22-10 0,2-2 0,5-1 0,0-2-234,-10-3 0,-1-1 234,3 0 0,-3 0 0,11 4 0,9-7 0,5 6 0,-18-7 0,0-2 0,-8 1 0,1 0 0,13 0 0,2 0 0,-1 1 0,-2-2 0,-2-3 0,0-2 0,9 2 0,-1-3 0,-18-3 0,-1 0 0,0 4 0,-1 1 0,22-12 0,-16 15 0,19-30 0,5 11 0,-31 3 0,-1 0 468,27-7-468,-28 8 0,8 1 0,-3-11 0,-2 10 0,4-21 0,-16 12 0,0-4 0,-10-5 0,-5 5 0,3-26 0,-7 5 0,2 17 0,0 1 0,-4-17 0,0-14 0,-6 12 0,-1 17 0,-2 0 0,-13-16 0,-3 8 0,5 13 0,0 6 0,-2-1 0,-7-4 0,-16-8 0,17 16 0,-2 1 0,-1 1 0,-1 1-254,-3 5 1,1 1 253,-22-8 0,14 17 0,-5 4 0,-14-3 0,-6 6 0,14 10 0,-5 8 0,1 0 0,5-3 0,-12-5 0,4 2 0,13 9 0,0-1 0,1 1 0</inkml:trace>
  <inkml:trace contextRef="#ctx0" brushRef="#br0" timeOffset="15550">14630 4215 24575,'8'0'0,"0"0"0,50-15 0,-25 6 0,3-1 0,6-3 0,5-1 0,0-1-1102,1 0 0,0 0 1,-1 2 1101,17-2 0,-3 1 0,-9-4 0,-8 5 772,-5 10-772,-15-10 0,-9 12 0,-22 9 0,-11 10 0,0-2 0,-2-1 0</inkml:trace>
  <inkml:trace contextRef="#ctx0" brushRef="#br0" timeOffset="15935">14656 4439 24575,'25'0'0,"6"-7"0,29-9 0,-14 6 0,-11-5 0,1 0 0,4 11 0,-4-14 0,2-3 0,20 2 0,-23 1 0,0 1 0,13 3 0,-21 3 0,-12 27 0,-11-17 0,-4 18 0</inkml:trace>
  <inkml:trace contextRef="#ctx0" brushRef="#br0" timeOffset="20701">16126 8105 24575,'20'-8'0,"12"-13"0,7 8 0,-1-6 0,7-1 0,14 1 0,3 0-1978,-7 0 1,0 0 1977,5 1 0,-5 0 0,-21 6 0,-4 1 911,18-2-911,-6-10 0,-13 20 0,-9-14 0,-14 20 0,-7-2 0,-5 5 0,1-1 0</inkml:trace>
  <inkml:trace contextRef="#ctx0" brushRef="#br0" timeOffset="21152">16331 8301 24575,'44'-34'0,"-9"15"0,5-1 0,6-6 0,3-1-2287,9 2 1,2 1 2286,-6 3 0,2 1 0,-7 2 0,2 0 0,-1 1 0,12-2 0,-3 1 0,-1-3 0,-5 3 1398,3 6-1398,-50 6 0,-3 6 0,-7 0 0</inkml:trace>
  <inkml:trace contextRef="#ctx0" brushRef="#br0" timeOffset="27250">16040 6153 8191,'3'-6'0,"16"-8"5063,13-4-5063,7 0 0,5 0 0,-4 1 0,1 0 1409,11-5 0,0 1-1409,-7 5 0,-5 2 0,5-5 1719,-13 13-1719,-26 1 6784,-10 15-6784,-11 1 0,-18 18 0,16-13 0,-3-1 0</inkml:trace>
  <inkml:trace contextRef="#ctx0" brushRef="#br0" timeOffset="27587">16166 6188 24575,'-1'6'0,"11"-1"0,11-18 0,5 3 0,6-4 0,3-5 0,0 3 0,-5 0 0,-2-3 0,-10 13 0,7-1 0,-13-3 0,2 9 0,-18 1 0,8 1 0,-9 4 0</inkml:trace>
  <inkml:trace contextRef="#ctx0" brushRef="#br0" timeOffset="30750">16578 7521 24575,'16'-5'0,"5"-1"0,15-15 0,15-4 0,-19 8 0,-1 0 0,19-10 0,-13 5 0,-16 14 0,1-7 0,-4-2 0,3-6 0,-3 0 0,-7 6 0,11-3 0,-13 3 0,12-8 0,1-12 0,2-5 0,3-8 0,-2 3 0,-6 8 0,7-19 0,-9 18 0,5-15 0,-16 28 0,0 6 0,-6 6 0,0 4 0,0-5 0,0-5 0,0-2 0,0 2 0,0 5 0,-5 5 0,4 1 0,-8-1 0,3 0 0,-10 5 0,9 1 0,-2 5 0</inkml:trace>
  <inkml:trace contextRef="#ctx0" brushRef="#br0" timeOffset="31100">17051 6696 8191,'11'0'0,"0"-5"5063,7-9-5063,-5 2 2818,6-7-2818,-8 8 1719,4-1-1719,1 5 6784,4 1-6784,1 6 0,-1 5 0,-4 1 0,-1 5 0,-9-5 0,-1-1 0</inkml:trace>
  <inkml:trace contextRef="#ctx0" brushRef="#br0" timeOffset="31668">16938 5729 24575,'0'21'0,"0"25"0,0-11 0,0 20 0,0-17 0,0 1 0,0-3 0,0-5 0,5-15 0,-4-7 0,4-9 0</inkml:trace>
  <inkml:trace contextRef="#ctx0" brushRef="#br0" timeOffset="32049">17047 5792 24575,'0'39'0,"0"7"0,0-6 0,0 0 0,0 17 0,6-18 0,1-4 0,-4-10 0,19-2 0,-6-16 0,6 2 0,1-18 0,-7 2 0,-4-8 0,-2 9 0,-4 19 0,12 5 0,-10 17 0,6-14 0,-5 3 0,-8-17 0,4 2 0</inkml:trace>
  <inkml:trace contextRef="#ctx0" brushRef="#br0" timeOffset="33215">17376 5949 24575,'12'-5'0,"14"4"0,-16-13 0,14 12 0,-11-17 0,-2 12 0,1-3 0,-6 5 0,-1 5 0</inkml:trace>
  <inkml:trace contextRef="#ctx0" brushRef="#br0" timeOffset="34485">16047 3965 8191,'-1'-6'0,"2"-4"5063,19 9-5063,14-12 0,21 11 0,4-7 1046,-23 9 0,1 0-1046,29-11 0,-30 10 0,1-1 0,0-3 0,0-1 908,12 5 1,0 2-909,-4 3 0,-1 1 0,8 0 0,-2 0 0,-11 0 0,-2 1 0,-4 4 0,-1-2 0,24-5 3237,-17 6 0,2 2-3237,2-5 0,1 0 0,7 8 0,-2 0 0,-14-8 0,-2 1 0,18 21 0,-29-19 0,2 11 0,-8-7 938,7 12-938,-3 3 0,7 13 0,-6-9 0,-1-3 0,-4 0 0,7 13 0,-9-12 0,-1 1 0,6 24 0,-3-21 0,-2-2 0,-10 8 0,25 9 0,-25-10 0,17 12 0,-11 6 0,-2-4 0,7 4 0,-14-30 0,10-3 0,-10-13 0,4 0 0,-5 4 0,0-3 0,0 3 0,-17-9 0,13-1 0,-13-5 0</inkml:trace>
  <inkml:trace contextRef="#ctx0" brushRef="#br0" timeOffset="34751">17524 5005 24575,'6'11'0,"16"3"0,-13-2 0,18 3 0,-2-2 0,7-6 0,8 0 0,-9-7 0,8-15 0,-8 2 0,6-17 0,2-3 0,-15 1 0,5 0 0,-8 4 0,-8 18 0,-1-2 0</inkml:trace>
  <inkml:trace contextRef="#ctx0" brushRef="#br0" timeOffset="35583">17748 5740 24575,'9'-11'0,"-7"0"0,12 5 0,4 2 0,-4 4 0,14 0 0,-9 18 0,2 20 0,-7 23 0,-5-9 0,-9-7 0,-13-21 0,1-1 0,-12-1 0,3-10 0,5-6 0,5-11 0,16 4 0,7-4 0,9 11 0,8-4 0,3 4 0,0-6 0,-7 0 0,-10 0 0,-9 0 0,-1 0 0</inkml:trace>
  <inkml:trace contextRef="#ctx0" brushRef="#br0" timeOffset="35833">18132 5829 24575,'11'-6'0,"9"-3"0,6 1 0,2-4 0,-3 4 0,-5 2 0,-13 6 0,2 0 0</inkml:trace>
  <inkml:trace contextRef="#ctx0" brushRef="#br0" timeOffset="36003">18199 5885 24575,'11'0'0,"4"0"0,10 0 0,-2-6 0,15-1 0,-19-1 0,0 2 0,-14 6 0</inkml:trace>
  <inkml:trace contextRef="#ctx0" brushRef="#br0" timeOffset="37049">18643 5582 24575,'10'37'0,"1"0"0,-6 6 0,1 0 0,3-7 0,0 0 0,-8 1 0,0-3 0,8-4 0,-3 3 0,-5-11 0,5-6 0,-6-7 0</inkml:trace>
  <inkml:trace contextRef="#ctx0" brushRef="#br0" timeOffset="37471">18823 5670 24575,'17'-17'0,"-4"7"0,7 5 0,0 18 0,-8-5 0,1 15 0,-7 10 0,-15 3 0,-4 3 0,4 27-217,-3-22 0,-2-5 217,-5-4 0,17-11 0,2-17 0,7-2 0,13-5 0,-4 0 0,15-15 434,0 11-434,0-20 0,-8 13 0,-36-16 0,-12 14 0,-34-2 0,26 15 0,0 0 0</inkml:trace>
  <inkml:trace contextRef="#ctx0" brushRef="#br0" timeOffset="37866">12774 6108 8191,'64'-12'0,"0"0"0,0 0 0,-13-2 0,-3-1 0,5 2 250,10 3 1,7 1 0,-2 1 0,-10-1 0,-9-4 0,-3 2 0,14 1 0,1 1 0</inkml:trace>
  <inkml:trace contextRef="#ctx0" brushRef="#br0" timeOffset="38815">13430 6074 24575,'-12'-5'0,"20"4"0,14-12 0,24 10 0,10-5-1438,9-3 1438,-25 9 0,2 1-773,7-4 1,1-1 772,4 6 0,4 0 0,-12-2 0,4-2 0,2 0 0,0 1 0,3 2 0,0 1 0,2 0 0,2-2-1022,0-2 1,4-2 0,1 0 0,-1 0-1,-3 2 1022,2 2 0,-2 2 0,-2 0 0,0-1 0,-1-2 0,-1-1 0,-1 0 0,-5 1-610,17 3 1,-6 0 609,-5 0 0,-3 0 313,-10 0 1,-2 0-314,1 0 0,-3 0 0,3 0 1277,3 0-1277,-38 0 1347,-8 0 0,-6 0 1,-2 0-1</inkml:trace>
  <inkml:trace contextRef="#ctx0" brushRef="#br0" timeOffset="41417">13606 6386 24575,'0'11'0,"-5"5"0,4 9 0,-4-2 0,5 7 0,0-10 0,-6 10 0,4-7 0,-4 2 0,1-14 0,4-15 0,-4-15 0,5-20 0,10-9 0,-8-8 0,17 8 0,-17 5 0,11 22 0,-5 16 0,-2 25 0,15 13 0,-10-2 0,0 2 0,19 11 0,-4 6 0,-5-35 0,-9-10 0,3-5 0,0-17 0,-2-6 0,-3-15 0,-4-2 0,-6-6 0,0-4 0,0 14 0,0 4 0,5 26 0,2 10 0,-1-1 0,0 6 0</inkml:trace>
  <inkml:trace contextRef="#ctx0" brushRef="#br0" timeOffset="41750">14140 6480 24575,'21'0'0,"0"0"0,25-8 0,5-3 0,1-6 0,-7 7 0,-29 4 0,-1 6 0,-4-5 0,-5 4 0,-1-4 0</inkml:trace>
  <inkml:trace contextRef="#ctx0" brushRef="#br0" timeOffset="42948">14662 6314 24575,'0'21'0,"0"-5"0,0-1 0,0 0 0,0 2 0,0 4 0,0-4 0,4-7 0,6-22 0,7-2 0,-2-10 0,1 8 0,2-3 0,-5 11 0,1-4 0,-9 12 0</inkml:trace>
  <inkml:trace contextRef="#ctx0" brushRef="#br0" timeOffset="43155">14763 6405 8191,'-6'5'0,"7"5"5063,10 3-5063,11 3 2818,0-9-2818,-1-2 1719,-5 0-1719,-1-4 0,-8 4 0,2-5 0</inkml:trace>
  <inkml:trace contextRef="#ctx0" brushRef="#br0" timeOffset="43369">15139 6409 24575,'11'0'0,"8"-6"0,-6 4 0,7-4 0,-14 6 0,-1 0 0</inkml:trace>
  <inkml:trace contextRef="#ctx0" brushRef="#br0" timeOffset="43550">15112 6467 24575,'11'0'0,"9"0"0,-3 0 0,8 0 0,4-8 0,18-3 0,-22 0 0,9 3 0</inkml:trace>
  <inkml:trace contextRef="#ctx0" brushRef="#br0" timeOffset="44784">15684 6329 24575,'0'8'0,"0"0"0,0 17 0,6-4 0,-4 8 0,4-1 0,-6-2 0,0-6 0,0-9 0,4-5 0,-2-1 0,2-5 0</inkml:trace>
  <inkml:trace contextRef="#ctx0" brushRef="#br0" timeOffset="45137">15852 6329 24575,'15'-6'0,"-4"6"0,0 6 0,-6 14 0,-5 6 0,-7 6 0,1-5 0,-1-7 0,19-14 0,-3-1 0,18-12 0,-11 6 0,5-11 0,7 10 0,4-10 0,-6 5 0,-6 0 0,-16 2 0</inkml:trace>
  <inkml:trace contextRef="#ctx0" brushRef="#br0" timeOffset="46969">18767 5717 24575,'5'-10'0,"5"-3"0,2 7 0,3 0 0,-4 6 0,0 0 0,4 0 0,-3 0 0,4 9 0,-10 10 0,0-1 0,-1 5 0,-4 2 0,4-2 0,-5 3 0,0-6 0,0-9 0,0 0 0,0-1 0,0 1 0,-6 4 0,4 1 0,-9 1 0,10-2 0,-8-9 0,7 3 0,15-8 0,17 4 0,2-11 0,4-3 0,8 3 0,-1-2 0,-5-5 0,-2 0 0,27 1 0,-39 4 0,-8 3 0,-10 4 0,-2-4 0</inkml:trace>
  <inkml:trace contextRef="#ctx0" brushRef="#br0" timeOffset="55986">21671 4286 8191,'3'0'0,"4"0"5063,46 0-5063,-6 0 0,7 0 0,-1 0 0,4 0 0,1 0 142,-4 0 0,1 0 0,0 0-142,2 0 0,0 0 0,-3 0 0,6 1 0,-2-2 646,-14-2 0,2-2 0,-2 1-646,8 3 0,-3-1 0,-1-4 0,-5 1 0,2 5 5708,-29 5-5708,-1-4 0,-9 4 0,-1-5 0</inkml:trace>
  <inkml:trace contextRef="#ctx0" brushRef="#br0" timeOffset="57051">23636 4183 24575,'4'-6'0,"-2"1"0,33 5 0,-3-4 0,5-2 0,13 0 0,4-1-1789,0-5 0,-1 0 1789,-2 5 0,-4 1 0,17-5 705,-16 2-705,-2 7 0,-3-7 0,-16 9 0,-21 9 0,-22 2 681,-22 8 1,16-9 0,5-1 0</inkml:trace>
  <inkml:trace contextRef="#ctx0" brushRef="#br0" timeOffset="57398">23748 4376 24575,'42'0'0,"3"-9"0,-7 7 0,18-23 0,-21 17 0,4 1 0,21-11 0,4-1-1681,-19 7 1,0 1 0,0 1 1680,18-1 0,-2 1 0,-9 1 0,-7 1 1525,-7 2-1525,-14 5 818,-18-5-818,-8 6 0,-13 0 0,-17 10 0,17-8 0,-10 8 0</inkml:trace>
  <inkml:trace contextRef="#ctx0" brushRef="#br0" timeOffset="61100">19469 4093 24575,'11'5'0,"0"0"0,0 6 0,7 8 0,3 6 0,4-7 0,-4 8 0,-6-24 0,-1 17 0,-3-17 0,5 24 0,-5-22 0,10 27 0,-4-18 0,7 13 0,-7-15 0,1 8 0,-7-17 0,7 16 0,0-11 0,4 8 0,-5-4 0,-1-5 0,-6 3 0,1-7 0,0 2 0,9 3 0,-7-6 0,7 5 0,-10-6 0,5 6 0,2-4 0,3 4 0,1-6 0,8 0 0,3 0 0,-4 0 0,-4 0 0,-9 0 0,-3 0 0,3 0 0,0 0 0,2 0 0,0 0 0,-2 0 0,0 0 0,1 0 0,5 0 0,8 0 0,-6-6 0,7 4 0,-9-4 0,-5 6 0,-5-5 0,11 4 0,-13-4 0,14 5 0,-8-5 0,2 4 0,4-8 0,9 7 0,-11-2 0,6-1 0,-15 3 0,6-2 0,0-1 0,1 4 0,3-4 0,-4-1 0,5 4 0,-5-4 0,0 1 0,-1 4 0,2-9 0,0 9 0,-2-8 0,-4 7 0,0-2 0,0-1 0,4 4 0,-8-9 0,12 9 0,-12-4 0,9-4 0,-4 6 0,0-11 0,-2 13 0,1-8 0,0 7 0,4-7 0,-3 3 0,4 0 0,-10-4 0,8 9 0,-12-9 0,12 9 0,-13-9 0,9 4 0,-3-9 0,8-9 0,-7 6 0,0-5 0,1 6 0,-1 0 0,7-6 0,-9 6 0,-2 1 0,-4 0 0,5 4 0,-4-8 0,4 3 0,0-5 0,-4 6 0,9 0 0,-9 5 0,4-5 0,-5 0 0,0-6 0,0 0 0,0 5 0,0 2 0,0 4 0,0 0 0,0-4 0,0-2 0,4-4 0,-2 4 0,2 1 0,-4 6 0,0-1 0,0 0 0,0-5 0,0-1 0,0-4 0,0 4 0,-4 1 0,2 5 0,-2 0 0,-1 1 0,-1-6 0,-9-2 0,7 1 0,-10 4 0,10-1 0,-16-1 0,6-3 0,-10-9 0,3 5 0,4 6 0,1-6 0,9 20 0,-3-17 0,3 17 0,-7-16 0,-1 6 0,1-4 0,-3 6 0,4-1 0,1 9 0,-3-10 0,-7 10 0,-6-10 0,0 11 0,2-6 0,5 7 0,8 0 0,-8 0 0,8 0 0,-4 0 0,0 0 0,-8 0 0,-1 9 0,-9-7 0,1 7 0,0-1 0,0-6 0,-1 7 0,-16-1 0,12 3 0,-12-1 0,17 7 0,7-14 0,3 11 0,7-12 0,1 4 0,-1-2 0,-1 2 0,5 0 0,2 4 0,4-9 0,-13 10 0,5-9 0,-6 8 0,5-8 0,8 7 0,-8-8 0,3 9 0,1-9 0,0 4 0,5-5 0,0 5 0,0-4 0,1 8 0,-6-7 0,-3 15 0,-3-9 0,-5 15 0,5-11 0,4-2 0,7 0 0,-3-4 0,3 0 0,0 3 0,-8-7 0,6 11 0,-8-1 0,8 8 0,-5-8 0,15 14 0,-15-16 0,16 13 0,-20 6 0,6 11 0,-9 7 0,17-15 0,1 2-1440,-12 24 1440,17-22 0,1 2 0,-5-2 0,1 1 0,4 4 0,2 0 0,-1 4 0,0 2 0,0 1 0,0-3 0,0 14 0,0-18 0</inkml:trace>
  <inkml:trace contextRef="#ctx0" brushRef="#br0" timeOffset="63988">19801 6855 24575,'3'0'0,"8"0"0,11 0 0,-1 0 0,-5-5 0,-5 4 0,-1-4 0,1 5 0,9 0 0,6 0 0,10-8 0,-5 6 0,-2-7 0,-1 9 0,2-8 0,17 5 0,-7-5 0,23-1 0,-21 7 0,13-6 0,-16 8 0,-1-9 0,-8 7 0,3-6 0,-15 8 0,6 0 0,-12 0 0,-36 0 0,20 0 0,-30 0 0</inkml:trace>
  <inkml:trace contextRef="#ctx0" brushRef="#br0" timeOffset="64531">19711 7097 24575,'32'0'0,"21"-10"0,-19 9 0,2-1-1000,5-8 1,0-1 999,0 10 0,0-1 0,4-9 0,2-1 0,2 11 0,3-1 0,-1-6 0,3-4 0,-1 2 0,-6 4 0,-1 1 0,0 0 0,22-6 0,-5 0 0,-20 1 0,-7 3 644,-12 5-644,-9-4 0,-9 6 0,-2 0 0</inkml:trace>
  <inkml:trace contextRef="#ctx0" brushRef="#br0" timeOffset="68739">25240 3304 24575,'5'-6'0,"1"1"0,0 14 0,8-7 0,8 31 0,-2-18 0,10 29 0,-12-6 0,-7-6 0,12 8 0,-20-23 0,19 3 0,-20-9 0,12-4 0,-2-11 0,19-33 0,-2 4 0,4-4-1243,-4 3 0,3-3 1,2 0 1242,6-5 0,3-1 0,2 0-1380,-6 8 0,1 0 0,1 0 0,0 1 1380,1 0 0,1 1 0,0 0 0,1 1 0,0 0 0,0 2 0,1-1 0,1 0-284,5-4 0,0 0 0,1 1 0,-4 1 284,5-1 0,-2 2 0,-3 1 0,-4 4 0,-1 1 0,-7 2 0,18-13 0,-40 36 0,-12 1 561,-4 15 1,1-6 0,-5 4 0</inkml:trace>
  <inkml:trace contextRef="#ctx0" brushRef="#br0" timeOffset="83080">25693 5006 24575,'38'0'0,"-1"0"0,24 0 0,4 0 0,-19 0 0,-11 0 0,-9 0 0,-2 0 0,-12 5 0,-2 1 0,-5 0 0,-5-2 0</inkml:trace>
  <inkml:trace contextRef="#ctx0" brushRef="#br0" timeOffset="86370">28943 5012 8191,'3'0'0,"-1"0"5063,18 0-5063,4 9 2818,6-7-2818,16 16 859,-11-16 1,3-1-860,16 9 0,3 1 0,0-9 0,3-2 1499,-16 4 1,2 0 0,-2-1-1500,11-2 0,-1-2 0,1 1 0,0 0 0,0 0 0,-1 0 0,1 0 0,0 0 0,3 0 0,1 0 0,-12 1 0,2-1 0,0-1-394,1-2 0,0-2 0,0 2 394,-1 1 0,-1 2 0,-3-1 0,4-5 0,-5 0 0,9 6 0,-37 0 0,4 0 0,-8 0 0,8 0 2136,-9-5-2136,4 4 1331,-9-18-1331,-1 11 0,-5-12 0,0 5 0,-6-1 0,5-5 0,-6-25 0,-1-5 0,6-9 0,-7 5 0,9 17 0,0-1 0,0-7 0,0 6 0,0 1 0,6 2 0,-4 5 0,4 0 0,-6 2 0,6 9 0,-4 1 0,4 4 0,-6-4 0,0 8 0,0-3 0,-5 4 0,-1 5 0,-9-3 0,3 7 0,-8-9 0,4 10 0,-22-14 0,-11 13 0,7-7 0,-1 0 0,7 7 0,1 1 0,-6-3 0,1-2-1089,-16-4 1089,-8 8 0,6-8-427,-6 10 427,16-9 0,2 7 0,-1-6 0,-18 8 0,13 0 0,-11 0 0,24-9 0,1 7 0,0-7 0,-1 9 0,9 0 1064,-8 0-1064,-9 0 0,3 0 0,-4 0 452,20 0-452,7 0 0,1 0 0,-1 0 0,0 6 0,-8-4 0,6 4 0,-7-6 0,14 0 0,-4 0 0,4 0 0,-9 0 0,-2 0 0,0 0 0,2 0 0,8 0 0,2 0 0,4 0 0,0 0 0,0 0 0,5 5 0,-4-4 0,9 13 0,-8-12 0,7 12 0,-2-8 0,-1 5 0,-1 0 0,0-1 0,-5 5 0,9 1 0,-4 1 0,0 7 0,4-11 0,-4 7 0,6-10 0,0 1 0,-6 4 0,5-3 0,-5 3 0,6-4 0,0 0 0,-5-1 0,4 6 0,-4 0 0,5 5 0,0-5 0,0-1 0,0-4 0,0 5 0,6 9 0,-5-2 0,5 7 0,1-10 0,-6-3 0,5-2 0,-6-5 0,5 1 0,-4 5 0,9 0 0,-9 1 0,4 3 0,-5-4 0,4 0 0,-2-1 0,2-4 0,-4 0 0,0 0 0,0-15 0,0-2 0</inkml:trace>
  <inkml:trace contextRef="#ctx0" brushRef="#br0" timeOffset="96864">29172 7469 24575,'-6'-11'0,"1"22"0,12 17 0,4 9 0,-3 2 0,0 4-3065,8 19 1,1 2 3064,-3-12 0,-1-2 0,0-4 0,0-1 903,-7-7 0,2-2-903,8-1 0,0-2 987,-6 9-987,12-6 0,-12-26 0,-26-39 834,8 4 0,-11-14 0,10 22 0</inkml:trace>
  <inkml:trace contextRef="#ctx0" brushRef="#br0" timeOffset="97351">29138 7618 8711,'-6'-11'0,"-3"0"5106,7-4-5106,6-14 2741,13-12-2741,5 4 0,5-1 0,-5 5 0,1 0 553,8-4 1,0 0-554,-10 11 0,0 0 0,5-4 0,-1 2 0,2-4 6126,6-2-6126,-37 54 0,-2 3 0,-6 6 0,3-12 0</inkml:trace>
  <inkml:trace contextRef="#ctx0" brushRef="#br0" timeOffset="97615">29299 7765 24575,'27'-25'0,"4"-4"0,-9 4 0,14-6 0,-5 2 0,4-2 0,-14 15 0,-2-6 0,-13 15 0,-1-3 0,-5 5 0</inkml:trace>
  <inkml:trace contextRef="#ctx0" brushRef="#br0" timeOffset="98136">29799 7881 24575,'-15'-7'0,"3"3"0,-8 4 0,8 9 0,2-2 0,5 9 0,5-1 0,0 9 0,6-2 0,2 7 0,4-13 0,9 5 0,-1-4 0,2 5 0,-9-6 0,-7 4 0,-6-9 0,-18 17 0,9-19 0,-15 12 0,8-15 0,4 0 0,-3-1 0,0-5 0,1-18 0,4 13 0,4-13 0</inkml:trace>
  <inkml:trace contextRef="#ctx0" brushRef="#br0" timeOffset="98505">29879 7440 24575,'6'8'0,"-4"8"0,18 22 0,-16 1 0,26 10 0,-15 7 0,1-18 0,0 1 0,-5-3 0,-1-2 0,6 22 0,-5-24 0,-10-21 0,4 4 0,-5-3 0,-17-2 0,13-5 0,-13-5 0</inkml:trace>
  <inkml:trace contextRef="#ctx0" brushRef="#br0" timeOffset="98668">29900 7899 8191,'0'-29'0,"0"11"5063,5-5-5063,1 12 2818,12-8-2818,16-14 1719,-6 7-1719,9-7 0,-17 26 6784,1-6-6784,-1 12 0,-8-5 0,-3 6 0</inkml:trace>
  <inkml:trace contextRef="#ctx0" brushRef="#br0" timeOffset="99510">30131 7658 8191,'6'-5'0,"-6"4"5063,-10 7-5063,3 6 2818,-2 10-2818,9 16 1719,0-14-1719,0 9 6784,9-22-6784,-7 3 0,16-12 0,-6 7 0,5-18 0,0-7 0,-10-6 0,-1 1 0,-1 10 0,1 7 0,9 4 0,-3 0 0,3 0 0,-4 0 0,0 0 0,4-10 0,-8-1 0,7-5 0,-13-9 0,4 0 0,-5-10 0,0 4 0,-5 2 0,-1 13 0,0 0 0,1 1 0,0 8 0,4-11 0,-4 11 0,0-8 0,4-1 0,-9 9 0,9-7 0,-4 8 0,1-9 0,-4-18 0,2 12 0,0-11 0,1 26 0,4-3 0,-4 12 0,5 10 0,10 21 0,3 22 0,-2-23 0,2 0 0,-1 0 0,-1 0 0,11 23 0,2-9 0,-6-16 0,-4-6 0,-3-15 0,-10 0 0,4-9 0,-5 4 0</inkml:trace>
  <inkml:trace contextRef="#ctx0" brushRef="#br0" timeOffset="99750">30331 7632 24575,'8'-28'0,"8"4"0,5-2 0,4 7 0,-4 11 0,-1 2 0,1 6 0,-5 0 0,3 17 0,-6 6 0,2 3 0,-8-2 0,-2-9 0,-5-8 0,0 2 0</inkml:trace>
  <inkml:trace contextRef="#ctx0" brushRef="#br0" timeOffset="99887">30527 7405 24575,'0'-6'0,"0"1"0</inkml:trace>
  <inkml:trace contextRef="#ctx0" brushRef="#br0" timeOffset="100137">30600 7417 24575,'-6'9'0,"-4"-2"0,9 13 0,-4 6 0,20 17 0,-2-12 0,9 5 0,-7-29 0,-4 2 0,0-7 0,-1 2 0,1-4 0,-5 0 0,-1 0 0</inkml:trace>
  <inkml:trace contextRef="#ctx0" brushRef="#br0" timeOffset="100851">30593 7450 8191,'-16'0'0,"6"-5"5063,0 4-5063,9 5 2818,-4 3-2818,5 8 1719,9-3-1719,-7-1 6784,14 6-6784,-15-6 0,10 14 0,-5-8 0,9 0 0,-8 1 0,11-15 0,-15 11 0,15-13 0,-16 8 0,-2-1 0,-16 3 0,-14-4 0,7-2 0,0-5 0,8 0 0,8 0 0,-2 0 0</inkml:trace>
  <inkml:trace contextRef="#ctx0" brushRef="#br0" timeOffset="101247">30694 7081 24575,'15'17'0,"5"9"0,0 13 0,3 4 0,-4-4 0,0-1 0,0 0 0,-8 8 0,10-10 0,-18 1 0,15-17 0,-17-5 0,4-4 0,-10 0 0,4-5 0,-4-2 0</inkml:trace>
  <inkml:trace contextRef="#ctx0" brushRef="#br0" timeOffset="101484">30773 7401 24575,'9'-18'0,"3"1"0,16 0 0,2 9 0,11-15 0,-2 19 0,2-11 0,-4 24 0,-16-2 0,3 10 0,-22-2 0,7 2 0,-3 4 0,-4-1 0,4-3 0,-6-2 0,0-9 0,0-2 0</inkml:trace>
  <inkml:trace contextRef="#ctx0" brushRef="#br0" timeOffset="101655">31074 7074 8191,'0'4'0,"13"6"0,-10 3 0,10-1 0</inkml:trace>
  <inkml:trace contextRef="#ctx0" brushRef="#br0" timeOffset="101849">31170 7169 24575,'0'21'0,"0"-1"0,4-4 0,-2-1 0,11-3 0,-1-5 0,21 12 0,-1-16 0,3 9 0,-7-18 0,-7-1 0,-5-6 0,-6 1 0,-5 1 0,-5 5 0,0 1 0</inkml:trace>
  <inkml:trace contextRef="#ctx0" brushRef="#br0" timeOffset="102364">29703 8654 24575,'13'-18'0,"10"-5"0,22-16-1668,-15 18 1,2-1 1667,6-6 0,2-3-1353,7-5 0,3-4 1353,-11 10 0,1-1 0,4-3 0,-4 4 0,4-3 0,1 0 0,1 0 0,-3 1-758,5-2 1,-3 1 0,1 0 0,3-2 757,-2 2 0,4-3 0,0 1 0,-2 0 0,-2 4 0,12-8 0,-4 4 0,-1 0-861,-5 2 1,-2 1 0,-1 1 860,-7 6 0,-1 2 0,-2 0 275,6-4 0,-5 2-275,12-8 1775,-22 16-1775,-26 17 1062,-11 15 0,-3-6 0,1 4 1</inkml:trace>
  <inkml:trace contextRef="#ctx0" brushRef="#br0" timeOffset="102703">30264 8564 8191,'-6'-4'0,"38"-32"173,0 10 0,9-2 0,1-1-173,3-1 0,0-1 0,4 0 145,-1 1 1,3-1-1,1 1 1,-2 0-146,-6 5 0,-1 1 0,1 0 0,1-1-60,2-1 0,3-1 0,0 0 0,-1 0 0,-3 1 60,11-5 0,-3 1 0,1-1 0,-6 3 0,3-1 0,-3 0 0,-5 5 820,5-1 1,-6 3-821,-3 1 0,-4 3 2672,8 0-2672,-18 3 3018,-17 14-3018,-7-9 1514,2 4 0,-4 0 1,0 1-1</inkml:trace>
  <inkml:trace contextRef="#ctx0" brushRef="#br0" timeOffset="112168">18297 14391 24575,'0'0'0</inkml:trace>
  <inkml:trace contextRef="#ctx0" brushRef="#br1" timeOffset="262333">2303 9787 24575,'0'0'0</inkml:trace>
  <inkml:trace contextRef="#ctx0" brushRef="#br1" timeOffset="263395">2400 9562 8191,'3'-7'0,"-4"9"5063,-12 14-5063,-24 35 0,9-15 0,-1 1 0,-2 3 0,-1 1 786,-7 6 1,0-3-787,10-15 0,1-2 0,0-2 0,0-1 1881,-17 15-1881,17-16 6248,9-5-6248,13-7 0,2-10 0,24-12 1619,29-28-1619,-6 15 0,3 0 0,-1-1 0,2 3-493,-1 6 1,-2 3 492,-11-1 0,-2 2 0,17 8 0,-10-17 0,-9 20 0,-13-5 0,3 6 0,-32-15 0,8 11 0,-37-26 0,11 18 985,-10-14-985,3 7 0,-1 0 0,1 0 0,0 8 0,7-4 0,-6 14 0,9-5 0,1 6 0,29 17 0,16 10 0,24 15 0,-3 5 0,-1-2 0,-13-11 0,-3-3 0,-14-10 0,7-4 0,-6 3 0,1-54 0,-6-1 0,-2-5 0,4-8 0,0-5-1022,-6-13 1,3 0 1021,9 18 0,-1 2 0,-10 3 0,1 2 0,8 8 0,0 2 0,-8-7 0,7 14 0,-9 9 0,0 18 0,0-6 0,0 13 0</inkml:trace>
  <inkml:trace contextRef="#ctx0" brushRef="#br1" timeOffset="281741">16133 7043 24575,'-18'0'0,"-13"3"0,-9 3 0,-7 4 0,4 4 0,1 2 0,-7 3 0,-3 4 0,-1 1 0,6-1 0,1 1 0,3 1 0,0 1 0,4-2 0,11-5 0,10-4 0,9-5 0,5-1 0,4-3 0,0 1 0,-1 2 0,-1 5 0,0 6 0,1 5 0,0 10 0,1 9 0,0 10 0,2 10 0,2-31 0,1 1 0,2 0 0,3-1 0,1-1 0,3-1 0,17 27 0,3-7 0,1-3 0,1-7 0,2-6 0,0-4 0,3-5 0,3-1 0,4-4 0,1-2 0,2-2 0,1-5 0,2-5 0,4-4 0,4-3 0,2 0 0,-2-1 0,-11-3 0,-10-5 0,-7-6 0,0-8 0,6-10 0,3-8 0,-20 17 0,0-1 0,-1-2 0,-1 0 0,-1 0 0,-2-1 0,12-31 0,-7-1 0,-12 24 0,-3-1 0,-1-3 0,-2-1 0,0-3 0,-2-1 0,-1 0 0,-1 1 0,-1 6 0,0 1 0,0 2 0,0 1 0,-1-24 0,-13-4 0,1 27 0,-3 0 0,-5-3 0,-2 0 0,-3-1 0,-1 1 0,3 5 0,-1 3 0,-19-16 0,6 19 0,1 14 0,-1 8 0,0 3 0,0 2 0,4 0 0,2 0 0,1 1 0,-2 4 0,-1 4 0,-7 10 0,7 2 0,-3 3 0,-10 7 0,0 0 0,14-8 0,3 0 0,1-3 0,0 0 0</inkml:trace>
  <inkml:trace contextRef="#ctx0" brushRef="#br1" timeOffset="284050">17908 4163 24575,'27'0'0,"30"-2"0,-15-1 0,5 0 0,10-1 0,2-2 0,0 0 0,-2-1 0,-7 2 0,-2-1 0,-11 1 0,-4 1 0,8 0 0,-19 2 0,-14 2 0,-3 0 0</inkml:trace>
  <inkml:trace contextRef="#ctx0" brushRef="#br1" timeOffset="287299">18072 4087 8191,'6'11'0,"-6"-6"1265,-1 5 1,-4-9 0,5 4 0</inkml:trace>
  <inkml:trace contextRef="#ctx0" brushRef="#br1" timeOffset="289344">18154 3630 24575,'0'16'0,"0"0"0,0 5 0,0 0 0,0 0 0,0-1 0,0 1 0,0 7 0,0 2 0,0 6 0,0-11 0,0-5 0,0-23 0,0-4 0,0-22 0,0-9 0,0-2 0,-8-6 0,6 7 0,-7 1 0,9 8 0,0 1 0,13 5 0,-4 2 0,10 3 0,-7 3 0,3 10 0,5-11 0,-3 14 0,2-10 0,-8 18 0,3 13 0,-7-4 0,1 8 0,-8-11 0,0 0 0,0 0 0,-9 4 0,-3 2 0,-13 8 0,-1 0 0,10 8 0,-1-11 0,16 5 0,-4-15 0,5 3 0,0-4 0,0-1 0,4 1 0,10 8 0,-1-11 0,6 9 0,-4-15 0,1 8 0,5-8 0,-1 4 0,1-6 0,-10 0 0,-2 0 0</inkml:trace>
  <inkml:trace contextRef="#ctx0" brushRef="#br1" timeOffset="289522">18508 3717 24575,'0'27'0,"4"-6"0,-2-2 0,2 22 0,-4-6 0,0 28 0,-8-23 0,6-11 0,-7-12 0</inkml:trace>
  <inkml:trace contextRef="#ctx0" brushRef="#br1" timeOffset="290780">18290 5310 8191,'0'7'0,"0"5"5063,0 28-5063,0-2 2818,0 0-2818,0-7 1719,0-3-1719,0-12 6784,0-1-6784,0-18 0,0-4 0,0-21 0,0-2 0,0-17 0,10-1 0,-8-8 0,23 5 0,-15 12 0,16 12 0,-13 12 0,2 9 0,-4 1 0,-5 22 0,-1 1 0,-11 29 0,4-18 0,-13 6 0,13-20 0,-17-2 0,11 3 0,-3 1 0,5-1 0,11-5 0,1-2 0,5-8 0,-5 4 0,-2-5 0</inkml:trace>
  <inkml:trace contextRef="#ctx0" brushRef="#br1" timeOffset="291029">18551 5317 24575,'16'-8'0,"-1"2"0,-4 6 0,-5 9 0,-1-2 0,-12 12 0,0-2 0,-6-1 0,6 3 0,2-7 0,14-2 0,-2-5 0,13-5 0,-4 0 0,0-5 0,-6 4 0,-5-4 0</inkml:trace>
  <inkml:trace contextRef="#ctx0" brushRef="#br1" timeOffset="291956">17860 7403 24575,'16'0'0,"4"0"0,29-15 0,-5 11 0,-8-8 0,1-1-991,19 11 991,-8-17 243,-10 17-243,-14-6 0,-13 8 0,-7 0 0</inkml:trace>
  <inkml:trace contextRef="#ctx0" brushRef="#br1" timeOffset="292184">18048 7421 8191,'-6'9'0,"1"11"5063,5 10-5063,10 16 0,-7 2 0,6 8 2818,1 0-2818,-7-8 0,7-2 1719,-10-15-1719,0-7 1696,0-5 0,0-12 0,0 2 0</inkml:trace>
  <inkml:trace contextRef="#ctx0" brushRef="#br1" timeOffset="292738">18216 7712 8191,'-6'9'0,"2"-2"5063,4 9-5063,0-5 2818,0-1-2818,0 1 1719,4 0-1719,11 1 6784,3-6-6784,3 0 0,-10-15 0,3 1 0,-12-8 0,7 0 0,-9-1 0,0-3 0,-9 2 0,2 8 0,-9-6 0,4 14 0,5-12 0,-7 13 0,12-9 0,-7 9 0,9-4 0</inkml:trace>
  <inkml:trace contextRef="#ctx0" brushRef="#br1" timeOffset="292956">18464 7376 24575,'0'30'0,"0"-1"0,0 8 0,0 28 0,0-9 0,0-19 0,0-3 0,0-4 0,0-6 0,0-13 0,0-7 0</inkml:trace>
  <inkml:trace contextRef="#ctx0" brushRef="#br1" timeOffset="293044">18485 7641 24575,'18'-21'0,"-8"10"0,-3 2 0</inkml:trace>
  <inkml:trace contextRef="#ctx0" brushRef="#br1" timeOffset="293507">18593 7550 24575,'1'10'0,"-6"1"0,-2 6 0,-3-2 0,15-9 0,6-1 0,1-10 0,3 4 0,-9 1 0,-1 10 0,0-3 0,1 2 0,9-15 0,2-5 0,6-16 0,-2-29 0,-5 26 0,-1-2-470,-8-13 0,-1 0 470,3 9 0,-2 4 0,-7-20 0,-10 68 0,7 22 0,-2 1 0,1 5-571,4-3 1,0-1 570,-6 2 0,0 0-195,4 2 0,1-3 195,-6 13 0,8-19 0,4-30 0</inkml:trace>
  <inkml:trace contextRef="#ctx0" brushRef="#br1" timeOffset="293855">18077 8135 24575,'25'-22'0,"0"2"0,28-6 0,-1 4-1193,-12 6 1,3 0 1192,-6 2 0,-1 3 0,1 5 0,0-1 0,-4-7 0,0 2 762,32 8-762,-29-11 98,-34 25 0,-3-8 1,-24 8-1</inkml:trace>
  <inkml:trace contextRef="#ctx0" brushRef="#br1" timeOffset="294082">18013 8223 24575,'30'-6'0,"7"4"0,1-19 0,18 17-1135,-20-11 0,2-2 1135,-1 9 0,1 1 0,-1-8 0,0-1 0,-1 4 0,0 0 0,21-11 0,-1 1 0,-14-3 727,-16 5-727,-11 0 0,-9 9 0,-6 7 0</inkml:trace>
  <inkml:trace contextRef="#ctx0" brushRef="#br1" timeOffset="391935">11745 11792 24575,'0'0'0</inkml:trace>
  <inkml:trace contextRef="#ctx0" brushRef="#br2" timeOffset="1.78066E6">3068 11041 24575,'19'0'0,"14"0"0,9 0 0,8 0 0,9 0 0,6 0-1624,-8 0 1,5 0-1,2 0 1,4 0-1,1 0 1624,-9 0 0,3 0 0,2 0 0,0 0 0,2 0 0,-1 0 0,1 0-306,-8 0 1,1 0 0,1 0 0,-1 0 0,1 0 0,0 0-1,0 0 1,1 0 305,2 0 0,0 0 0,1 0 0,-1 0 0,1 0 0,0 0 0,-2 0 0,0 0 0,4 1 0,-1-1 0,0 1 0,-1-1 0,-1 1 0,0 0 0,0 0-27,-4 0 0,-1 0 0,-1 0 0,1 1 0,-2 0 0,1 0 0,-1 0 27,7 1 0,1 0 0,-1 0 0,-1 1 0,-2-1 0,-1 1 0,0 0 0,0 0 0,-3 1 0,-1-1 0,-2 0 0,0 0 0,0 0 0,-4 0 0,-4-1 0,13 2 0,-10-2 2793,-10-3-2793,-41 0 4235,14 0-4235,19 0 0,13 0 0,3 0 0,10 0 0,6 0 0,5 0-438,-11 0 0,5 0 1,2 0-1,4 0 1,2 0-1,1 0 1,1 0 437,-16 0 0,2 0 0,0 0 0,2 0 0,1 0 0,0 0 0,1 0 0,1 0 0,0 0 0,0 0 0,1 0-349,-5 0 0,1 0 0,1 0 0,0 0 0,1 0 0,0 0 0,0 0 0,0 0 0,1 0 0,0 0 0,-1 0 0,0 0 0,0 0 349,1 0 0,-1 0 0,1 0 0,0 0 0,0 0 0,0 0 0,-1 0 0,1 0 0,-1 0 0,0 0 0,0 0 0,-1 0 0,-1 0-243,6 0 0,0 0 0,0 0 0,-1 0 0,0 0 0,0 0 1,-1 0-1,-1 0 0,-1 0 0,-1 0 0,0 0 243,3 0 0,-1 0 0,0 0 0,-1 0 0,-1 0 0,-1 0 0,-2 0 0,-2 0 0,-1 0-75,7 0 1,-2 0 0,-3 0 0,-1 0 0,-4 0 0,-2 0 74,16 0 0,-6 0 0,-1 0 0,-4 0 0,-2 0 0,7 0 0,-6 0 0,4 0 0,5 0 0,2 0 0,5 0 0,-13 0 0,2 0 0,3 0 0,3 0 0,1 0 0,2 0 0,1 0 0,1 0 0,0 0 0,-13 0 0,2 0 0,0 0 0,2 0 0,0 0 0,1 0 0,1 0 0,0 0 0,0 0 0,1 0 0,-1 1 0,1-1 0,0 0 0,0 1 0,0-1 0,1 1 0,0-1 0,1 1 0,0-1 0,0 1 0,0 0 0,0 0 0,0-1 0,0 1 0,-1 0 0,0 1 0,-1-1 0,1 0 0,1 0 0,0 1 0,0-1 0,-1 1 0,1 0 0,-2-1 0,1 1 0,-2 0 0,-1 0 0,-1 0 0,-1 0 0,-2 0 137,9 0 1,-1 1-1,-1 0 1,-1 0 0,-2-1-1,-1 1 1,-3 0 0,-2 0-1,-2 0-137,15 2 0,-2-1 0,-5 1 0,-6-1 0,-8 1 269,13 0 0,-28 2-269,-33-5 3872,10 0-3872,19-1 0,14-1 0,13 0 0,11 0 0,9 0 6,-26 0 0,3 0 0,4 0 0,2 0 0,3 0 0,1 0 0,2 0-6,-6 0 0,2 0 0,2 0 0,1 0 0,2 0 0,1 0 0,1 0 0,0 0 0,1 0 0,1 0-196,-10 0 1,2 0 0,1 0-1,0 0 1,1 0 0,1 0-1,-1 0 1,2 0 0,-1 0-1,0 0 1,0 0 0,0 0-1,-1 0 196,0 0 0,1 0 0,0 0 0,0 0 0,1 0 0,-1 0 0,0 0 0,0 0 0,-1 0 0,0 0 0,-1 0 0,0 0 0,-1 0-203,4 0 1,0 0-1,1 0 1,-2 0 0,1 0-1,-2 0 1,-1 0 0,0 0-1,-3 0 1,-1 0 0,-2 0 202,13 0 0,-2 0 0,-2 0 0,-2 0 0,-3 0 0,-4 0 0,-4 0 0,6 0 0,-5 1 0,-6-1 0,-6 0 0,5 0 0,-20 3 3412,-27 1-3412,0 0 5141,4-1-5141,20-1 0,29-2 0,18 0 0,-24 0 0,6 0 0,4 0 0,3 0 0,4 1-228,-7 0 0,4 1 0,2 0 0,2 1 0,3 0 0,2 0 1,1 0-1,1 1 228,-15-1 0,0 1 0,3 0 0,0 0 0,1 0 0,2 0 0,0 1 0,1-1 0,0 1 0,0 0 0,0 0 0,0 0 0,0 0-325,-2 0 1,1 0 0,0 1 0,1-1 0,0 1 0,0 0 0,0-1 0,0 1 0,1 0 0,-1 0 0,1 0 0,-1 0 0,0 1 0,0-1 324,0 0 0,0 0 0,0 0 0,1 1 0,0-1 0,0 1 0,-1 0 0,1-1 0,-2 1 0,1-1 0,-2 1 0,0-1 0,-1 0 0,-2 0 0,7 1 0,-1-1 0,0 1 0,-1-1 0,-1 1 0,0-1 0,-2 0 0,-2 0 0,0-1 0,-3 1 0,-2-1 0,20 1 0,-5 0 0,-2 0 0,-2-1 0,-3 0 0,-1-1 0,-2 0 0,-3 0 0,-2-2 0,-1 1 0,-2-2-327,4 0 0,-3-2 1,0 0-1,4 0 327,4-1 0,2 0 0,3-1 0,2 0 0,1 0 157,-11 0 1,2 0 0,1 1 0,2-1-1,0 0 1,0 0 0,0 0-158,-4 0 0,0 1 0,1-1 0,0 1 0,1-1 0,-1 1 0,0-1 0,-1 1 0,8 0 0,-1 0 0,1-1 0,0 1 0,-2 1 0,-1-1 0,-1 1 257,0-1 1,-2 1 0,0 0-1,-2 1 1,-1-1 0,-2 1-258,15 0 0,-3 0 0,-2 0 0,-5 0 0,0 0 0,-5 0 0,-5 0 0,-1 0 0,-5 0 1747,12 0-1747,-29 0 0,-15 0 0,-6 0 0</inkml:trace>
  <inkml:trace contextRef="#ctx0" brushRef="#br2" timeOffset="2.84817E6">9789 13436 24575,'0'0'0</inkml:trace>
  <inkml:trace contextRef="#ctx0" brushRef="#br2" timeOffset="3.01994E6">3186 12067 24575,'46'-25'0,"-7"-1"0,6-6 0,-4 4 0,4-3 0,1-1-672,4-5 1,2-1 0,-1 1 671,0 1 0,-1 1 0,0 2 0,-6 3 0,0 2 0,-3 2 324,11-6 0,-2 3-324,-10 7 0,-2 3 333,16-5-333,-17 11 0,-9 6 0,-7 3 1033,-7 1-1033,-5 0 0,-5 0 0,-5 1 0,-3 1 0,-6 0 0,-6 1 0,-9-1 0,-5-2 0,-5-1 0,0-4 0,1 0 0,3-3 0,6 1 0,5 2 0,8 4 0,7 3 0,3 4 0,4 2 0,1-1 0,3-1 0,7-1 0,12 1 0,13 4 0,12 2 0,0 1 0,-9-1 0,-11-2 0,-14 0 0,-7 1 0,-6 1 0,-3 6 0,-3 9 0,-5 8 0,-7 7 0,-5-1 0,-1-6 0,4-8 0,4-8 0,4-6 0,3-5 0,1-3 0,3-2 0,1 0 0</inkml:trace>
  <inkml:trace contextRef="#ctx0" brushRef="#br2" timeOffset="3.04726E6">17561 12585 24575,'0'0'0</inkml:trace>
  <inkml:trace contextRef="#ctx0" brushRef="#br2" timeOffset="3.06682E6">31648 3695 24575,'-15'5'0,"-12"10"0,-19 15 0,16-9 0,-1 2 0,-6 3 0,1 0 0,0 0 0,1 1 0,0-1 0,2 1 0,2-3 0,1 0 0,2-2 0,1-1 0,-19 14 0,12-11 0,11-7 0,7-7 0,1-3 0,1-3 0,1-2 0,2-1 0,5-1 0,2 0 0,3-5 0,0-4 0,1-5 0,1-5 0,2 0 0,1-1 0,3 0 0,-1 4 0,-1 0 0,-2 4 0,-1 4 0,-2 4 0,0 6 0,0 6 0,0 5 0,0 2 0,0 3 0,0 1 0,-3 6 0,-3 3 0,-1 0 0,-1-4 0,3-6 0,3-7 0,6-5 0,5-3 0,6-3 0,1 0 0,-2 0 0,1 1 0,-3 1 0,0 0 0,-3-1 0,-3-1 0,-2 0 0,-3 0 0,0 0 0</inkml:trace>
  <inkml:trace contextRef="#ctx0" brushRef="#br2" timeOffset="3.07065E6">20716 9417 24575,'-31'0'0,"-9"-3"0,-14-4 0,-7 1 0,28 3 0,-1 0 0,0 2 0,0 1 0,-1 0 0,0 0 0,-2 0 0,0 0 0,1 0 0,-1 1 0,2 1 0,-1 3 0,-1 3 0,-1 3 0,-2 3 0,-1 3 0,-3 4 0,0 2 0,-1 1 0,-1 1 0,2 1 0,1 2 0,2 0 0,1 2 0,2-1 0,2 1 0,1 1 0,1 0 0,3 0 0,1 0 0,3 0 0,0 0 0,2 0 0,1-1 0,2 0 0,1-1 0,2 0 0,1 0 0,-10 27 0,11 4 0,12-27 0,2 0 0,1 3 0,1 1 0,2 1 0,1 1 0,4-1 0,2-1 0,2-2 0,2-1 0,4-3 0,1-1 0,23 23 0,1-7 0,0-7 0,0-7 0,-1-7 0,2-2 0,6-2 0,7 1 0,-24-10 0,1-1 0,2 0 0,1 1 0,1 0 0,1 0 0,-1-1 0,1 0 0,-1 0 0,0-1 0,0 0 0,0-1 0,1-2 0,1-1 0,0-2 0,2 0 0,0-2 0,1 0 0,1-2 0,0 0 0,1 0 0,0 0 0,-1-1 0,-1-1 0,0-1 0,-2-1 0,-3-2 0,-2 0 0,23-9 0,-10-2 0,-5-1 0,-2-3 0,8-3 0,2-3 0,5-3 0,-25 12 0,0-1 0,-1 0 0,1-2 0,0 0 0,0-2 0,-2 0 0,-1 0 0,-1 0 0,-2 0 0,21-21 0,-4 0 0,-1-2 0,-1 2 0,-2 1 0,-2 1 0,-3 1 0,-3 4 0,-3 3 0,-5 3 0,-6 3 0,-6-5 0,-5-13 0,-3 14 0,-1-3 0,-3-6 0,-2-3 0,-3-4 0,-3-2 0,-4-2 0,-2 0 0,-4 3 0,-2 2 0,0 3 0,-1 1 0,1 6 0,0 3 0,2 6 0,0 2 0,-18-14 0,1 10 0,-1 8 0,-2 4 0,2 0 0,5-1 0,5-3 0,7-5 0,7-2 0,3-3 0,3 2 0,-3 3 0,-9 4 0,9 11 0,-4 5 0</inkml:trace>
  <inkml:trace contextRef="#ctx0" brushRef="#br2" timeOffset="3.07376E6">10286 12670 24575,'6'4'0,"-1"15"0,-5 14 0,0 15 0,-5 3 0,-1 3 0,0-8 0,-1 1-771,0 0 1,-2 3 0,2-4 770,0-4 0,1-3 0,1 3 0,1-5 552,4-6-552,-5-7 0,4-9 0,-4 0 0,5-3 0,0-11 439,0-24 1,0 8 0,0-10 0</inkml:trace>
  <inkml:trace contextRef="#ctx0" brushRef="#br2" timeOffset="3.0743E6">10382 12659 11174,'-6'-5'0,"18"4"4962,1-10-4962,33 1 2332,-4-4-2332,8 4 1330,-14-1-1330,-12 10 1194,-27 1 0,5 1 0,-11 4 1</inkml:trace>
  <inkml:trace contextRef="#ctx0" brushRef="#br2" timeOffset="3.07453E6">10250 12912 24575,'15'6'0,"11"-1"0,6-5 0,-4 0 0,0 0 0,-12-6 0,14 4 0,-7-4 0,6 6 0,-8 0 0,-10 0 0,-2 0 0</inkml:trace>
  <inkml:trace contextRef="#ctx0" brushRef="#br2" timeOffset="3.07481E6">10955 12985 24575,'20'0'0,"15"-8"0,19 6 0,-2-16 0,-5 16 0,-19-6 0,-2 8 0,-14 0 0,2 0 0</inkml:trace>
  <inkml:trace contextRef="#ctx0" brushRef="#br2" timeOffset="3.07498E6">11166 13070 24575,'59'0'0,"-21"-4"0,-1-1 0,-1 3 0,6-6 0</inkml:trace>
  <inkml:trace contextRef="#ctx0" brushRef="#br2" timeOffset="3.07568E6">12783 12591 24575,'11'43'0,"6"13"0,-12-19 0,0-1 0,11 14 0,-6 3 0,-1-46 0,13-27 0,-3-4 0,2-15 0,1-5 0,-4 10 0,1 1 0,-1-4 0,0 1 0,13-4 0,-19 21 0,2 18 0,-12-4 0,7 5 0</inkml:trace>
  <inkml:trace contextRef="#ctx0" brushRef="#br2" timeOffset="3.07591E6">13144 12812 24575,'0'11'0,"0"0"0,0 0 0,0 9 0,0-7 0,0 11 0,0-12 0,0-2 0,0-5 0</inkml:trace>
  <inkml:trace contextRef="#ctx0" brushRef="#br2" timeOffset="3.07624E6">12547 13234 24575,'51'-8'0,"-16"2"0,2-1 0,-1 2 0,-1-1-771,6-4 1,-1 1 770,24 6 250,-22-7 1,-1-1-251,18 8 0,-6-8 0,-39 11 0</inkml:trace>
  <inkml:trace contextRef="#ctx0" brushRef="#br2" timeOffset="3.0767E6">12716 13708 24575,'0'60'0,"5"-17"0,0 2 0,-4-10 0,1 2 0,8 11 0,1 0 0,-7-13 0,0-3 0,14 23 0,-11-13 0,3-27 0,-5-24 0,27-47 0,-13 7 0,1-3 0,4 4 0,0 0-248,-2-3 1,-4 6 247,-1 6 0,5 3 0,-10 13 0,8 3 0,-10 11 0,-5 9 0</inkml:trace>
  <inkml:trace contextRef="#ctx0" brushRef="#br2" timeOffset="3.07717E6">13104 14062 24575,'22'12'0,"-2"0"0,-14-1 0,-2 0 0,-10 9 0,-6 2 0,-3 9 0,-3-13 0,11 0 0,2-12 0,10 0 0,10 5 0,12-9 0,0 4 0,3-6 0,-14 0 0,-1-5 0,0 4 0,-3-9 0,-2 9 0,-5-4 0</inkml:trace>
  <inkml:trace contextRef="#ctx0" brushRef="#br2" timeOffset="3.07857E6">15616 12515 8191,'-11'-6'0,"5"-4"5063,-4 4-5063,4 0 2818,-5 1-2818,-4 5 1719,-1 15-1719,-4 11 6784,9 29-6784,2-8 0,9 0 0,0-23 0,0-9 0,0-4 0,9 0 0,8-5 0,5-1 0,0-15 0,-6 3 0,-3-12 0,8-15 0,-10-3 0,-1-7 0,6-16 0,-2-4-853,-6 4 1,-2 1 852,1-1 0,-2 6 0,-5 6 0,0 16 0,0 30 0,0 17 0,0 23 0,0 18 0,0-8 0,0 2 0,0-12 0,0-2 0,0 2 0,0-4 0,0-9 0</inkml:trace>
  <inkml:trace contextRef="#ctx0" brushRef="#br2" timeOffset="3.07895E6">15892 12255 24575,'-8'28'0,"6"1"0,-7 36 0,9-1 0,0-16 0,0 2 0,0-4 0,0-1 0,0 4 0,0-4 0,0 6 0,-5-27 0,-2-9 0,-4-3 0,-1-1 0,5-7 0,3-4 0</inkml:trace>
  <inkml:trace contextRef="#ctx0" brushRef="#br2" timeOffset="3.07915E6">15797 12635 8191,'0'-11'0,"9"5"5063,-2-3-5063,8 7 2818,0-2-2818,1-3 429,5 6 1,-10-5 0,-2 6 0</inkml:trace>
  <inkml:trace contextRef="#ctx0" brushRef="#br2" timeOffset="3.07936E6">16136 12534 24575,'0'21'0,"0"4"0,0-3 0,0 4 0,0-9 0,0-2 0,0-9 0,0-1 0</inkml:trace>
  <inkml:trace contextRef="#ctx0" brushRef="#br2" timeOffset="3.081E6">16862 12079 24575,'0'-11'0,"-5"5"0,-5 8 0,-4 8 0,-2 19 0,1 8 0,3 6 0,2 3 0,-2-3 0,-1 2 0,3-1-379,2 6 1,2-4 378,-1-4 0,3-5 0,13 1 0,2-1 0,9-12 0,1-3 0,-4-16 0,-6-2 0,-6-4 0</inkml:trace>
  <inkml:trace contextRef="#ctx0" brushRef="#br2" timeOffset="3.08192E6">17100 12174 24575,'0'58'0,"-4"-22"0,0-1 0,2 7 0,-7 13 0,3-24 0,4-7 0,-4-9 0,6-4 0,0-10 0,0-24 0,9-5 0,-7-20 0,12 18 0,-12 1 0,9 13 0,-10 1 0,9 9 0,-5 1 0,16 25 0,-12-6 0,26 23 0,-24-15 0,21 9 0,-16-13 0,6 1 0,-3-13 0,-10-1 0,12-18 0,-20 5 0,17-20 0,-11-6 0,-1-1 0,0 1 0,-6 10 0,0 17 0,0-3 0</inkml:trace>
  <inkml:trace contextRef="#ctx0" brushRef="#br2" timeOffset="3.08217E6">17483 12133 24575,'11'17'0,"11"0"0,-19 28 0,9-11 0,-1 1 0,-8 27-680,2-18 1,0 0 679,-5 14 0,0 6 0,-9-16 0,7-2 331,-27-5-331,11 3 0,-5-19 0,9-3 0</inkml:trace>
  <inkml:trace contextRef="#ctx0" brushRef="#br2" timeOffset="3.08353E6">15592 14192 24575,'6'-11'0,"-1"0"0,-5-5 0,-5 4 0,-9-11 0,-3 15 0,-7-5 0,3 19 0,5 10 0,-10 13 0,18 7 0,-7 5 0,15-3 0,0-8 0,0 4 0,9-22 0,-7 11 0,16-21 0,-10 8 0,7-10 0,-5 0 0,1 0 0,23-33 0,-3-25 0,-9 1 0,-1-5-1143,1 8 0,-4-1 1143,-10-11 0,-1 0 0,9 14 0,-2 2 0,-13 2 0,1 6 0,10 3 0,-12 71 0,0 7 0,0 11 0,0-2 0,0 3 0,0-1-189,0 20 1,0-12 0,0-37-1,0-4 1</inkml:trace>
  <inkml:trace contextRef="#ctx0" brushRef="#br2" timeOffset="3.08398E6">16065 13819 24575,'-5'-11'0,"-1"2"0,-5 9 0,-4 6 0,-7 25 0,9 15 0,-1-9 0,1 3-359,11 4 1,1 4 358,-6 0 0,-2 3 0,2 0 0,5-4 0,2-2 0,-2 2 0,-4 3 0,-2 1 0,2-5 0,5-1 0,0-6 0,-8 6 0,3-25 0,-5-8 0,-6-3 0,5-9 0,3 0 0</inkml:trace>
  <inkml:trace contextRef="#ctx0" brushRef="#br2" timeOffset="3.08413E6">15841 14439 8191,'9'-6'0,"-2"-4"5063,21 3-5063,0-5 0,-5 4 0,-5 2 0</inkml:trace>
  <inkml:trace contextRef="#ctx0" brushRef="#br2" timeOffset="3.08451E6">16154 14323 24575,'21'0'0,"-4"9"0,-6-2 0,-5 13 0,-19 5 0,10-7 0,-15 6 0,17-9 0,-4-3 0,14-2 0,3-5 0,18-5 0,-7 0 0,2 0 0,-10-5 0,1 4 0,-9-9 0,2 9 0,-9-4 0</inkml:trace>
  <inkml:trace contextRef="#ctx0" brushRef="#br2" timeOffset="3.08533E6">17076 13814 8191,'-10'0'0,"-3"14"5063,-11 12-5063,14 19 0,-11-14 0,1 2 1737,14 33-1737,-11-32 0,1 0 0,13 30 0,-2-23 0,0-1 0,5 14 0,0-18 0,0-1 1777,7 4-1777,7-4 6277,-5-9-6277,13-6 0,-10-9 0,13-4 348,-3-2 0,-6-5 1,-6 0-1</inkml:trace>
  <inkml:trace contextRef="#ctx0" brushRef="#br2" timeOffset="3.08571E6">17254 14009 24575,'11'22'0,"-5"41"0,-3-22 0,-1 4 0,-2 11 0,0 0 0,0-20 0,0-3 0,0 16 0,0-34 0,0-4 0,0-5 0,0-2 0</inkml:trace>
  <inkml:trace contextRef="#ctx0" brushRef="#br2" timeOffset="3.08615E6">17134 13999 24575,'0'-16'0,"9"6"0,-2 0 0,13 9 0,1-4 0,10 5 0,-3 0 0,1 0 0,-4 13 0,-4-4 0,-1 10 0,-4-2 0,-10-1 0,15 32 0,-17-5 0,11 17 0,-15-14 0,0-7 0,-6-9 0,-4 6 0,-4-13 0,-15 18 0,4-16 0,-2 0 0,-1-2 0,15-19 0,-6 13 0,8-16 0,-5 4 0,4-5 0,-8-6 0,13 4 0,-2-4 0</inkml:trace>
  <inkml:trace contextRef="#ctx0" brushRef="#br2" timeOffset="3.08655E6">17492 13844 24575,'21'5'0,"-4"5"0,-6 14 0,10 15 0,-10 2 0,-2 6 0,7 5 0,-2 3 0,-3 6 0,-3 0-634,-1-9 1,-3-3 633,-2-8 0,-4-3 0,-9 28 0,5-29 0,-1 0 0,-5-4 0,0-1 0,-10 24 0,-6-8 0,7-26 0,-16 2 0,14-22 0,-6 4 0,17-6 0,3 0 0</inkml:trace>
  <inkml:trace contextRef="#ctx0" brushRef="#br2" timeOffset="3.09042E6">27891 3219 24575,'-23'-7'0,"0"3"0,-24 4 0,13 0 0,-2 0 0,-28 0-503,24 0 0,0 0 503,-16 0 0,-1 0 0,1 0 0,-7 0 0,31 5 0,-2 1 0,-18-5 0,-3 0 0,6 9 0,-1 1 0,-1-4 0,-1-1 0,6-1 0,4 2 0,-16 13 123,20-12 1,0 1-124,2 4 0,1 3 0,-6 1 0,1 1 0,8-3 0,2-2 0,-17 6 0,21-1 0,2 1 0,10-1 759,-6 5-759,10-12 0,4 0 0,-8 1 0,11-1 0,-11 1 0,13-2 0,-4 6 0,0 0 0,4 10 0,-4 5 0,5-4 0,7 3 0,-6-10 0,11 10 0,9 5 0,-5-2 0,10-4 0,-14-14 0,-2-4 0,1 0 0,0-1 0,4-4 0,14 12 0,7-2 0,10 6 0,-11-2 0,-5-12 0,-10 4 0,10-4 0,-7-1 0,6 5 0,1-10 0,-7 10 0,14-10 0,-7 4 0,9 2 0,-9-6 0,7 13 0,-5-14 0,5 10 0,-6-10 0,-6 4 0,-4 1 0,8-4 0,-6 4 0,14-6 0,11 0 0,-14 0 0,12 0 0,-26 0 0,8 0 0,3-9 0,16 1 0,-5-2 0,7-2 0,-17 10 0,-3-10 0,-8 10 0,1-13 0,4 7 0,-3-3 0,2 5 0,5 0 0,-7 4 0,2-9 0,-10 10 0,1-8 0,0 3 0,6-5 0,-4-4 0,-2 7 0,-3-10 0,4 7 0,1-6 0,7-2 0,-8 7 0,-1-3 0,-5 4 0,-5-4 0,8 2 0,-3-9 0,6 4 0,-2-5 0,-9 6 0,3 1 0,-8 5 0,9-5 0,-4 0 0,8-13 0,-7 10 0,7-4 0,-13 12 0,8 0 0,-7 0 0,2-4 0,1-2 0,-4-9 0,4 8 0,-5-2 0,0 9 0,0-9 0,-5 2 0,-10-9 0,2 10 0,-11-2 0,7 7 0,-3-2 0,-9 6 0,-6-11 0,-6 10 0,-11-5 0,10 8 0,-6 6 0,10 0 0,-17 0 0,12 8 0,5-6 0,21 7 0</inkml:trace>
  <inkml:trace contextRef="#ctx0" brushRef="#br2" timeOffset="3.09522E6">15141 3120 24575,'-11'0'0,"0"-4"0,-4 2 0,-1-2 0,-1 4 0,2 0 0,4 4 0,-4-2 0,-1 2 0,0 1 0,1-4 0,-5 9 0,6-9 0,-10 10 0,12-10 0,-4 15 0,5-14 0,-3 16 0,3-16 0,-7 17 0,-1-3 0,1-4 0,-3 19 0,9-22 0,-7 19 0,2-11 0,-5 4 0,5-4 0,1 3 0,4-8 0,5 3 0,-7-3 0,-1 12 0,3-9 0,-10 10 0,15-10 0,-4-1 0,2 1 0,7 0 0,-9 1 0,10 5 0,-5-1 0,1-3 0,4 7 0,-10-7 0,9 4 0,-4-6 0,6 1 0,-5 0 0,4 1 0,-4-1 0,5-6 0,0 6 0,0-4 0,0 3 0,0 0 0,0 2 0,0-1 0,0 3 0,6 6 0,-4-2 0,9 2 0,-10-9 0,10 8 0,-4-6 0,7 12 0,3-8 0,1-1 0,-2-3 0,-5-2 0,11-2 0,-9-2 0,18 7 0,-14-7 0,-1-2 0,-5-5 0,0 0 0,4-4 0,-3 4 0,3-5 0,5 0 0,6 0 0,2 0 0,1 0 0,-8 0 0,-1 0 0,1-7 0,7 6 0,3-14 0,-1 13 0,9-21 0,-7 7 0,2-8 0,-5 4 0,0 3 0,-3-4 0,7-3 0,-4-5 0,-1 0 0,3-2 0,7-15 0,-9 7 0,2-11 0,-12 11 0,1 1 0,-10 7 0,11-1 0,-17 3 0,23-30 0,-23 14 0,11-18 0,-15 25 0,0-2 0,-12 1 0,-10-6 0,-8 8 0,-1 6 0,6 10 0,5 8 0,-1-1 0,1 0 0,-1 0 0,5 7 0,-7-12 0,6 16 0,-8-16 0,9 17 0,1-9 0,0 10 0,-11-10 0,4 10 0,1-6 0,12 7 0</inkml:trace>
  <inkml:trace contextRef="#ctx0" brushRef="#br2" timeOffset="3.09758E6">20005 12080 24575,'0'-11'0,"15"-15"0,-2 10 0,30-20 0,-10 26 0,14-13 0,-8 21 0,-9-7 0,-2 9 0,-7 0 0,-5 0 0,3 15 0,-12 3 0,3 10 0,-10-3 0,0-4 0,0-1 0,-20 6 0,2 0 0,-25 12 0,5 0 0,-7 6 0,19-15 0,0 0 0,-14 12 0,0 0 0,20-26 0,10-4 0,10-10 0,18 4 0,16-15 0,10-2 0,8-1 0,-9 0 0,1 0 0,2-1-801,7-1 1,2-1 0,-2 2 800,11 0 0,-5 0 0,-12 0 0,-8 3 0,-13 9 0,-3-6 0,-12 8 0,-10 0 0,-6 17 0,-2-13 0,-1 13 0</inkml:trace>
  <inkml:trace contextRef="#ctx0" brushRef="#br2" timeOffset="3.10112E6">16166 5130 8191,'-16'-8'0,"5"-3"5063,2 10-5063,8-8 2818,-9 7-2818,4-2 1719,-5 4-1719,0 0 6784,0 0-6784,1 0 0,-6 0 0,-1 0 0,0 0 0,-3 6 0,4-5 0,-5 11 0,1-10 0,-4 17 0,2-16 0,-6 22 0,7-21 0,-16 21 0,9-9 0,-2 0 0,10 6 0,9-15 0,-1 8 0,-12 8 0,-3 10 0,5-1 0,0-7 0,21 1 0,-10-3 0,9 7 0,-4 8 0,-2-8 0,6 1 0,-7 6 0,9-14 0,0 16 0,0 0 0,6 4 0,2-3 0,-1-10 0,12-6 0,-10-3 0,12 3 0,-9-8 0,0-1 0,5 5 0,-5-7 0,9 9 0,-4-16 0,7 13 0,-3-16 0,3 16 0,-3-18 0,-1 5 0,1 0 0,16-4 0,-4 4 0,14-6 0,-9 0 0,0 0 0,1 0 0,16 0 0,-22-10 0,1-4 0,6 4 0,-1-2 0,-5-6 0,-1-1 0,22-9 0,-21 5 0,-2-7 0,-14 3 0,-1-5 0,3-14 0,-2-3 0,-6 1 0,0-3-867,9-7 0,-3 0 867,-14 16 0,-3 0 0,8-15 0,-1 0-15,-10 15 1,-4 1 14,-3-15 0,-2 4 0,-7 0 0,-14 3 0,14 30 0,-10-8 0,-2 9 0,-29-5 0,-2 4 0,18 12 0,1 3 0,-9 2 432,5 9 1,35 1 0,2-2 0</inkml:trace>
  <inkml:trace contextRef="#ctx0" brushRef="#br2" timeOffset="3.10226E6">20139 13723 24575,'0'39'0,"0"-1"0,0 27 0,0-19 0,0-7 0,0 7 0,0 3 0,0 1 0,0-15 0,5-16 0,-4-9 0,4-4 0,-1 0 0,-2-6 0,11-18 0,-11 9 0,7-8 0</inkml:trace>
  <inkml:trace contextRef="#ctx0" brushRef="#br2" timeOffset="3.10284E6">20285 13749 24575,'26'-14'0,"-1"1"0,15 3 0,-15 3 0,-9 7 0,-5 0 0,3 17 0,-7-8 0,8 28 0,-14-11 0,5 14 0,-21 1 0,3-2 0,-11-6 0,7-5 0,8-7 0,-7-4 0,7 3 0,-2-7 0,24-3 0,24-5 0,21-5-508,-22 1 1,1-2 507,-1-4 0,0-1 0,0 6 0,-1-2 0,2-9 0,-2 0 0,22 8 0,-12-8 0,-13 5 0,-39 10 0,-1-8 0,-33 18 0,19-12 0,4 7 0</inkml:trace>
  <inkml:trace contextRef="#ctx0" brushRef="#br2" timeOffset="3.15713E6">6544 10935 24575,'0'11'0,"0"21"0,0 34 0,-5-4 0,-2 8-1837,3-12 1,-1 4-1,-1 3 1837,1-14 0,0 4 0,-1 1 0,0 0 0,0-1-908,-1 6 0,-1-1 0,1-1 0,0 1 908,3 2 0,0 1 0,1-1 0,-2-3 0,-4 0 0,0-3 0,0 0 0,2 6 0,0 1 0,-1 0 334,-3-1 1,-1 1 0,0-1-335,1 0 0,-1 1 0,1-3 0,1-8 0,0-2 0,2-5 0,1 1 0,1-7 0,-3 10 0,4-39 0,4 0 2093,-30-9-2093,10-16 4795,-29-5-4795,13-12 1250,-6 9-1250,17 13 0,-3 3 0,22 17 0,-2 2 0,9 16 0,0 3 0,12 8 0,5-13 0,8-1 0,1-19 0,0-22 0,7-8 0,1-10 0,1-7 0,-6 1 0,-1-2 0,6-6 0,-3 1 0,-13 11 0,-4 4 0,2-9 0,-10 30 0,-1 6 0</inkml:trace>
  <inkml:trace contextRef="#ctx0" brushRef="#br2" timeOffset="3.15821E6">6092 14683 24575,'-6'-5'0,"7"-5"0,10-7 0,32-11 0,-8 15 0,12-4 0,-23 17 0,-8 10 0,-9 49 0,-10 7 0,3-19 0,-2 0 0,-6 15 0,8-27 0,9-14 0,-2-10 0,14 5 0,-4-4 0,1-2 0,-7 0 0,-17 5 0,-19 6 0,-26 4 0,-2-10 0,8-6 0,21-9 0,19 0 0</inkml:trace>
  <inkml:trace contextRef="#ctx0" brushRef="#br2" timeOffset="3.15845E6">6568 14765 24575,'0'0'0</inkml:trace>
  <inkml:trace contextRef="#ctx0" brushRef="#br2" timeOffset="3.15891E6">6861 14496 8191,'-38'0'0,"14"0"5063,-5 10-5063,33 10 0,27 26 0,3 0 1225,-10-17 0,-2-1-1225,6 14 1770,-5 8-1770,-13-17 6627,-13 1-6627,-9-14 0,-9-13 0,5 2 474,0-19-474,5-2 0,5-14 0,1 4 0,18-7 0,-4 7 0,17-7 0,-12 3 0,8-3 0,-5 6 0,-5 11 0,-3 6 0</inkml:trace>
  <inkml:trace contextRef="#ctx0" brushRef="#br2" timeOffset="3.15953E6">7230 14475 24575,'0'-11'0,"-5"-4"0,-1 3 0,-5 2 0,5 0 0,-8 9 0,3 1 0,-6 11 0,7 5 0,5 5 0,5-5 0,5-1 0,5 0 0,7-8 0,4-2 0,-4-7 0,3-12 0,-9 29 0,15 5 0,-18 28 0,22 8 0,-18 9 0,4-30 0,0 0 0,-5 5 0,-1-1 0,7 16 0,-9-13 0,-8-32 0,0-5 0</inkml:trace>
  <inkml:trace contextRef="#ctx0" brushRef="#br2" timeOffset="3.16256E6">3320 15457 24575,'6'-11'0,"-1"0"0,-5 10 0,0-3 0,0 9 0</inkml:trace>
  <inkml:trace contextRef="#ctx0" brushRef="#br2" timeOffset="3.16305E6">3581 15228 24575,'0'26'0,"0"12"0,0 8 0,0-6 0,0 2 0,5 9 0,5 8 0,6-43 0,0-10 0,6-20 0,-10 5 0,0 20 0,-7 0 0,1 31 0,-5-11 0,10-3 0,-10-7 0,4-12 0</inkml:trace>
  <inkml:trace contextRef="#ctx0" brushRef="#br2" timeOffset="3.16365E6">3802 15259 24575,'23'-15'0,"-5"8"0,6-1 0,-4 8 0,-13 9 0,2 2 0,-9 19 0,0-7 0,0 2 0,0-9 0,5-1 0,1-7 0,0 6 0,5 1 0,-9-2 0,-1 7 0,-7-9 0,-10 4 0,-5 3 0,3-5 0,-6-3 0,17-10 0,-3 0 0</inkml:trace>
  <inkml:trace contextRef="#ctx0" brushRef="#br2" timeOffset="3.16398E6">4083 15265 24575,'0'15'0,"5"1"0,5 7 0,6 0 0,-5-5 0,3 4 0,-12-6 0,2 1 0,-8-7 0,2-1 0,-16-7 0,9-2 0,-6-2 0,10-2 0</inkml:trace>
  <inkml:trace contextRef="#ctx0" brushRef="#br2" timeOffset="3.1642E6">4103 15242 24575,'44'-42'0,"3"-1"0,-12 18 0,-6 8 0,0 0 0,12-5 0,6 3 0,-39 16 0,-1 4 0,-16 5 0</inkml:trace>
  <inkml:trace contextRef="#ctx0" brushRef="#br2" timeOffset="3.16595E6">3357 16093 8191,'8'0'0,"7"-8"5063,8 5-5063,5-5 2818,-12 8-2818,29-9 1719,7 7-1719,-8-9 0,4-1 0,0 6 0,0-2 0,-6-8 0,-2 0 6784,24 2-6784,-37-1 0,-12 10 0,-4 4 0,9-10 0,-3 3 0,-1 1 0,-7 1 0</inkml:trace>
  <inkml:trace contextRef="#ctx0" brushRef="#br2" timeOffset="3.16678E6">6173 15523 24575,'34'-11'0,"-1"0"0,3-1 0,1 0 0,3 0 0,2-1-2118,7 0 1,3 0 2117,5-1 0,6 0 0,-15 4 0,4-1 0,2 1 0,0-1 0,-1-1 0,0 1 0,0-1 0,0 2 0,2 1 0,0 2 0,-1-1 0,-2-1 0,7-5 0,-2-2 0,-7 5 0,-6 9 0,-6-1 586,-4-9 0,-3 0-586,5 9 0,-8-5 0,-24 8 0</inkml:trace>
  <inkml:trace contextRef="#ctx0" brushRef="#br2" timeOffset="3.18182E6">5216 14798 24575,'-32'32'0,"-12"7"0,11-10 0,-5 5 0,1-1 0,-3 3 0,0 0-612,2-3 1,-2 1-1,1-1 612,-12 8 0,2-1 0,7-2 0,1-3 42,-2-5 0,6-2-42,2 15 423,31-27-423,47 11 0,12-10 0,12-2 0,-21-5 0,4 0 0,1 0 0,0-1-1142,14 0 1,-1-2 0,1 1 1141,1 5 0,0 2 0,-6-5 0,-4-8 0,-2 0 377,9 13 1,-2 0-378,-18-10 0,-3-1 0,2 3 0,-7-1 335,-12 1-335,-34-7 0,-6 0 0,-17 0 0,21 0 0,-4 0 0</inkml:trace>
  <inkml:trace contextRef="#ctx0" brushRef="#br2" timeOffset="3.18275E6">2735 13425 8191,'-11'-11'0,"5"46"4614,1 11-4614,4-2 0,2 11 0,-1 2 0,0 1 0,0 2 0,0 2 51,0-9 1,-1 2 0,1 0-1,1-3-51,2 4 0,1-3 0,-1-3 0,-2 7 0,1-10 2061,7-9-2061,-9-9 5437,0-9-5437,0-4 417,0-1-417,0-33 0,0-9 0,-5-8 0,-1-2 0,3 2 0,-9-6 0</inkml:trace>
  <inkml:trace contextRef="#ctx0" brushRef="#br2" timeOffset="3.18308E6">2584 13395 24575,'23'-23'0,"8"-5"0,-1 2 0,3 0 0,19-15-502,-21 19 0,-1 2 502,11-6 329,-10 9-329,-7 7 166,-9-1-166,-4 10 0,-5 13 0,-2-8 0,-4 13 0</inkml:trace>
  <inkml:trace contextRef="#ctx0" brushRef="#br2" timeOffset="3.18332E6">2549 14011 24575,'21'-6'0,"10"-10"0,3-9 0,4-5 0,3-2 0,-2 4 0,1 0 0,8-9 0,-2 2 0,-11 13 0,-4 2 0,7-7 0,-23 20 0,-11 2 0</inkml:trace>
  <inkml:trace contextRef="#ctx0" brushRef="#br2" timeOffset="3.18385E6">3139 14217 24575,'0'-15'0,"0"-1"0,-5 4 0,-5-3 0,-14 14 0,6-1 0,-5 8 0,2 26 0,4 13 0,0 7 0,8-5 0,9-23 0,5-8 0,6-11 0,6-9 0,14-20 0,-3-4 0,-1-1 0,-8 15 0,-4 9 0,1 5 0,-4 5 0,6-4 0,-7 3 0,1-4 0,-3 0 0</inkml:trace>
  <inkml:trace contextRef="#ctx0" brushRef="#br2" timeOffset="3.1841E6">3329 14146 24575,'-6'5'0,"-4"6"0,9 14 0,-4-1 0,15-4 0,-8-1 0,16-17 0,-11 7 0,8-9 0,1 0 0,-3-9 0,-2 7 0,-5-7 0</inkml:trace>
  <inkml:trace contextRef="#ctx0" brushRef="#br2" timeOffset="3.18436E6">3493 13769 24575,'0'48'0,"9"9"0,1-5 0,1-5 0,-3-19 0,-2 2 0,1-11 0,0 9 0,2-16 0,-7-2 0,2-5 0</inkml:trace>
  <inkml:trace contextRef="#ctx0" brushRef="#br2" timeOffset="3.18508E6">2835 14276 8191,'-5'-6'0,"-1"6"5063,-6 10-5063,6 6 2818,0 22-2818,6-4 0,0 5 1719,4-13-1719,2-11 6784,22 3-6784,1-10 0,6 5 0,-14-13 0,-12 0 0</inkml:trace>
  <inkml:trace contextRef="#ctx0" brushRef="#br2" timeOffset="3.18597E6">3318 14271 24575,'15'0'0,"2"-4"0,3-2 0,8-18 0,-2-4 0,2-11 0,-13 0 0,3-8 0,-15-1 0,7-16 0,-10 20 0,0-2 0,0 4 0,0 2 0,0 3 0,0 3 0,0-6 0,-5 34 0,4-3 0,-9 7 0,9 16 0,-13 32 0,12 8-379,-2-14 0,0 1 379,4 16 0,-1-20 0,2-1 0,5 12 0,0-1 0,10-31 0,-4-2 0,12-13 189,-11 4 1,3-5-1,-12 0 1</inkml:trace>
  <inkml:trace contextRef="#ctx0" brushRef="#br2" timeOffset="3.18646E6">3763 13882 24575,'-11'-6'0,"1"6"0,4 6 0,-4 5 0,9 13 0,-4 19 0,5 1 0,0 3 0,9-21 0,2-5 0,10-7 0,0-2 0,-4-7 0,-1-5 0,-4-9 0,-6 6 0,0-6 0</inkml:trace>
  <inkml:trace contextRef="#ctx0" brushRef="#br2" timeOffset="3.18747E6">3903 13915 24575,'6'23'0,"-1"1"0,-1-7 0,-2 0 0,7-7 0,-3-5 0,17-5 0,-3-14 0,9 6 0,-6-12 0,-7 14 0,-1 1 0,-4 5 0,4 0 0,1 0 0,0 0 0,3-17 0,-6-13 0,0-2 0,-1-5 0,-1-12 0,-1-5 0,-1-9 0,0 0-833,-3 12 0,-2 3 833,-2 7 0,-4 7 0,-2 16 0,2 47 0,-2-3 0,4 29 0,0-17 0,8 17 1666,14-5-1666,1-5 0,13-19 0,-14-21 0,3-5 0,1-20 0,15-18 0,-11-12 0,5 12 0,-30 21 0,-7 28 0,-4 1 0,6 8 0,11-13 0,1 2 0,3-9 0,-5 0 0,6-5 0,2-5 0,-6-2 0,8-5 0,-18 2 0,16-36 0,-11 11 0,-1-5 0,0-16 0,-1-2 0,2 10 0,-3 3 0,-3 8 0,-7 13 0,-10 27 0,8 33 0,-7 29 0,15 0 0,0-3 0,0-11 0,0-16 0,0-1 0,0-9 0,0-8 0,0-3 0</inkml:trace>
  <inkml:trace contextRef="#ctx0" brushRef="#br2" timeOffset="3.188E6">4651 13442 24575,'20'-8'0,"1"-4"0,-1 10 0,10-10 0,2 4 0,12-12 0,-14 2 0,-2-2 0,-26 9 0,2 11 0,-14 1 0,9 13 0,-4-7 0,5 13 0,5-8 0,18-2 0,-8-5 0,13-5 0,-17-5 0,-1-1 0,1 0 0,0 6 0,-5 10 0,3 6 0,-3-4 0,0 2 0,-6-13 0,-1 4 0,-4-5 0</inkml:trace>
  <inkml:trace contextRef="#ctx0" brushRef="#br2" timeOffset="3.18883E6">5798 12373 24575,'-5'15'0,"-1"-3"0,-6 8 0,-7 0 0,-5 12 0,-8 11 0,9-14 0,0 0 0,-9 14 0,2-3 0,16-29 0,13-2 0,-4-3 0,10 5 0,13 8 0,33 3 0,2-5-349,-17-1 1,1-2 348,19-11 0,-19 10 0,-1-1 0,18-9 0,-3 11 0,-27-12 0,-23 2 0,3-4 0,-9 0 0</inkml:trace>
  <inkml:trace contextRef="#ctx0" brushRef="#br2" timeOffset="3.18976E6">6828 12009 24575,'9'23'0,"-7"28"0,17 9-1468,-16-20 1,-3 3 1467,5 1 0,1 1 0,0 13 0,0 3 0,0 2 0,0-2 0,1-6 0,0-5 0,-1-11 0,-2-7 928,-4-8-928,0-9 483,0-4-483,0-10 0,0 3 0,0-9 0</inkml:trace>
  <inkml:trace contextRef="#ctx0" brushRef="#br2" timeOffset="3.19017E6">6797 11987 24575,'30'-19'0,"-3"-4"0,33-3 0,-9-2 0,-8 11 0,3 1 0,-6 3 0,1 1 0,-2-4 0,-1 2 0,15 3 0,-37 5 0,-6 6 0,-5 0 0</inkml:trace>
  <inkml:trace contextRef="#ctx0" brushRef="#br2" timeOffset="3.19045E6">6923 12317 24575,'11'-5'0,"4"4"0,5-17 0,6 10 0,0-10 0,-5 12 0,-1-5 0,-13 9 0,2-4 0</inkml:trace>
  <inkml:trace contextRef="#ctx0" brushRef="#br2" timeOffset="3.1908E6">7256 12782 24575,'-11'-6'0,"-1"15"0,-1 8 0,5 10 0,2-2 0,6-5 0,0-3 0,5-2 0,1-5 0,9 5 0,2-7 0,-6 1 0,-1-9 0</inkml:trace>
  <inkml:trace contextRef="#ctx0" brushRef="#br2" timeOffset="3.1911E6">7368 12796 13719,'5'-6'0,"-4"18"4415,10 6-4415,-10 12 1883,6-9-1883,-7-6 1034,10-18-1034,2 6 3524,14-25-3524,-5 19 0,4-16 0,-9 17 0,4-4 0,-8 6 0,3 0 0,-9 0 0,-1 0 0</inkml:trace>
  <inkml:trace contextRef="#ctx0" brushRef="#br2" timeOffset="3.19125E6">7547 12698 24575,'0'6'0,"0"-2"0</inkml:trace>
  <inkml:trace contextRef="#ctx0" brushRef="#br2" timeOffset="3.19153E6">7609 12618 24575,'0'11'0,"7"4"0,3 18 0,-2 16 0,6-5 0,-12 1 0,4-24 0,-1-5 0,-4 3 0,4-11 0,-5 1 0</inkml:trace>
  <inkml:trace contextRef="#ctx0" brushRef="#br2" timeOffset="3.19245E6">7762 12791 8983,'2'-6'0,"1"11"5117,-3 2-5117,6 4 2699,5-2-2699,4-7 1611,1 2-1611,5-4 6165,-5-4-6165,-1-2 0,-4-14 0,-6 2 0,0-4 0,-5 7 0,0 4 0,0 0 0,0 0 0,0-4 0,0 3 0,0-3 0,0 4 0,0-5 0,0 4 0,9 19 0,-7 1 0,6 20 0,-2 2 0,1-2 0,5-2 0,-6-6 0,8-14 0,-12 8 0,12-12 0,-8 12 0,5-13 0,-5 4 0,-2-5 0</inkml:trace>
  <inkml:trace contextRef="#ctx0" brushRef="#br2" timeOffset="3.29797E6">695 1781 24575,'11'0'0,"10"4"0,17 11 0,15 18 0,-21-9 0,0 3 0,-1 5 0,0 1 0,-3 0 0,-2 0 0,-5-4 0,-2-2 0,10 14 0,-10-16 0,-2-13 0,15-26 0,7-17 0,10-10 0,-10 7 0,6-4 0,2-3 0,3-1-720,-9 6 0,3-1 1,1-2-1,1-1 1,1 0-1,1 0 720,-2 2 0,1-2 0,2 0 0,-1 0 0,1 0 0,0 1 0,-1 0 0,-2 2 0,0 1 0,0 0 0,0 0 0,-1 1 0,-1 0 0,0 2-258,9-7 0,-1 0 0,-2 2 1,-1 2-1,-2 2 258,-1 0 0,-1 3 0,-4 2 0,-2 3 0,10-6 0,-7 5 0,9-1 0,-31 21 0,-10 5 0,-6 2 0,-3 0 0</inkml:trace>
  <inkml:trace contextRef="#ctx0" brushRef="#br2" timeOffset="3.30083E6">32521 4693 24575,'-29'0'0,"-31"0"0,12 0 0,-6 0 0,7 0 0,-2 0 0,-1 0-621,-7 0 1,-2 0 0,0 0 620,1 1 0,0 0 0,0 0 0,2 1 0,1 1 0,1 0 151,5 0 0,2 1 0,1 0-151,-12 1 0,2 1 171,9 0 1,3-1-172,9-2 0,2-1 0,-13 1 0,16 0 947,9-1-947,9-1 118,8 1-118,12-6 0,15-6 0,14-9 0,17-15 0,-22 13 0,0-1 0,2-1 0,-1-1 0,1 0 0,-1-1 0,-6 4 0,-1 1 0,16-13 0,-11 10 0,-15 9 0,-11 8 0,-8 3 0,-10 1 0,-6 4 0,-5 4 0,-3 5 0,-2 6 0,-3 3 0,-11 9 0,15-10 0,-3 0 0,-3 4 0,-1 1 0,-6 3 0,0 1 0,1 0 0,2 0 0,4-3 0,2 0 0,-20 16 0,22-14 0,16-10 0,8-6 0,5-4 0,3-3 0,14 1 0,31 9 0,-7-3 0,5 3 0,10 4 0,3 1 0,-15-5 0,0 1 0,0 0 0,18 7 0,-3-2 0,-7-2 0,-3-1 0,-9-2 0,-4-2 0,11 4 0,-19-7 0,-12-5 0,-7-4 0,-5-1 0,-1 0 0</inkml:trace>
  <inkml:trace contextRef="#ctx0" brushRef="#br2" timeOffset="3.3048E6">16903 2524 24575,'-23'24'0,"-14"20"0,6-6 0,-1 4 0,-5 10 0,-1 3 0,12-16 0,1 0 0,0 1 0,2 2 0,-1 0 0,2 0 0,-6 16 0,1-1 0,2 0 0,0 0 0,3-2 0,0-2 0,3-6 0,0-1 0,3-6 0,2-3 0,-10 18 0,6-18 0,3-13 0,2-7 0,4-7 0,1-4 0,2-4 0,-1-2 0,0 0 0,-1 0 0,1 0 0,0 0 0,-1-1 0,-2-2 0,-6-4 0,-7-5 0,-9-4 0,-9-5 0,-6 0 0,0 1 0,3 3 0,10 4 0,9 6 0,7 4 0,10 2 0,6 2 0,6 2 0,4 0 0,0 2 0,-1 0 0,-3 1 0,-1 0 0,-2 1 0,-1 1 0,0 2 0,0 1 0,0 0 0,1-1 0,0-4 0,2-3 0,1-3 0,1 0 0,0 0 0,1-4 0,0-4 0,2-7 0,-1-4 0,-3-3 0,-1 0 0,-2-1 0,-1-2 0,0-1 0,-2-5 0,-2-1 0,0 4 0,1 4 0,1 8 0,2 6 0,-1 4 0,0 4 0,-2 2 0,-1 0 0,-1 3 0,-1 4 0,0 8 0,-2 7 0,-1 3 0,2-1 0,1-2 0,1-3 0,1-1 0,-1-2 0,1-3 0,-1 1 0,1 2 0,-3 3 0,0 7 0,2 2 0,1 4 0,2 0 0,2-3 0,0-5 0,0-7 0,0-4 0,0-4 0,-1-4 0,0-3 0,-1-2 0,1-3 0,2 0 0,3 0 0,10 3 0,11 5 0,9 6 0,3 7 0,-7 5 0,-7-2 0,-10-3 0,-6-6 0,-3-6 0,-2-3 0,-1-2 0,0-1 0</inkml:trace>
  <inkml:trace contextRef="#ctx0" brushRef="#br2" timeOffset="3.31133E6">25600 12847 24575,'-5'-6'0,"4"6"0,-4 11 0,5 13 0,0 6 0,0 17 0,0 1 0,0 8 0,1-13 0,-2 2 0,-4-4 0,0-1 0,4 4 0,0-3 0,-9 22 0,10-37 0,0-3 0,0-12 0,0 4 0,0-34 0,0 5 0,0-34 0,0 27 0,0 4 0</inkml:trace>
  <inkml:trace contextRef="#ctx0" brushRef="#br2" timeOffset="3.31178E6">25613 12821 8191,'-6'-5'0,"26"-11"5063,3 8-5063,31-22 0,-14 16 0,3 1 0,5-3 0,2 0 0,9-5 0,-2 1 0,-17 9 0,-3 1 0,16-6 704,-37 10 1,-5 6-1,-7 0 1</inkml:trace>
  <inkml:trace contextRef="#ctx0" brushRef="#br2" timeOffset="3.31208E6">25718 13013 24575,'15'0'0,"26"-17"0,19-6 0,-20 5 0,1-1 0,19-3 0,-16 3 0,-29 17 0,-4-7 0,-5 7 0,-2-2 0</inkml:trace>
  <inkml:trace contextRef="#ctx0" brushRef="#br2" timeOffset="3.3136E6">26419 12822 24575,'6'21'0,"-1"8"0,-5 9 0,0 10 0,0 1 0,0-3 0,0-16 0,0 7 0,0-18 0,0 5 0,0-13 0,0 0 0,-5-1 0,4-4 0,-4-1 0</inkml:trace>
  <inkml:trace contextRef="#ctx0" brushRef="#br2" timeOffset="3.31378E6">26317 13133 8191,'0'-20'0,"4"8"5063,9-6-5063,3 10 2818,14-3-2818,-7-1 1719,5 10-1719,-7-10 1696,-1 11 0,-9-6 0,-1 7 0</inkml:trace>
  <inkml:trace contextRef="#ctx0" brushRef="#br2" timeOffset="3.31417E6">26649 12992 8191,'-9'-6'0,"1"1"5063,-7 10-5063,4 10 2818,-1 11-2818,6-2 1719,0 0-1719,11-18 6784,5-1-6784,2-5 0,4-10 0,-5 3 0,9-16 0,-7 15 0,6-5 0,-13 23 0,4 1 0,-2 9 0,4-8 0,-4-3 0,-3-9 0</inkml:trace>
  <inkml:trace contextRef="#ctx0" brushRef="#br2" timeOffset="3.31462E6">26806 12850 24575,'0'27'0,"0"6"0,0-3 0,0 8 0,0 18 0,0-17 0,0 3 0,5-27 0,5-21 0,3-6 0,7-7 0,-7 3 0,2 9 0,-4 2 0,0 5 0,4 0 0,-8 5 0,11 7 0,-16 0 0,7 5 0,-9-2 0,-4-3 0,-7 3 0,-1-9 0,-4-1 0,1-5 0,3-5 0,2 4 0,5-4 0</inkml:trace>
  <inkml:trace contextRef="#ctx0" brushRef="#br2" timeOffset="3.31486E6">27084 12871 24575,'0'11'0,"0"4"0,9 9 0,-7 6 0,6 9 0,-8 16 0,9-13 0,-7 6 0,7-20 0,-9-12 0,0-1 0,0-9 0,0-1 0</inkml:trace>
  <inkml:trace contextRef="#ctx0" brushRef="#br2" timeOffset="3.3152E6">27286 13093 24575,'16'-8'0,"4"-3"0,-8 5 0,-1-9 0,-11 3 0,-18 2 0,-1 5 0,-6 14 0,9 3 0,3 8 0,7 1 0,-1 0 0,7 0 0,10-4 0,-3-1 0,12-4 0,-2-6 0,12-1 0,-7-5 0,2 0 0,-14 0 0,-5 0 0</inkml:trace>
  <inkml:trace contextRef="#ctx0" brushRef="#br2" timeOffset="3.31583E6">25539 13796 24575,'58'-5'0,"0"0"0,0 1 0,4-1 0,0-1 0,-1-2 0,1-2 0,1 2-2159,-5 3 1,3 1-1,0 0 1,-3 1 2158,8-2 0,-3 1 0,0-1 0,-2 0 0,0 1 0,0 0 375,-1 2 1,-1 2 0,1-1-376,6-4 0,0 0 0,-2 1 0,-7 4 0,-2 0 0,-2 0 0,16 0 0,-7 0 0,-19 2 0,-14-4 392,-23-2 0,-3 2 0,-7-2 0</inkml:trace>
  <inkml:trace contextRef="#ctx0" brushRef="#br2" timeOffset="3.31918E6">15054 11635 24575,'0'20'0,"0"2"0,0 5 0,-6-2 0,4 3 0,-4 3 0,-2 7 0,6 8 0,-18 10 0,12-1 0,2 4-991,-1-12 1,0 0 990,-1-4 0,-1 3 0,3-3 0,4 5 0,1-4 0,-11-2 0,1 0 0,9 3 0,1-1-462,-4-6 1,-1 0 461,0 3 0,1-1 0,4-2 0,0-2 0,-10 30 0,6-18 0,0 0 0,-8 16 0,7-22 0,0-3 0,-4 7 0,4-15 0,4 5 0,-4-14 0,6 7 1882,-5-8-1882,4-5 1022,-4-1-1022,5-4 0,0 0 0,5-5 0,-4 3 0,13-7 0,2 2 0,14-4 0,13 0 0,-4 1 0,3-2 0,-7-4 0,2-1-755,15 5 0,2 0 755,-12-4 0,0-1 0,3-3 0,1 0 0,-1 7 0,2 0 0,-1-7 0,5-2 0,0 1 0,4 4 0,1 2 0,3-1-1108,-1-1 1,2-1 0,1 0 0,-3-1 1107,8-1 0,-4-1 0,1 1 0,-3 3 0,0 1 0,-4 0-1208,4-1 0,-3 0 1208,-2-1 0,0 2-100,-6 3 1,3 0 99,-5-1 0,4-1 0,-1-1 0,0 1 0,0-1 0,3 2-394,-3 2 0,4 0 1,0 1-1,-3-1 394,5-3 0,-3-1 0,0 2 0,-1 2 0,-1 1 0,-3 1 0,-1-1 0,-3 0-660,7-4 0,-3-1 660,14 3 0,-26-2 0,-1 0 1799,4 4-1799,-13 0 181,3-7-181,-17 1 2685,-2-6-2685,1-3 6784,-10 3-6784,12-8 0,-2-29 0,-2 16 0,1-3 0,-4-3 0,0-1-487,8-5 1,-2 1 486,-8-22 0,12 7 0,2-4 0,-10 19 0,-1-1 0,0-1 0,0-9 0,1-3 0,-1 4-839,3-14 1,-3 5 838,-6 7 0,-2 6 0,1-16-433,-15 2 433,3 16 0,-18-3 0,9 13 868,1 7-868,1 9 1718,3 15-1718,-6-4 497,1 10-497,4-4 0,-3 5 0,-4 0 0,-14 0 0,-10 0 0,-16 0-747,28 6 1,-2 0 746,-6-5 0,-4 1-1669,-9 10 0,-3 0 1669,0-10 0,-2 0 0,14 5 0,-2 3 0,-3-1 0,2-4 0,-3-1 0,-1-1 0,3 1 0,-6 1 0,2 0 0,-2 1 0,4 1 0,-2 0 0,0 0 0,4-2 0,2-3 0,4-3 0,-4 3 0,2 3 0,-3 2 0,-1 1 0,1-2 0,1-2 0,-1 0 0,1-1 0,1 2 0,-15 4 0,0 1 0,3-2 0,9-2 0,1-2 0,6 2-171,6 5 0,4-1 171,-21-7 0,18 7 0,14-10 1203,9 0-1203,-1 5 3521,4-4-3521,-3 4 0,9-5 0,1 0 0</inkml:trace>
  <inkml:trace contextRef="#ctx0" brushRef="#br1" timeOffset="3.34343E6">17324 4737 8191,'-20'9'0,"2"2"5063,-25 27-5063,11-6 0,-3 3 0,-1 4 0,-2 1 941,-2 1 1,1-1-942,8-6 0,2-3 0,-7 5 1510,8-8-1510,-1 1 6217,8-8-6217,2-7 0,4-1 0,3-6 1180,2 9-1180,0-10 132,3-11 1,1 3 0,-1-7 0</inkml:trace>
  <inkml:trace contextRef="#ctx0" brushRef="#br1" timeOffset="3.3437E6">16721 5154 24575,'0'29'0,"0"2"0,-6 5 0,4-10 0,-4-6 0,11-9 0,10-5 0,20-2 0,2-4 0,10-8 0,-9 6 0,1-15 0,-9 15 0,-6-12 0,-14 13 0,-5-4 0</inkml:trace>
  <inkml:trace contextRef="#ctx0" brushRef="#br1" timeOffset="3.34561E6">15457 15309 8191,'-16'-8'0,"19"2"3880,61-12-3880,-19 10 0,5-1 0,-1-1 0,3-2 0,2 0-236,-1 2 0,2 1 0,0-2 236,2-1 0,1 0 0,0 0 0,5 1 0,0 0 0,1 0 67,-1-1 1,1-2-1,0 3-67,-4 4 0,1 3 0,1-2 0,-5-1 0,2 0 0,-1-1 0,-4 3 0,-4 3 0,-3 2 0,0-1 780,7-3 1,1 0 0,-8-1-781,17-4 702,-26 7-702,-14-6 3756,-32 14-3756,-16-5 0,-1 5 0,0-6 0</inkml:trace>
  <inkml:trace contextRef="#ctx0" brushRef="#br1" timeOffset="3.34608E6">15805 15635 24575,'5'0'0,"15"0"0,44-17 0,-20 9 0,3-1-1300,10-10 0,6-3 1300,-13 8 0,6 0 0,1 0 0,-2-1-1478,3-1 0,-2 0 0,3-1 1478,0 1 0,5-1 0,-1 1 0,-5 0 0,0 1 0,-4 0 0,-1 1 0,2 0 0,0 2 0,-1-1 0,-2 1 0,0 0 0,-3 0 0,13-2 0,-2 1 343,-4 5 1,-5 0-344,-16-3 0,-4 2 0,15 6 0,-22-5 0,13 8 0,-1-15 0,4 7 0,1 0 0,-4-10 0,11 6 0</inkml:trace>
  <inkml:trace contextRef="#ctx0" brushRef="#br1" timeOffset="3.34673E6">19982 14466 24575,'9'5'0,"-2"0"0,21-5 0,6 0 0,13-6 0,10-5 0,-11 0 0,2-2 0,1 2-1183,2 2 1,1 2 0,-1-2 1182,1-6 0,-1-1 0,-4 5 0,5 9 0,-4 1-8,-6-11 1,-1 1 7,-3 10 0,-2-1 0,-2-7 0,-3-1 0,10 8 0,-8-12 0,-32 13 0,-15-4 0,-25 5 0,-17 17 0,23-13 0,0 12 0</inkml:trace>
  <inkml:trace contextRef="#ctx0" brushRef="#br1" timeOffset="3.34703E6">20279 14641 24575,'15'6'0,"34"-1"0,3-16-1471,-8 4 1,3-1 1470,-6-4 0,1-1 0,7-1 0,2 1 0,0 6 0,-1-1 0,1-7 0,0 1 0,-4 12 0,-3-1 176,-6-11 0,-2 1-176,20 10 615,-18-11-615,-14 12 0,-27-2 0,-13 4 372,-19 0 1,13 0 0,5 0 0</inkml:trace>
  <inkml:trace contextRef="#ctx0" brushRef="#br1" timeOffset="3.49707E6">13735 14758 24575,'0'0'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4-29T05:18:32.085"/>
    </inkml:context>
    <inkml:brush xml:id="br0">
      <inkml:brushProperty name="width" value="0.05292" units="cm"/>
      <inkml:brushProperty name="height" value="0.05292" units="cm"/>
      <inkml:brushProperty name="color" value="#A020F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21136 1106 24575,'-14'0'0,"-9"0"0,-11 0 0,-6 0 0,3 2 0,3 2 0,1 5 0,-1 7 0,-2 6 0,-2 7 0,-1 3 0,4 1 0,6-3 0,6-4 0,7-5 0,6-5 0,3-2 0,4-2 0,1-1 0,2-2 0,0-1 0,0 1 0,1 5 0,2 7 0,7 10 0,8 8 0,7 2 0,6 3 0,5 0 0,5 0 0,4 3 0,4-2 0,-1-2 0,-1-5 0,-2-7 0,-1-4 0,1-4 0,2-3 0,4 0 0,-3-5 0,-3-5 0,-2-5 0,0-4 0,5-1 0,4-6 0,5-9 0,1-10 0,-2-11 0,-6-2 0,-10-1 0,-8 1 0,-10 4 0,-10 4 0,-6 2 0,-4-1 0,-5-5 0,-6-10 0,-5-9 0,-7-7 0,9 27 0,0 0 0,0 2 0,0 0 0,-15-26 0,1 10 0,-4 9 0,-3 7 0,-1 6 0,-6 3 0,-4 4 0,-3 2 0,1 0 0,2 2 0,6 3 0,5 2 0,4 3 0,0 1 0,-11 3 0,-21 4 0,-3 9 0,1 2 0,-1-5 0,19 3 0,0 1 0</inkml:trace>
  <inkml:trace contextRef="#ctx0" brushRef="#br0" timeOffset="3718">8987 11766 24575,'-14'0'0,"-6"0"0,-3 0 0,-6 0 0,-4 3 0,-1 6 0,0 8 0,-4 9 0,1 4 0,-1 4 0,3-1 0,3-3 0,3-3 0,4-4 0,4-2 0,5-2 0,4 1 0,3 1 0,1 6 0,3 10 0,1 10 0,3 8 0,1 2 0,0-1 0,0-4 0,0-6 0,4-3 0,4-4 0,6-2 0,5-3 0,2-3 0,1-3 0,-3-3 0,-1-4 0,-3-5 0,-3-4 0,1-3 0,2-1 0,5-1 0,6-1 0,6-1 0,5-2 0,2-2 0,3-1 0,2 0 0,2 0 0,4-1 0,1-3 0,-4-3 0,-1-6 0,-7-4 0,-4-3 0,-3-2 0,-5-1 0,-3-2 0,-4-2 0,-3-4 0,-2-3 0,-3-4 0,-4-5 0,-4-8 0,-3-5 0,-1-3 0,0 3 0,0 5 0,0 7 0,-2 6 0,-4 4 0,-4 4 0,-6 1 0,-6 1 0,-3 1 0,-5 1 0,0 1 0,0 1 0,0 4 0,0 2 0,-2 0 0,-4 1 0,-4 1 0,1 0 0,4 3 0,4 2 0,4 1 0,-2 1 0,-18-1-1696,-7 1 0,14 3 0,9 3 0</inkml:trace>
  <inkml:trace contextRef="#ctx0" brushRef="#br0" timeOffset="60870">16302 774 24575,'-10'0'0,"-10"0"0,-31 0 0,12 5 0,-4 1 0,-5-4 0,-1-1-842,-2 4 0,2 1 842,8-1 0,0 1 0,-18 0 0,-4 2 0,19 0 0,0 0 0,-3 1 0,-12 1 0,-4 1 0,2 0 0,3 1 0,2 1 0,2 0 0,7-2 0,1 0 0,1 1 0,-5 5 0,-1 1 0,2 0 0,7-1 0,1-1 0,0 2-111,-4 3 1,-1 1 0,2 1 110,3 3 0,1 1 0,4 0 0,0 3 0,3 0 0,2 2 0,3 0 0,-5 13 0,8-12 0,1 4 0,2 2 0,2 3 0,-7 10 0,4 2 0,10-10 0,2-1 0,-2 3 0,3-2 613,8-9 1,2-2-614,-3 1 0,3 0 394,6 2 0,5-2-394,17 21 0,1-15 0,9-8 0,-8-15 0,26 11 0,-19-12 0,1 0 0,-3 0 0,1 0-453,5 1 0,-1-2 453,-9-3 0,2 0 0,21 3 0,6 0 0,-17-6 0,2 0 0,2 0 0,14 1 0,4 1 0,0 0 0,-4-2 0,1-1 0,0 1-917,-12-3 0,1 1 0,-1 0 0,-2-1 917,3-1 0,-1-1 0,1 1 0,-1 1 0,3 0 0,0 0 0,-2 0-532,7 1 1,-2 0 0,3 1 531,-5-1 0,3 0 0,1 0 0,0 1 0,-3 1 0,1 0 0,-1-1 0,-2 0 0,2-3 0,-3 0 0,3 0 0,-5 0 0,3 2 0,-1-1 0,-2 0 0,2-1 0,-2-1 0,2 2 0,0 0 0,2 0 0,2 2 0,-1-1 0,1 1 0,1 1 0,0 0 0,0-2 0,5-1 0,0-2 0,1-1 0,-3 1-733,-6 1 0,-2 0 0,-1 0 1,0-1 732,1 0 0,0 0 0,-2-1 0,-2-1 0,2-1 0,-4 0 0,4 0-249,0 2 1,2 1-1,2 0 1,0-2 248,1-1 0,1-1 0,0 0 0,3-1 0,-2 1 0,1 1 0,3-1 0,0 0 0,1-1 0,-4 0 0,3-1 0,1-1 0,-1 0 0,-2 1 0,-3 0-227,10 1 0,-4 1 0,-2-1 0,3 0 227,-9-1 0,2 0 0,0-1 0,-1 0 0,-1 0 0,2 0 0,-2 0 0,0 0 0,0-1-163,0 1 0,0-1 0,0 0 0,4-1 163,-1 0 0,4 0 0,0-1 0,-1 0 0,-2-1 0,-2 0 0,-3 0 0,0 0 0,3-1 0,-4 3 0,2-1 0,1 1 0,-1-1 0,-2-1 251,3-1 1,-2 0 0,0-2 0,2 1-252,-3 1 0,1-1 0,2 1 0,-2-1 0,-1 0-138,1 0 0,-1 0 0,-1-1 0,-1 1 138,11-5 0,0 1 0,1-1 0,-8 1 0,1 1 0,0-2 0,-2 0 674,3-3 0,-2-2 0,2 0-674,-1 1 0,3-1 0,-1 0 0,-5-2 729,-2-3 0,-4-1 0,-2-4-729,1-7 0,-2-4 0,-4 3 869,4-1 0,-5-4-869,-5-6 0,-1-6 0,-6 3 0,-8 5 0,-4-1 552,-2 2 0,-1-3 0,-2 4-552,-2-1 0,-4 3 906,-7-8 0,-7 2-906,-6 9 0,-5 2 0,-10-10 0,-6 1 0,-8-1 0,-2 2-1125,-4 2 0,0 4 1125,10 6 0,0 1 0,-7-1 0,-2 3-401,-3 7 1,-3 1 400,6 0 0,-3-1 0,1 3 0,7 5 0,1 1 0,-1 1 0,0-2 0,0 0 0,-2 1 0,-4 2 0,-1 2 0,1 1 0,8 0 0,1 0 0,-3 0 0,-2 1 0,-5 0 0,1 1 0,1-1 0,-6 0 0,3-1 0,-2 1-466,6 1 1,-1 1-1,1-1 1,1 0 465,-4-2 0,3-1 0,-1 2 0,-3 3 0,0 1 0,3-2-209,-3-6 1,-1 0 208,4 5 0,-2 3 0,-2-1 0,2 0 0,0 0 0,-3 0-327,3-2 1,-3 0 0,1 1 0,2 1 326,-2 3 0,2 2 0,-2-1 0,3-2 0,-3-1 0,0 1 0,2 0-356,-7 3 1,2 1-1,-4-2 356,1-1 0,-2-2 0,-2 1 0,1 0 0,1 2 0,1 0 0,0 1 0,0-1 0,-5-2 0,0-1 0,1 1 0,3 0 0,-5 2 0,4 2 0,-3-1 0,8 0 0,-2 0 0,-1 0 0,3 0 0,-7 0 0,1 0 0,-2 0 0,4 0 0,-4 0 0,0 0 0,1 0 0,4 0 0,0-1 0,0 1 0,-1 1 0,6 3 0,-1 1 0,-1 0 0,2 1 0,2-2 324,0-2 1,2-2-1,0 1 1,1 2-325,-5 4 0,0 3 0,1 0 0,4-3-48,-3-1 1,4-3 0,1 2 47,5 2 0,1 1 0,1 1 0,-10 5 0,4 0 0,10-8 0,5 2 0,-16 21 0,18-16 0,-2 0 0,-22 17 0,6-6 0,25-14 0</inkml:trace>
  <inkml:trace contextRef="#ctx0" brushRef="#br0" timeOffset="63053">13669 2865 24575,'-11'-6'0,"0"2"0,-4 4 0,3 0 0,-3 0 0,-1 0 0,-17 0 0,-9 8 0,-9 0 0,11 8 0,11-8 0,4 11 0,-17-3 0,4 12 0,-11-1 0,14-7 0,9 10 0,0-10 0,10 8 0,-4-7 0,4 1 0,0-5 0,5 0 0,7-2 0,4 6 0,0 10 0,0-8 0,9 8 0,-7-19 0,12 10 0,-4-4 0,19 8 0,-4-3 0,5-8 0,-12 4 0,-7-17 0,11 16 0,5-10 0,11 9 0,-6-3 0,7-7 0,-8 6 0,18-12 0,-6 11 0,6-10 0,-17 4 0,-2-6 0,-10 0 0,10 0 0,-3 0 0,13-6 0,-12-2 0,10-6 0,-14 2 0,6 0 0,-7-3 0,0-2 0,-5 6 0,7-20 0,-7 16 0,2-19 0,0 16 0,-2-12 0,-6 9 0,4-10 0,-15 10 0,4 0 0,-5 4 0,-5 2 0,-1 0 0,0-7 0,-4 0 0,4 1 0,-5 1 0,0 7 0,1-7 0,-1 4 0,-4-4 0,7-1 0,-10 10 0,16-8 0,-30 8 0,15-10 0,-14 10 0,13-7 0,7 15 0,-15-12 0,-13-8 0,-16-3 0,18 1 0,8 10 0</inkml:trace>
  <inkml:trace contextRef="#ctx0" brushRef="#br0" timeOffset="66286">9376 3640 8191,'-5'-6'0,"4"-3"5063,-9 8-5063,4-9 2818,-5 9-2818,-12-4 1719,-4 11-1719,-3 4 0,-4 5 0,-6 8 0,-1 3 0,4-1 0,-1 2 2643,-6 8 1,2 1-2644,13-8 0,2 0-50,-9 9 0,1 2 50,2 4 0,3 3 0,3 0 0,3 2 0,3 0 0,6-2 0,8-12 0,2-1 0,-1 7 0,3 0 0,9 1 0,3 4 0,-2 0 0,-1 5 0,2 0-1484,3 4 0,2 0 1,0-1 1483,-1-2 0,-1 0 0,-1-2 0,-2-3 0,-1-1 0,-1-4 569,0 2 0,-1-2-569,-3 12 0,-4 0 0,-4-6 0,-3-2 0,2 4 0,-4-3 0,-4-12 0,-1-4 82,-8 8-82,0-17 0,6-5 0,2-9 4828,-4-7-4828,8-11 0,1-5 0,7-1 0,4 2 0,13-2 0,1 9 0,11-2 0,-8 14 0,7 10 0,0 44 0,-10-8 0,0 6 0,-3-8 0,-1 3 0,0 2-1595,0 8 1,-2 1 0,0-2 1594,-2-13 0,-2-3 0,1 0 0,0 19 0,1-4 0,0-22 0,-1-1 0,0 10 0,3-1 0,4-7 0,2-1 0,-3-2 0,1-3 0,7 0 0,-3-18 4783,-5-13-4783,13 4 0,11-5 0,8-6 0,-1-5 0,-12 3 0,-17-6 0,1 13 0,-13-4 0,4 5 0</inkml:trace>
  <inkml:trace contextRef="#ctx0" brushRef="#br0" timeOffset="67404">6970 5139 8191,'0'-16'0,"4"5"5063,15 6-5063,16-1 0,12 1 0,1 3 0,5 3 0,3-3 380,-5-4 1,4-2-1,0-1 1,1 1-381,0 2 0,1 2 0,0-1 0,-4-1 629,2-1 0,-3-1 0,-3 0-629,9-4 0,-10 2 0,-12 8 6226,-4-4-6226,-26 1 0,-1-1 0,-5 0 0,0 1 0</inkml:trace>
  <inkml:trace contextRef="#ctx0" brushRef="#br0" timeOffset="67837">7879 4872 24575,'57'0'0,"3"0"0,-8 6 0,-2 0 0,-33 11 0,3-1 0,-14 0 0,-1-1 0,-10-4 0,-2 4 0,-6 1 0,-5 9 0,-3 6 0,-8 14 0,8-11 0,5-1 0,12-12 0,4-9 0,0-2 0,0-5 0</inkml:trace>
  <inkml:trace contextRef="#ctx0" brushRef="#br0" timeOffset="70438">9140 6858 24575,'5'-6'0,"-4"-4"0,-1 4 0,-15 0 0,1-4 0,-10 9 0,2-4 0,-13 18 0,7-4 0,-13 14 0,14-2 0,-10 8 0,15-2 0,-2 2 0,18 17 0,7 2 0,4 5 0,1 4 0,2 6-402,-4-3 0,0 4 1,1 0 401,3-6 0,0-2 0,-1-1 0,-5-7 0,-2-1 0,1 1 0,3 2 0,2 0 0,-5-3-5,-7-2 1,-3-1 4,4 8 0,-2-2 0,-19 11 0,6-18 0,-10-25 0,12-15 1204,-7-7-1204,19-13 10,1 1-10,24-8 0,3 10 0,19 7 0,10 35 0,-11 11-1042,-15-2 1,-1 5 1041,-5 2 0,0 4 0,-3-3 0,-1 4 0,0 1 0,-2 7 0,-2 2 0,2 2 0,-2-10 0,0 2 0,1 0 0,-1 1 0,-2-1 0,-1 1 0,0 0 0,2-4 0,3 3 0,1-3 0,-2-1 0,-2 20 0,2-8 0,4-26 0,-1-4 0,-4 6 0,-1-1 0,15 11 0,3 0 0,-11-31 0,4-7 0,0-9 2083,9-22-2083,9-28 0,-20 10 0,-3-3 0,-1 2 0,-3 0 0,-5 2 0,-4 5 0,-3 4 0,0 13 0</inkml:trace>
  <inkml:trace contextRef="#ctx0" brushRef="#br0" timeOffset="71053">7011 8512 24575,'4'-4'0,"22"-13"0,13 3 0,4-2 0,-4-2 0,1-1-1774,16 0 0,2 1 1774,-16 2 0,-1 1 0,8-1 0,-2 2 0,-13 4 0,-2 0 0,21-6 1108,-33 11-1108,-14 0 145,-6 4 0,-2-4 1,-2 5-1</inkml:trace>
  <inkml:trace contextRef="#ctx0" brushRef="#br0" timeOffset="71239">7602 8242 24575,'9'-13'0,"3"7"0,9 0 0,0 32 0,-1-4 0,-9 17 0,-2 4 0,-34 4 0,13-4 0,-27 8 0,30-37 0,-3 4 0</inkml:trace>
  <inkml:trace contextRef="#ctx0" brushRef="#br0" timeOffset="72353">9396 9695 8191,'-20'0'0,"-6"0"5063,-1 5-5063,0 1 2818,-1 9-2818,0 10 1719,7-2-1719,4 7 6784,-4 19-6784,17 3 0,-5-6 0,3 3 0,16-1 0,5 0 0,-5-1 0,2 1-904,11 6 0,2-1 904,-6-11 0,0 1 0,0 2 0,1 4 0,-2-3 0,2 7 0,-2-4 0,2-1 0,-2-4 0,-7-4 0</inkml:trace>
  <inkml:trace contextRef="#ctx0" brushRef="#br0" timeOffset="75019">9387 10785 24575,'6'-5'0,"-1"9"0,-5 2 0,5 6 0,-4 3 0,4-4 0,-5 5 0,0 9 0,0 7 0,0 9 0,-5-13 0,-5 6 0,-14-12 0,1 6 0,-11-1 0,16-15 0,-10 12 0,16-21 0,-7 14 0,4-15 0,12 2 0,12-4 0,11 14 0,10 15 0,-10 22 0,-3 15 0,-4-6 0,-1 5 0,-1 4-743,0-6 1,0 3 0,-1 1 0,0 0 742,-2-13 0,-1 0 0,1 0 0,-2-1 0,0-1 0,-1 7 0,-2-1 0,1-2 0,-1-4 0,3 18 0,0-7 0,-2-7 0,0-7 0,-2-8 0,12-3 0,-13-21 0,8-6 0,-3-11 0,0-1 0,-1-4 0</inkml:trace>
  <inkml:trace contextRef="#ctx0" brushRef="#br0" timeOffset="76388">9349 12784 8191,'-10'-6'0,"-6"1"5063,4 5-5063,2 5 2818,-4 1-2818,3 6 1719,-16 23-1719,-1-1 3392,13 1 0,2 5-3392,3 7 0,2 2 0,2 15 0,2 4-1737,4-14 1,0 2-1,0-1 1737,0-5 0,0-1 0,0 2 0,0 13 0,0 1 0,0-1-257,0-9 0,0-2 0,0 2 257,1 6 0,0 1 0,-3-2 0,-3-9 0,-2-1 0,-1-4 0,2 8 0,-2-5 0,-7-10 0,-1-5 0,-9 8 0,-5-4 0,-5-15 0,3 1 4947,7-17-4947,14-7 1034,1-6-1034,9-9 0,1 3 0,27 1 0,-6 7 0,16 4 0,-16 6 0,4 21 0,-1 24 0,-2 9 0,-10-12 0,-2 3-170,1-4 1,1 6-1,0 2 1,-2-2 169,-2 13 0,-2 0 0,0-3 0,3-5 0,0-1 0,0-2-349,-1-2 1,0-2 0,2-8 348,10 8 0,-2-30 0,10-13 0,-4-11 0,6-9 160,-5-18 1,-12 16-1,-1-4 1</inkml:trace>
  <inkml:trace contextRef="#ctx0" brushRef="#br0" timeOffset="79268">6613 14050 8191,'-11'0'0,"0"0"5063,10 0-5063,21 0 0,13 0 0,10 0 0,17 1 0,8-2-69,-20-1 1,3-1 0,2-1 0,-3 1 68,5-2 0,-1 0 0,3-1 0,1 0 0,4-1 0,-1 0 0,-3-1 377,-4-1 0,-3-1 0,2 2-377,11 2 0,3 2 0,-7-2 2480,-1-3 1,-8 1-2481,5 6 0,-43-4 0,-18 6 0</inkml:trace>
  <inkml:trace contextRef="#ctx0" brushRef="#br0" timeOffset="79622">7835 13828 12272,'-1'-6'0,"7"2"4764,19 4-4764,16 8 2140,-8-6-2140,4 24 1199,-21-17-1199,7 31 4200,-15-4-4200,-8 22 0,-12-7 0,-16-5 0,12-21 0,-20 8 0,11-13 0,-10 12 0,9-10 0,14-5 0,-6 0 0,15-11 0,-6 0 0</inkml:trace>
  <inkml:trace contextRef="#ctx0" brushRef="#br0" timeOffset="88453">11095 13166 24575,'-26'-6'0,"3"-4"0,-20 9 0,0-13 0,-6 12 0,1-6 0,2 8 0,-11 0 0,5 0 0,-5 0 0,16 0 0,9 0 0,-7 6 0,7 1 0,-1 1 0,3 3 0,13-10 0,2 9 0,4-9 0,-5 8 0,-2 2 0,-5 5 0,4 0 0,2-6 0,6 9 0,-1-2 0,1 5 0,-2 3 0,1 0 0,0-1 0,1 2 0,5-7 0,-7 10 0,11-5 0,-7 9 0,9-3 0,5-8 0,1 8 0,9-7 0,1 0 0,7 0 0,-7-10 0,7 5 0,-6-11 0,6 8 0,-2-4 0,-4 0 0,-1-5 0,-6 3 0,6-8 0,1 9 0,13-3 0,-7-1 0,7 0 0,-10-6 0,10 7 0,2-6 0,9 5 0,7-6 0,-6 0 0,5 0 0,-16 0 0,6 0 0,-5 0 0,9 0 0,-9 0 0,-7 0 0,-5 0 0,1-6 0,5-2 0,10-5 0,1 0 0,-10 1 0,2 6 0,-17-4 0,3 9 0,-4-9 0,1 0 0,7-10 0,3-5 0,0-5 0,-3 9 0,-12 1 0,3 14 0,-4-8 0,0 3 0,5-15 0,-10 9 0,14-15 0,-13 18 0,6-14 0,-3 12 0,-4 0 0,4 1 0,-5 0 0,0 3 0,0-4 0,0 6 0,0-6 0,0-13 0,-5 5 0,-2-9 0,-5 12 0,4 5 0,-3-4 0,1 4 0,-2 4 0,-3-2 0,4 13 0,-5-4 0,-6 30 0,9-19 0,-2 19 0</inkml:trace>
  <inkml:trace contextRef="#ctx0" brushRef="#br0" timeOffset="90568">12587 13580 8191,'10'0'0,"1"0"5063,0 0-5063,-5-5 2818,8 4-2818,-3-4 1719,10 5-1719,-1-5 0,-9 4 0,-1-4 0</inkml:trace>
  <inkml:trace contextRef="#ctx0" brushRef="#br0" timeOffset="93503">14174 13155 24575,'-11'0'0,"5"-5"0,-4 4 0,4-9 0,-9 9 0,-2-8 0,-8 7 0,-7-9 0,-3 10 0,3-5 0,4 6 0,-2-6 0,-18 4 0,-5-13 0,20 14 0,-1 0 0,-26-7 0,18 8 0,-2 0 0,17 5 0,4-4 0,-3 13 0,9-7 0,-7 12 0,7-12 0,5 7 0,-2-13 0,2 13 0,-4 2 0,1 6 0,9 4 0,-4-9 0,9-2 0,-4-4 0,5 5 0,0 9 0,0-1 0,0 6 0,0-13 0,5 3 0,1-8 0,9 8 0,1 2 0,-5-4 0,8 4 0,-17-11 0,16 6 0,7-1 0,1 4 0,5-8 0,-13 6 0,-7-16 0,5 12 0,2-4 0,4 2 0,0 3 0,-5-4 0,-1-5 0,-6 4 0,6-5 0,1 1 0,5 8 0,-5-7 0,0 4 0,-6-2 0,5-3 0,0 0 0,10 4 0,5-3 0,-7-1 0,13 6 0,-14-10 0,13 9 0,-9-10 0,-2 4 0,-8-5 0,20 0 0,-7 0 0,20 0 0,-13 0 0,-6 0 0,-6-6 0,-9 4 0,13-10 0,-10 10 0,15-9 0,-16 5 0,2 0 0,-9-3 0,5-2 0,12-11 0,-3 5 0,2-9 0,-17 2 0,-5 6 0,-1-5 0,-2 7 0,2-5 0,-4-6 0,0 5 0,0 2 0,-4 9 0,-2-10 0,0 8 0,-8-13 0,7 8 0,-4 0 0,2 3 0,7 4 0,-16-6 0,4 4 0,-17-8 0,2 5 0,5 0 0,-2 0 0,9 10 0,0-3 0,-8 3 0,12 0 0,-11-5 0,8 9 0,-14-10 0,-2 4 0,-33 1 0,36 1 0,-12 6 0</inkml:trace>
  <inkml:trace contextRef="#ctx0" brushRef="#br1" timeOffset="280602">13587 1971 24575,'-7'30'0,"1"21"0,0 6 0,1 6 0,3 0 0,1-2 0,-5-12 0,1-2 0,4 0 0,2-6 0,-1-3 0,0-4 0,0-14 0,-5-14 0,-5-12 0,-2-2 0,-3-9 0,4 11 0,5-8 0,1 12 0,5-7 0</inkml:trace>
  <inkml:trace contextRef="#ctx0" brushRef="#br1" timeOffset="280904">13443 2484 24575,'13'49'0,"12"2"0,2-18 0,7-8 0,-4-21 0,-5-18 0,2 2 0,-10-9 0,-9 6 0,6-2 0,-3-2 0,9 1 0,-3 1 0,-2 11 0,-9-4 0,-2 9 0,-4-4 0</inkml:trace>
  <inkml:trace contextRef="#ctx0" brushRef="#br1" timeOffset="301986">25249 3888 24575,'0'-11'0,"0"-12"0,0 9 0,5-26 0,-4 25 0,9-8 0,0 1 0,6 8 0,6-14 0,0 11 0,-4 7 0,-3 5 0,-4 0 0,4 4 0,2-4 0,5 5 0,-1 0 0,0 0 0,-1 5 0,1-4 0,3 17 0,1-2 0,-4 4 0,-3-1 0,-12 1 0,8-1 0,-7 7 0,3-4 0,-5 9 0,-5 8 0,0 4 0,0 5 0,0-17 0,0-2 0,0-9 0,0 1 0,0 8 0,0-1 0,0 12 0,0-8 0,-6-1 0,5 3 0,-6 6 0,7-4 0,0 2 0,0 18 0,0-20 0,0-1 0,0 11 0,0 3 0,0-8 0,0 14 0,0-21 0,0 23 0,0-8 0,0 9 0,0-10 0,0 15 0,9-4 0,-7 1 0,13-13 0,-14-11 0,11-13 0,-10 1 0,13-3 0,2-5 0,6-2 0,4-5 0,-10-9 0,-2 0 0,16-20 0,-11 5 0,12-16 0,-12 12 0,-13-1 0,2 1 0,-9 3 0,-9 0 0,-3 10 0,-5 1 0,-3 10 0,0 13 0,2 1 0,-9 13 0,19-10 0,-11 2 0,11 5 0,-6 3 0,-2 25 0,-1 4 0,8-9 0,-1 5 0,-1-4 0,1 2 0,4 6 0,0 1 0,-4-5 0,-1-4 0,7-17 0,0-2 0,-8 30 0,6-33 0,6-2 0,-6 8 0,-2-3 0,1 31 0,-6-21 0,6 4 0,-6-18 0,6-9 0,-3-5 0,4-5 0,0-2 0,-8-1 0,3 4 0,-13 8 0,-6-2 0,4 2 0,1-11 0,8 5 0,6-12 0,-7 17 0,-1-8 0,1 5 0,1-5 0,1-2 0,4-3 0,-8 0 0,3 4 0,-4-9 0,1 10 0,-1-10 0,1 10 0,-1-10 0,5 4 0,-4-5 0,8 5 0,-4-4 0,5 4 0,5-5 0,1 0 0</inkml:trace>
  <inkml:trace contextRef="#ctx0" brushRef="#br1" timeOffset="305768">27604 4345 8191,'0'-11'0,"5"0"5063,-4-4-5063,4 3 2818,-5-3-2818,-5 9 1719,-1-4-1719,-5 9 6784,0-8-6784,1 7 0,-6-2 0,0 8 0,-18 7 0,10 7 0,-2-2 0,12 1 0,13-6 0,-9 4 0,9 6 0,-4 1 0,5-1 0,0-1 0,5-13 0,1 12 0,5-8 0,0 6 0,4-7 0,6-5 0,0-5 0,4-5 0,-4-6 0,-10-5 0,8-1 0,-17 1 0,12-1 0,-13 0 0,4-4 0,-5 4 0,0 2 0,0 44 0,0 17 0,0-12 0,0 3 0,0 11 0,0 2 0,0-11 0,0 1 0,0 7 0,0 0 0,0 17 0,0-17 0,4-26 0,-2-6 0,2-5 0,-4 1 0,0-5 0,0-1 0</inkml:trace>
  <inkml:trace contextRef="#ctx0" brushRef="#br1" timeOffset="309700">2350 956 24575,'-6'38'0,"-9"20"0,13-12 0,2 2 0,-5-4 0,0 1 0,-1 14 0,2-2 0,3-21 0,-1-1 0,-2 2 0,-2-4 0,2 1 0,2-14 0,-2-9 0,4 0 0,0-5 0,0-2 0</inkml:trace>
  <inkml:trace contextRef="#ctx0" brushRef="#br1" timeOffset="310437">2096 2391 24575,'35'6'0,"-10"5"0,-3 6 0,-16 12 0,0 9 0,-27 21 0,-7 4 0,18-30 0,-1 0 0,-8 10 0,-3 4 0,3-8 0,4-6 0,14-5 0,28-33 0,15-14 0,-2 1 0,-8-2 0,-21 19 0,-5 1 0,-1 10 0,-5 22 0,0-17 0,0 10 0</inkml:trace>
  <inkml:trace contextRef="#ctx0" brushRef="#br1" timeOffset="310934">1760 4371 24575,'16'-6'0,"9"2"0,-7 4 0,11 17 0,-22-4 0,2 23 0,-9-6 0,-10 17 0,7-7 0,-6 15 0,9-22 0,0 0 0,-9 0 0,7-18 0,-16 17 0,-7-16 0,1-5 0,-2-2 0,17-9 0</inkml:trace>
  <inkml:trace contextRef="#ctx0" brushRef="#br1" timeOffset="312169">1629 10602 8191,'-15'-6'0,"-9"5"5063,6-10-5063,-5 10 2818,12-4-2818,-5 5 1719,-5 0-1719,-10 17 6784,7 14-6784,-5 18 0,26-11 0,7 6 0,4 10 0,5 2-192,1-12 0,4 1 1,-1 0 191,-1 2 0,-1 1 0,1-4-740,11 8 0,-4-6 740,-9 18 0,0-33 0,-24-6 0,-3-2 0,-10-2 533,6-11-533,2-5 1522,-6-34-1522,12-12 0,0 3 0,3-4 0,16-9 0,6 0 0,-7 10 0,3 1 0,8 1 0,4-1 0,-1 3 0,-1 2 0,1 3 0,1-4 0,-2 3 0,5-9 0,-21 26 0,-1 0 0,-5 10 0,0 1 0</inkml:trace>
  <inkml:trace contextRef="#ctx0" brushRef="#br1" timeOffset="321320">9740 5713 24575,'21'-12'0,"0"-1"0,10-10 0,-5 5 0,2-3 0,9-5 0,1-1 0,0 1 0,1 0 0,-4 3 0,-4 4 0,4 2 0,-19 12 0,-32 36 0,10-19 0,-15 18 0</inkml:trace>
  <inkml:trace contextRef="#ctx0" brushRef="#br1" timeOffset="321635">9772 5860 24575,'32'-6'0,"3"-15"0,16-3 0,-5-5 0,-8 0 0,-16 24 0,-7-9 0,-15 19 0</inkml:trace>
  <inkml:trace contextRef="#ctx0" brushRef="#br1" timeOffset="322868">9628 8647 24575,'20'-6'0,"3"-16"0,7-2 0,8-14 0,-6 16 0,4 3 0,-3 3 0,0 2 0,1-4 0,-1 3 0,8 5 0,-30 4 0,-7 6 0</inkml:trace>
  <inkml:trace contextRef="#ctx0" brushRef="#br1" timeOffset="323102">9699 8709 24575,'11'11'0,"9"-5"0,22-10 0,14-15 0,-21 6 0,-1-1 0,11-12 0,-13 10 0,-26 11 0,-1 5 0</inkml:trace>
  <inkml:trace contextRef="#ctx0" brushRef="#br1" timeOffset="324017">9796 11719 8191,'0'-11'0,"0"0"5063,9 5-5063,10-16 2818,8 6-2818,12-16 1719,-11 12-1719,-3 6 6784,-15 3-6784,0 10 0,-9-4 0,4 5 0</inkml:trace>
  <inkml:trace contextRef="#ctx0" brushRef="#br1" timeOffset="324187">9839 11710 24575,'16'-5'0,"-1"4"0,-3-13 0,16-2 0,-7-1 0,13 3 0,-23 10 0,-2 4 0</inkml:trace>
  <inkml:trace contextRef="#ctx0" brushRef="#br1" timeOffset="324902">9636 14390 24575,'29'-10'0,"4"-5"0,21-12 0,-4-2 0,-9 6 0,-12 9 0,-18 10 0,-6 4 0</inkml:trace>
  <inkml:trace contextRef="#ctx0" brushRef="#br1" timeOffset="325104">9748 14547 24575,'65'-10'0,"-26"-1"0,3-2 0,2-3 0,0-1 0,-7 4 0,-4 0 0,8-9 0,-26 21 0,-9-4 0,-1 5 0</inkml:trace>
  <inkml:trace contextRef="#ctx0" brushRef="#br1" timeOffset="325502">9880 13906 24575,'-6'-6'0,"1"1"0</inkml:trace>
  <inkml:trace contextRef="#ctx0" brushRef="#br1" timeOffset="327403">9979 13658 8191,'11'-11'0,"-5"1"5063,-6-1-5063,-10 5 2818,3-4-2818,-17 9 1719,11-9-1719,-13 9 6784,9-4-6784,-3 5 0,4 0 0,-14 0 0,-2 6 0,0 1 0,2 5 0,13-2 0,1-4 0,5 4 0,-4-3 0,-1 6 0,0-1 0,5 12 0,2-15 0,7 25 0,-7-20 0,3 15 0,-5-8 0,0-4 0,5 19 0,-4-20 0,9 14 0,-8-14 0,7 1 0,-2 4 0,-1 1 0,3-6 0,-2 9 0,4-3 0,0 5 0,4-1 0,-2-9 0,2-2 0,1-4 0,-4 0 0,10 4 0,-9-4 0,12 22 0,-7-14 0,8 5 0,0 0 0,5-7 0,5 14 0,0-9 0,-1-2 0,-8-7 0,-1-6 0,0 4 0,6-5 0,-4 1 0,8-2 0,-8 0 0,4-4 0,-4 4 0,-2-5 0,-4 0 0,5-5 0,0-1 0,18-13 0,3-2 0,-5 5 0,2-5 0,-22 13 0,10-8 0,-6 3 0,0 1 0,0-4 0,-3-1 0,-1 1 0,0-8 0,-1 6 0,0-13 0,-5 9 0,-2-4 0,-4 4 0,0 5 0,0 1 0,0 6 0,0-6 0,0-1 0,0-5 0,-5 1 0,4 4 0,-4-4 0,1 5 0,-2-1 0,0-3 0,-4 8 0,9-3 0,-9-1 0,4-8 0,-9 0 0,-7-5 0,-1 10 0,-3 2 0,5 3 0,5 6 0,1-3 0,4 10 0,0-4 0,0 5 0,-4-6 0,-1 5 0,4-5 0,3 6 0</inkml:trace>
  <inkml:trace contextRef="#ctx0" brushRef="#br1" timeOffset="330417">25310 12731 24575,'-7'-5'0,"3"-1"0,8 0 0,2-4 0,9 0 0,2-6 0,5-10 0,-1 14 0,5-15 0,-5 24 0,9-19 0,-7 15 0,4-4 0,-6 2 0,-4 8 0,-2-4 0,-5 10 0,1 1 0,-5 9 0,-1 1 0,-5 0 0,6 8 0,-5-2 0,6 22 0,-7-7 0,0 10 0,0-8 0,0 16 0,0-23 0,0 3 0,0 11 0,0 2 0,-1 1 0,2-2 0,3-4 0,1 0 0,-4 2 0,1-1 0,7-9 0,0 0 0,-3 7 0,-1 0 0,3-6 0,1-3 0,1 16 0,4-3 0,-12-24 0,16 12 0,-2-10 0,8 3 0,7-9 0,-12-8 0,1-5 0,-4-5 0,0 0 0,9-13 0,-6 1 0,-5-8 0,-8 0 0,-6 4 0,0-1 0,-9 7 0,2 5 0,-13 5 0,2 9 0,-4 4 0,-6 25 0,7-3 0,4 4 0,-4-7 0,12-2 0,-12 6 0,13 5 0,2 25 0,6-32 0,0 3 0,0 13 0,0 3 0,0-1 0,0 0 0,0-4 0,0 0 0,5 3 0,0-2 0,-2 13 0,7-15 0,0 1 0,-9-9 0,0 1 0,4 23 0,0 2 0,-4-2 0,-2-2 0,-3-12 0,-1-1 0,3-6 0,-4-4 0,-13-6 0,0-2 0,-3-12 0,4-8 0,-2-5 0,4-5 0,-30 8 0,10-5 0,-20 18 0,24-13 0,3 6 0,12-10 0,6-4 0,7 0 0</inkml:trace>
  <inkml:trace contextRef="#ctx0" brushRef="#br1" timeOffset="336051">9966 12808 24575,'6'23'0,"8"-8"0,-12 13 0,20 2 0,-6 6 0,13 13 0,-1-4 0,-7-14 0,-2-2 0,-13-18 0,7 22 0,-11-18 0,11 13 0,-11-18 0,-12-4 0,2-1 0,-12-5 0,0 0 0,7 0 0,-11 0 0,12 0 0,6 0 0,7 5 0,10-4 0,0 4 0,0-5 0,-1 0 0,1 0 0,5-10 0,-3-1 0,6-18 0,-10 6 0,-1-1 0,-8 8 0,0 5 0,0 5 0,0 1 0</inkml:trace>
  <inkml:trace contextRef="#ctx0" brushRef="#br1" timeOffset="338920">29300 11323 24575,'0'28'0,"0"10"0,-3-1 0,-2 2 0,-18 24 0,1-7 0,-8-15 0,13-12 0,0 0 0,-20 16 0,-1 1 0,2-17 0,19-22 0,0 3 0,6-10 0,5-10 0,2-2 0,4-5 0,6-3 0,4 7 0,13 2 0,7 5 0,11 25 0,-5-2 0,1 24 0,-10-10 0,-7-5 0,4 2 0,-7-20 0,8 9 0,-9-15 0,-6 2 0,-5-4 0</inkml:trace>
  <inkml:trace contextRef="#ctx0" brushRef="#br1" timeOffset="339187">29604 11581 8191,'4'-6'0,"15"-16"5063,0 8-5063,11-6 2818,-12 6-2818,-3 13 0,-9-4 0,-1 5 0</inkml:trace>
  <inkml:trace contextRef="#ctx0" brushRef="#br1" timeOffset="339369">29665 11633 24575,'15'0'0,"3"-9"0,16-2 0,-18 0 0,6 3 0</inkml:trace>
  <inkml:trace contextRef="#ctx0" brushRef="#br1" timeOffset="340152">30673 11024 8191,'-5'-12'0,"-5"3"5063,-15 9-5063,1 9 2818,-5 11-2818,-2-1 1719,0 12-1719,4-17 6784,-1 0-6784,21-4 0,-3 5 0,10-2 0,0 7 0,-4-9 0,2 4 0,-2 1 0,4 5 0,4-5 0,7-5 0,5-7 0,13-4 0,-6 0 0,6 10 0,-8 9 0,-5 4 0,-6 1 0,-14 15 0,-16-14 0,-3 10 0,-7-11 0,13-12 0,0-2 0,11-10 0,9-18 0,0 9 0,5-8 0</inkml:trace>
  <inkml:trace contextRef="#ctx0" brushRef="#br1" timeOffset="340352">30883 11029 13312,'-4'-6'0,"-2"1"0,0 5 0,1 0 0</inkml:trace>
  <inkml:trace contextRef="#ctx0" brushRef="#br1" timeOffset="340685">31055 10873 8191,'0'20'0,"0"0"5063,0 37-5063,0-6 0,-9-2 1409,9-10 0,-2 3-1409,-7-4 0,0 3 0,7 10 0,1 2 0,-4-8 0,0-4 0,5 7 0,0-22 0</inkml:trace>
  <inkml:trace contextRef="#ctx0" brushRef="#br1" timeOffset="341068">31303 11316 24575,'0'3'0,"0"-5"0,0 11 0</inkml:trace>
  <inkml:trace contextRef="#ctx0" brushRef="#br1" timeOffset="341902">29878 12615 24575,'30'-27'0,"5"-2"0,-1 11 0,6-3 0,-13 14 0,-2-4 0,-3 5 0,-3-5 0,5 5 0,-14-4 0,0 9 0,-9-4 0,3 5 0</inkml:trace>
  <inkml:trace contextRef="#ctx0" brushRef="#br1" timeOffset="342268">30050 12906 24575,'-6'-5'0,"23"-4"0,18-20 0,12 7 0,-13 2 0,0 0 0,11-8 0,-1 7 0,-14-1 0,-23 21 0,2-5 0</inkml:trace>
  <inkml:trace contextRef="#ctx0" brushRef="#br1" timeOffset="342618">30773 12505 24575,'0'0'0</inkml:trace>
  <inkml:trace contextRef="#ctx0" brushRef="#br1" timeOffset="343068">30949 12277 24575,'-6'25'0,"1"6"0,13 13 0,3-8 0,17 1 0,3-15 0,-5-12 0,1-1 0,-11-15 0,-5-1 0,8-6 0,-9-19 0,2 1 0,-9-14 0,-4 18 0,-13 12 0,7 5 0,-22 9 0,2-4 0,-6 10 0,12-4 0,12 4 0</inkml:trace>
  <inkml:trace contextRef="#ctx0" brushRef="#br1" timeOffset="343386">31254 12197 24575,'36'26'0,"-14"-10"0,21 21 0,-27-15 0,-5-6 0,-6 4 0,-5-8 0,-13 11 0,-7-6 0,-2-3 0,4-5 0,13-9 0</inkml:trace>
  <inkml:trace contextRef="#ctx0" brushRef="#br1" timeOffset="343600">31403 12022 24575,'26'-42'0,"0"1"0,2 5 0,13-11 0,-12 23 0,3-8 0,-21 26 0,-6 1 0</inkml:trace>
  <inkml:trace contextRef="#ctx0" brushRef="#br1" timeOffset="345568">31742 11933 24575,'-6'-5'0,"-4"4"0,0 1 0,-2 11 0,-3 1 0,9 3 0,1 0 0,0 2 0,4 4 0,2 0 0,5-5 0,16-5 0,-5-6 0,11-15 0,-7-1 0,-7-6 0,0 1 0,-13 6 0,4-10 0,-10 7 0,-5-12 0,-12 13 0,0 2 0,-5 5 0,6 10 0,9 1 0,3 0 0,9-1 0</inkml:trace>
  <inkml:trace contextRef="#ctx0" brushRef="#br1" timeOffset="346269">31050 12877 24575,'-1'-11'0,"17"-15"0,30-7 0,-5 5 0,5-2-2323,11-2 1,2 0 2322,-5 5 0,-1-1 0,-11 5 0,0 0 0,-3 2 709,-1 1 0,-4 1-709,-2-1 0,-3 2 755,3 2-755,-31 11 0,-4 14 0,-3-6 0,0 6 0</inkml:trace>
  <inkml:trace contextRef="#ctx0" brushRef="#br1" timeOffset="346588">31198 13017 8191,'0'-9'0,"21"-13"1966,12 0 0,4-1-1966,-3 1 0,4 0 0,5-1 0,6-1 0,-2 2 0,12-5 0,-1 1 0,-16 9 0,0 0 0,-3 1 0,7-2 0,-13 1 735,-24 6 0,-11 6 1,-24 5-1</inkml:trace>
  <inkml:trace contextRef="#ctx0" brushRef="#br1" timeOffset="348751">11317 13381 24575,'15'0'0,"6"0"0,25 0 0,11 0 0,2-9 0,-12 7 0,-18-6 0,0 8 0,-5-5 0,1 4 0,-5-4 0,-8 5 0,3 0 0,-5 0 0,1 0 0,0 0 0,0 0 0,-1 0 0,-13-5 0,5 4 0,-11-4 0</inkml:trace>
  <inkml:trace contextRef="#ctx0" brushRef="#br1" timeOffset="349083">11701 13246 8191,'5'-6'0,"5"1"5063,7 10-5063,7 9 2818,-2-6-2818,6 17 1719,-5-13-1719,5 16 6784,-14-7-6784,-1 8 0,-35-3 0,7-4 0,-20 2 0,13-8 0,9 0 0,-1-6 0,13-5 0,-4-5 0</inkml:trace>
  <inkml:trace contextRef="#ctx0" brushRef="#br1" timeOffset="352352">14661 11042 24575,'-6'5'0,"1"5"0,1 7 0,2 13 0,-2 1 0,4 17 0,0 0 0,0-13 0,0 3 0,0 7 0,0 2 0,0 14 0,0 0-234,0-8 0,0 1 234,0 12 0,0-1 0,0-20 0,0-1 0,0 7 0,0 0 0,0-12 0,0-2 0,-3-2 0,0-3 0,1 10 0,-4-4 0,6-18 0,-5 1 468,4-5-468,-9-6 0,0-14 0,-11-3 0,8-3 0,-1 5 0</inkml:trace>
  <inkml:trace contextRef="#ctx0" brushRef="#br1" timeOffset="352618">14488 12200 24575,'5'25'0,"1"-3"0,5 4 0,4-8 0,1-7 0,4-5 0,6-12 0,-14-4 0,11-5 0,-16 0 0,16-6 0,-10 9 0,1-2 0,-9 9 0</inkml:trace>
  <inkml:trace contextRef="#ctx0" brushRef="#br1" timeOffset="353833">13118 13100 24575,'12'0'0,"22"-8"0,-1 2 0,3 0 0,0-4 0,-1 0 0,22-2 0,-24-1 0,-13 12 0,-18-4 0,1 0 0,-4 4 0,2-4 0,10 14 0,-5 3 0,-2 5 0,-4 3 0,0-4 0,-6 5 0,-1-1 0,-1-8 0,2-3 0</inkml:trace>
  <inkml:trace contextRef="#ctx0" brushRef="#br1" timeOffset="355667">13947 13073 8191,'-16'0'0,"5"-4"5063,2 2-5063,2-2 2818,-3 4-2818,-6-5 1719,4 4-1719,-9-4 6784,5 5-6784,-6 0 0,-8 0 0,-3 0 0,1 0 0,2 5 0,13 0 0,-2 6 0,2 0 0,-3-5 0,2 8 0,-5 1 0,9-3 0,-10 10 0,12-11 0,-3 6 0,9 2 0,-8-3 0,3 6 0,-5-5 0,0 4 0,10-5 0,2 5 0,-1 0 0,4 5 0,-4-3 0,5-2 0,0-6 0,0 0 0,6 11 0,1 5 0,10 3 0,-4-3 0,15-10 0,-15-4 0,15-2 0,-4 5 0,1-2 0,9 2 0,-10-5 0,-3-9 0,3 3 0,3-1 0,9-2 0,5 0 0,-9-6 0,7 0 0,-7 0 0,9 0 0,0 0 0,-9-6 0,-3 4 0,-8-4 0,4 6 0,-3-5 0,13 4 0,-3-10 0,18-3 0,-7-1 0,-1-3 0,-17 1 0,-5-1 0,-4 0 0,5-5 0,-1-2 0,0 0 0,-8-3 0,2 10 0,-13 2 0,4 5 0,0 1 0,-4-1 0,3-5 0,-4-1 0,0-12 0,0 10 0,-4-4 0,-2 13 0,-10-6 0,0 0 0,-15-9 0,-15-8 0,14 16 0,-1 0 0,-4 1 0,-2 0 0,-1 2 0,1 2 0,-13 2 0,-3 1 0,32 4 0,-16 4 0,10-13 0,-15-1 0,14-3 0,5 3 0,16 9 0</inkml:trace>
  <inkml:trace contextRef="#ctx0" brushRef="#br1" timeOffset="389016">27473 1384 9246,'-5'23'0,"-1"7"0,0 8 1337,3 5 0,1 6 1,-1 2-1338,-6 10 0,-2 2 0,2 1 0,3 2 0,2 0 0,-2-3 0,-4-16 0,-1-3 0,2-3 0,1 10 0,2-7 0,-2-6 2817,1-3-2817,6-9 1718,-5-21-1718,6-19 0,0 1 0,0-4 0</inkml:trace>
  <inkml:trace contextRef="#ctx0" brushRef="#br1" timeOffset="389468">27437 1564 8191,'-6'-11'0,"21"-10"2381,22-1 0,13-1-2381,9-1 0,4 1 0,-15 5 0,1 0 0,-1 2 0,10-2 0,-6 4 2855,-1 2-2855,-41 6 439,-31 41 0,6-26 0,-8 26 0</inkml:trace>
  <inkml:trace contextRef="#ctx0" brushRef="#br1" timeOffset="389702">27284 2130 24575,'33'-23'0,"1"1"0,3-3 0,2-1 0,11-3 0,1 1 0,-8 4 0,-1 4 0,19-2 0,-32 13 0,-24 9 0</inkml:trace>
  <inkml:trace contextRef="#ctx0" brushRef="#br1" timeOffset="390301">27867 2369 24575,'-11'-6'0,"-4"2"0,3 4 0,-13 0 0,7 9 0,-3-2 0,6 9 0,2-1 0,-6 14 0,10 4 0,-4 2 0,13-5 0,17-6 0,-2-2 0,14-7 0,2-6 0,-8-9 0,-2 0 0,-12 0 0</inkml:trace>
  <inkml:trace contextRef="#ctx0" brushRef="#br1" timeOffset="390684">28004 2529 8191,'0'-21'0,"-5"5"5063,-1 1-5063,-5 9 2818,-4 7-2818,-1 27 1719,5-11-1719,3 15 6784,17-26-6784,2-1 0,5-5 0,-5 4 0,-2 2 0,-8 10 0,9-9 0,-9 3 0,4-10 0</inkml:trace>
  <inkml:trace contextRef="#ctx0" brushRef="#br1" timeOffset="390952">28195 2250 24575,'0'67'0,"0"-26"0,0 2 0,3-2 0,0-2 0,-1 24 0,4-23 0,-2-29 0,-2 0 0,7-5 0,-8-6 0,4-1 0,-5-4 0</inkml:trace>
  <inkml:trace contextRef="#ctx0" brushRef="#br1" timeOffset="392083">29909 1306 24575,'-19'18'0,"-9"10"0,-9 10 0,10-12 0,0 2-533,0-1 0,-3 2 533,-2 1 0,-5 3 0,0-2 0,2-2 0,0-2 0,-1-1 0,-2 1 0,0-2 0,3-1 174,-8 2 1,13-2-175,27-4 0,53 2 0,12-10-327,-21 1 1,-1-1 326,16-8 0,-26 10 0,0 2 0,24 0 0,-13 11 518,-13-12-518,-16-1 0,-1-13 0,-5 9 213,3-14 0,-8 8 0,4-9 0</inkml:trace>
  <inkml:trace contextRef="#ctx0" brushRef="#br1" timeOffset="392585">30470 1375 24575,'0'37'0,"0"1"0,1 18 0,-2 3 0,-4 7 0,-1 1 0,5-17 0,1 2 0,-2-3 0,-7 11 0,0-6 0,8-15 0,0-6 0,-5-8 0,1-19 0,-2-11 0,1-19 0,0 10 0,6-3 0</inkml:trace>
  <inkml:trace contextRef="#ctx0" brushRef="#br1" timeOffset="392834">30518 1249 24575,'20'-27'0,"7"1"0,20-5 0,-2 9 0,8 1 0,-24 14 0,3 1 0,-26 6 0,-1 0 0</inkml:trace>
  <inkml:trace contextRef="#ctx0" brushRef="#br1" timeOffset="393037">30353 1591 9121,'5'11'0,"1"-6"5119,9 0-5119,1-5 2677,21-6-2677,13-4 0,-6 2 398,1-7 0,-33 14 0,-3-5 0</inkml:trace>
  <inkml:trace contextRef="#ctx0" brushRef="#br1" timeOffset="393383">30673 1776 24575,'-17'11'0,"7"13"0,5 19 0,5 2 0,9 5 0,11-17 0,3-19 0,-4-1 0,-9-13 0</inkml:trace>
  <inkml:trace contextRef="#ctx0" brushRef="#br1" timeOffset="393703">30863 1846 24575,'6'10'0,"5"5"0,-10 2 0,5 12 0,-6 19 0,-4-12 0,2 9 0,19-64 0,6 8 0,7-22 0,-2 21 0,-12 18 0,-5 5 0,3 7 0,-13-2 0,4-5 0,-5-6 0</inkml:trace>
  <inkml:trace contextRef="#ctx0" brushRef="#br1" timeOffset="393884">31145 1742 24575,'-6'0'0,"1"0"0</inkml:trace>
  <inkml:trace contextRef="#ctx0" brushRef="#br1" timeOffset="394118">31190 1665 24575,'5'52'0,"-1"0"0,-2-3 0,-2 5 0,0 3 0,-2 7 0,0-5-2234,-2-1 0,-1-4 2234,-1-5 0,-2-6 1369,-3-11-1369,10-31 0,-4 3 0,5-9 0</inkml:trace>
  <inkml:trace contextRef="#ctx0" brushRef="#br1" timeOffset="394300">31240 2031 24575,'25'-6'0,"-2"10"0,2-2 0,-13 24 0,2-12 0,-13 15 0,4-12 0,-5-6 0,0-7 0</inkml:trace>
  <inkml:trace contextRef="#ctx0" brushRef="#br1" timeOffset="394434">31469 1987 24575,'6'6'0,"-2"-2"0</inkml:trace>
  <inkml:trace contextRef="#ctx0" brushRef="#br1" timeOffset="395099">31521 2019 24575,'17'0'0,"-6"5"0,-6 5 0,-5 2 0,0 3 0,4-4 0,8 4 0,10-8 0,10 2 0,1-9 0,-6-9 0,-5-3 0,-14-4 0,-7 6 0,-7 5 0,0 14 0,-4-7 0,9 17 0,-4-12 0,10 3 0,1-5 0,17-5 0,0-5 0,7-6 0,-9-17 0,-11 8 0,-5-12 0,-5 7 0,0 6 0,0-10 0,0 13 0,0-10 0,0 4 0,0-28 0,0 23 0,0-14 0,0 44 0,0 21 0,0 8 0,0 5 0,0 6 0,0 1 0,4 1 0,1-1 0,-2-7 0,2-4 0,10 1 0,-8-14 0,-2-14 0,-5-1 0</inkml:trace>
  <inkml:trace contextRef="#ctx0" brushRef="#br1" timeOffset="396417">29135 3742 24575,'0'8'0,"-8"33"0,-1 1 0,-1 5 0,5 2 0,-2 1-1261,-9 6 1,-1-3 1260,10-15 0,0-3 402,-5 0 0,-1-5-402,-3 7 415,8-52-415,12-19 0,5-11 0,0-6 0,3-6 0,2-1-1081,6-3 0,4-2 0,-1 4 1081,-3 7 0,0 3 0,1 3 0,12-12 0,1 13 1081,7 21-1081,-3 9 0,-4 37 0,-18 10 0,-4 7 0,3-2 0,-2 5 0,-7 5 0,-2 5 0,0-2 0,2 1 0,-1-1 0,-3 7 0,-4-4 0,-7 0 0,-3-21 0,1-26 0,1-1 0</inkml:trace>
  <inkml:trace contextRef="#ctx0" brushRef="#br1" timeOffset="396567">29261 4034 24575,'20'-21'0,"7"0"0,32-6 0,-29 12 0,4 7 0</inkml:trace>
  <inkml:trace contextRef="#ctx0" brushRef="#br1" timeOffset="396786">29719 3773 24575,'-23'20'0,"-5"25"0,14 20 0,-1-8 0,15 5 0,9-37 0,7-5 0,6-9 0,3-11 0,-14 0 0,-1 0 0</inkml:trace>
  <inkml:trace contextRef="#ctx0" brushRef="#br1" timeOffset="397018">30019 3813 24575,'-26'3'0,"-1"10"0,14 26 0,2-8 0,5 15 0,11-18 0,5-2 0,7-6 0,4-14 0,-9-1 0,-3-5 0</inkml:trace>
  <inkml:trace contextRef="#ctx0" brushRef="#br1" timeOffset="397717">30137 3868 24575,'35'-6'0,"-4"-4"0,0-22 0,-17 12 0,-6 5 0,-10 17 0,-4 36 0,6-22 0,6 22 0,0-31 0,23-3 0,-9-5 0,26-17 0,-27 15 0,9-10 0,-22 23 0,-1 1 0,-5 17 0,0 5 0,0 5 0,0 6 0,0 1 0,-4 3 0,-1-2 0,4-7 0,-5-10 0,-10-25 0,10-30 0,9-19 0,5-8 0,-1 11 0,2-1-636,7-13 0,3 3 636,-5 17 0,3 5 0,19-5 0,2 9 0,2 36 0,-11 7 0,-10 15 0,-13-1 1272,-12-10-1272,-1 1 0,-6-5 0,-4 4 0,5-9 0,-8 0 0,8-20 0,2 6 0,5-11 0</inkml:trace>
  <inkml:trace contextRef="#ctx0" brushRef="#br1" timeOffset="397917">30762 3301 24575,'6'15'0,"7"9"0,-11 14 0,7-3 0,1 3 0,-8 8 0,-2 3 0,5 15 0,0 2 0,-4-11 0,-2-3 0,-1-10 0,-1-5 0,2-2 0,-4-30 0</inkml:trace>
  <inkml:trace contextRef="#ctx0" brushRef="#br1" timeOffset="398050">30798 3680 24575,'15'-12'0,"26"6"0,-7-9 0,5 13 0,-22-7 0</inkml:trace>
  <inkml:trace contextRef="#ctx0" brushRef="#br1" timeOffset="398332">31138 3623 24575,'18'-17'0,"-11"7"0,-12 16 0,-9 11 0,4 15 0,3-9 0,7 2 0,10-19 0,1-2 0,16-13 0,-9 2 0,3-3 0,-10 5 0,0 5 0,-5 0 0,-1 0 0</inkml:trace>
  <inkml:trace contextRef="#ctx0" brushRef="#br1" timeOffset="398616">31322 3598 24575,'5'-6'0,"14"30"0,-5-2 0,13 16 0,-15-14 0,3-17 0,14-7 0,-9-7 0,15-8 0,-18 9 0,2 1 0,-11 5 0,1 0 0</inkml:trace>
  <inkml:trace contextRef="#ctx0" brushRef="#br1" timeOffset="398967">31719 3518 24575,'-20'49'0,"7"-10"0,7 0 0,11-23 0,1-7 0,5-9 0,9-6 0,5-12 0,-1 2 0,-6 3 0,-4 9 0,-7 9 0,4-5 0,-7 0 0</inkml:trace>
  <inkml:trace contextRef="#ctx0" brushRef="#br1" timeOffset="401368">27519 6369 24575,'-6'48'0,"1"-6"0,4 11 0,1 15 0,1-4 0,-1-4 0,0 0 0,0-5 0,0 3 0,0-8 0,0-9 0,0-8 0,0-10 0,0-14 0,0-14 0</inkml:trace>
  <inkml:trace contextRef="#ctx0" brushRef="#br1" timeOffset="401670">27534 6260 8191,'4'-5'0,"23"-9"5063,10-14-5063,3 14 0,4 0 1409,-7-5 0,1 1-1409,5 6 0,0 2 0,10-8 0,-26 10 0,-22 8 0</inkml:trace>
  <inkml:trace contextRef="#ctx0" brushRef="#br1" timeOffset="401900">27528 6573 24575,'21'0'0,"0"-7"0,0 6 0,27-20 0,-1 2 0,7-4 0,-23 7 0,-21 11 0</inkml:trace>
  <inkml:trace contextRef="#ctx0" brushRef="#br1" timeOffset="402967">27840 7074 24575,'-5'-11'0,"-1"0"0,-5 5 0,-4 1 0,3 5 0,-8 5 0,-2 22 0,3 3 0,3 34 0,9-28 0,7 9 0,7-24 0,3 5 0,8-8 0,7 3 0,5-15 0,13-1 0,-2-14 0,22-10 0,-8-15 0,-27 9 0,-2-2 0,13-16 0,-29 5 0,-10 23 0,-25 10 0,3 27 0,-9-6 0,15 18 0,12-16 0,14-8 0,2-5 0,-2 0 0,-5 5 0,0 6 0,1 5 0,9-2 0,9-8 0,-1-5 0,5-6 0,2-13 0,-2-1 0,8-27 0,-19-5 0,-4-7 0,-3 7 0,-3-3-578,1-15 0,-3 2 578,-5 22 0,0 6 0,-5-8 0,-1 24 0,-9 30 0,-3 50 0,12-24 0,1 4 0,0 3 0,1 5 0,2-2 0,5 3 0,3-1 0,-1 5 0,4-6 0,21-5 0,-12-21 0,0-18 0</inkml:trace>
  <inkml:trace contextRef="#ctx0" brushRef="#br1" timeOffset="404249">29079 6093 8191,'-6'5'0,"1"1"5063,14 0-5063,6 11 0,22-4 0,23 14 910,-23-20 0,2-1-910,2 8 0,1 0 0,3-6 0,0 0 0,-7 0 0,-1 3 0,5 4 0,-2-2 0,18-9 1852,-9 25-1852,-22-17 6355,-13 12-6355,-8-8 0,-15 1 0,-6 2 1294,-30 18-1294,16-13 0,-3 1 0,-11 8 0,-1-1 0,5-5 0,2-2 0,2-3 0,1-2 0,-12 6 0,16-11 0,6-5 0,47-14 0,-19 2 0,30-6 0</inkml:trace>
  <inkml:trace contextRef="#ctx0" brushRef="#br1" timeOffset="404652">30471 6062 24575,'0'34'0,"0"1"0,-1 17 0,2 2 0,4-9 0,1 2 0,-5 20 0,1-2 0,3-24 0,0-3 0,-4-1 0,-2-2 0,1 7 0,0-32 0,0-6 0,0-9 0</inkml:trace>
  <inkml:trace contextRef="#ctx0" brushRef="#br1" timeOffset="404882">30434 5933 8191,'9'-27'0,"36"-4"2531,-13 15 1,5 2-2532,14-5 0,2 2 0,-9 4 0,-1 2 0,0 2 0,-4 1 0,-3-2 0,-9 10 0,-22 0 0</inkml:trace>
  <inkml:trace contextRef="#ctx0" brushRef="#br1" timeOffset="405084">30666 6109 24575,'24'0'0,"4"-6"0,22-8 0,-7 5 0,-6-3 0,-18 12 0,-14 0 0</inkml:trace>
  <inkml:trace contextRef="#ctx0" brushRef="#br1" timeOffset="405419">30971 6297 24575,'-14'17'0,"1"1"0,6 14 0,4 6 0,-1-4 0,1 0 0,3 1 0,0-1 0,0 20 0,13-30 0,-5-2 0,11-7 0,-4-6 0,-8-9 0,2 0 0</inkml:trace>
  <inkml:trace contextRef="#ctx0" brushRef="#br1" timeOffset="405751">31202 6397 24575,'12'9'0,"-6"19"0,0 6 0,-12 15 0,5-21 0,-10-9 0,9-9 0,17-29 0,10 4 0,20-24 0,-7 8 0,3 6 0,-19 11 0,6 8 0,-20 11 0,1 13 0,-9-4 0,-5 9 0,4-17 0,-4-2 0</inkml:trace>
  <inkml:trace contextRef="#ctx0" brushRef="#br1" timeOffset="405933">31547 6107 24575,'-6'0'0,"1"0"0</inkml:trace>
  <inkml:trace contextRef="#ctx0" brushRef="#br1" timeOffset="406133">31600 6097 24575,'7'39'0,"0"26"0,-12-21 0,-1 5 0,-1 8 0,1 1 0,0-3 0,-1-4 0,-1-13 0,1-7 0,1-4 0,0-22 0,1-5 0</inkml:trace>
  <inkml:trace contextRef="#ctx0" brushRef="#br1" timeOffset="406283">31590 6489 8191,'33'-20'0,"-15"4"5063,19 6-5063,-16 0 0,-8 9 0,2-4 0</inkml:trace>
  <inkml:trace contextRef="#ctx0" brushRef="#br1" timeOffset="406851">31747 6427 24575,'6'5'0,"-1"6"0,0 1 0,5-2 0,6-5 0,5-10 0,-5 4 0,-6 1 0,4 6 0,7 0 0,16-1 0,-3-10 0,-9-1 0,-20-5 0,-11 5 0,0 6 0,-8 1 0,11 13 0,-6-7 0,18 3 0,6-18 0,13-24 0,1-18 0,-12 13 0,-1 1 0,0-8 0,-21 26 0,-13 39 0,-6 6 0,-1 1 0,6 1 0,-7 0 0</inkml:trace>
  <inkml:trace contextRef="#ctx0" brushRef="#br1" timeOffset="408583">28829 8203 24575,'0'57'0,"9"8"0,-8-26 0,0-1 0,7 23 0,-3-23 0,-1-4 0,-2-6 0,7 5 0,-9-41 0,0-41 0,0-2 0,0-6 0,-1 3 0,2-3 0,3 1 0,2-5 0,0 5 0,-1 3 0,3 3 0,5-6 0,1 5 0,2 0 0,-1 35 0,3 33 0,3 18 0,-5 28 0,-3-8 0,-13 1 0,0-26 0,-14 0 0,1-13 0,-9 0 0,3-5 0,11-1 0,-6 1 0,13 8 0,1-3 0,15 6 0,-2-7 0,11-9 0,-7-2 0,28-5 0,7-9 0,-20 0 0,0-3 0,12-11 0,-21-3 0,-18 10 0,-10 10 0,-13 10 0,4 8 0,-4 3 0,13 10 0,11-8 0,9 0 0,13-8 0,9-22 0,10-11 0,-17-8 0,1 7 0,-14 61 0,-10 17 0,0-5 0,2 10 0,-3 2-694,-4-11 0,-1 2 0,-1 1 0,0 0 694,3 2 0,1 0 0,-1 0 0,0-3 0,-2 6 0,-1-2 0,-1-6 0,1-2 0,-5-15 0,-13-26 0,-21-46 0,11 9 0,0-7 0,4-7 0,2-7 0,0 0-187,4 8 0,1 1 0,1 2 0,-2-13 0,4 6 0,1-1 0</inkml:trace>
  <inkml:trace contextRef="#ctx0" brushRef="#br1" timeOffset="408750">29418 7937 24575,'6'-6'0,"-1"1"0</inkml:trace>
  <inkml:trace contextRef="#ctx0" brushRef="#br1" timeOffset="409084">29621 8107 24575,'32'-6'0,"-11"-1"0,-3 9 0,-18 10 0,-12 9 0,6 5 0,6-6 0,0 1 0,9-5 0,-1 0 0,2-10 0,-5-1 0</inkml:trace>
  <inkml:trace contextRef="#ctx0" brushRef="#br1" timeOffset="409466">29851 8070 24575,'-21'11'0,"9"6"0,3 3 0,14 0 0,1-9 0,14-5 0,-3-2 0,11-18 0,-2-15 0,0-24 0,-11 1 0,-2-4 0,1 8 0,-3 3 0,-6-18 0,3 44 0,-16 70 0,8-3 0,0-1 0,0 2 0,0-10 0,0-2 0,0 1 0,0-2 0,0-2 0</inkml:trace>
  <inkml:trace contextRef="#ctx0" brushRef="#br1" timeOffset="409650">30051 8081 8191,'10'-11'0,"1"5"5063,0-4-5063,4 9 2818,6-4-2818,2 14 1719,0 12-1719,-11 11 6784,-6-5-6784,-10-7 0,2-16 0,-2-4 0</inkml:trace>
  <inkml:trace contextRef="#ctx0" brushRef="#br1" timeOffset="409817">30234 7923 24575,'5'6'0,"-4"-1"0,4-5 0</inkml:trace>
  <inkml:trace contextRef="#ctx0" brushRef="#br1" timeOffset="410249">30325 8016 12017,'0'20'0,"5"-2"4816,1 3-4816,9-11 2184,1-5-2184,4-14 1229,-3-7-1229,-7-6 4329,-5-3-4329,-5 4 0,9 5 0,-2 5 0,8 7 0,-4 4 0,8 0 0,4 0 0,4 0 0,-6 0 0,-6 0 0,-4 0 0,4 0 0,-3 4 0,8 4 0,-8 3 0,-2-4 0,-5-2 0</inkml:trace>
  <inkml:trace contextRef="#ctx0" brushRef="#br1" timeOffset="413266">27094 6009 8191,'-5'-6'0,"4"10"5063,-4 7-5063,5 18 0,5 3 0,1 7 0,-4 17 0,-1 8-196,1-15 1,2 4-1,-1 1 1,-1-1 195,-4-2 0,-2-1 0,-1 1 0,2 0 0,2 4 0,1 2 0,-1-1 0,0-2 320,-3 4 0,-1-3 0,0 3-320,1-3 0,-1 2 0,-1 1 0,2 0 0,-1-1 0,1-1 0,0 0 0,-1 3 0,-2-3 0,0 2 0,-1 0 0,0 1 0,2-1 191,2-2 1,1-1 0,0 0 0,1-1 0,-2-1-192,-2 5 0,-2-3 0,1 0 0,2 1 0,3 2 0,3 1 0,-1-1 0,-2-4-130,-5 1 0,-3-2 0,2-1 130,4 4 0,0 0 0,0-4 0,-3 3 0,0-5 0,2-10 0,0-6 3046,1-1-3046,2-18 1578,-2-4-1578,4-1 5173,17 9-5173,6-5 0,6-2 0,6-1 0,26-3 0,-19-4 0,6-1 0,1-1-277,3-2 1,1 0 0,3 0 276,-1 0 0,4 0 0,2 0 0,1 0-1273,3 0 0,3 0 0,-1 0 0,-2 0 1273,-10-1 0,-2 1 0,1 0 0,2 1 0,-3 0 0,3 2 0,0 0 0,0 0 0,-3-1-252,3 0 0,-4-2 1,1 1-1,5 0 252,-4 0 0,4 2 0,2-1 0,1 1 0,-3-1 0,-4 0-422,5-2 0,-5 0 1,0 0-1,4 0 422,2 0 0,3 0 0,2 1 0,-1-1 0,-3-1 0,1-2 0,-3-1 0,-1 1 0,2 0 0,3 2 0,1 1 0,1 0 0,0-2 0,-9-2 0,1-2 0,0 0 0,-1 1 0,-5 1 0,12 3 0,-4 1 0,-2-2 0,-5-5 0,-2-3 0,-2 3 0,7 6 0,-3-1-18,-5-9 1,0-1 17,2 10 0,2 1 0,-6-5 0,2-3 0,1 0 0,-1 2 0,1 1 0,1-1 0,13-2 0,3-1 0,-1 0 0,-4 0 0,-1-2 0,-2 2 0,11 2 0,-4 2 0,-4 0 0,-6 0 0,12-4 2041,-18 10 1,1-2-2042,-9-7 0,1-2 0,5 4 0,-2-1 0,9-15 1192,-25-1-1192,-11-4 2485,-6 5-2485,6-23 0,-9 14 0,0-2 0,11-30 67,-14 20 0,2 0-67,6 8 0,1-2 0,-4-5 0,-1-5 0,1-2 0,5-2 0,1-1 0,1-4-1149,-3 1 0,0-5 0,0 1 0,-1 2 1149,2-5 0,0 3 0,-1 0 0,0-2 0,-1-1 0,0 4-398,2-5 1,-1 1 397,-1 4 0,1-3 0,0-2 0,-4 14 0,0-1 0,-1-1 0,0-1-404,-1-8 1,-1-2-1,0 0 1,1 1 403,0 3 0,1 0 0,0 2 0,-4 3 0,-2-2 0,-4 4 0,3 1 0,4-13 0,0 6 483,-6 21 0,0 0-483,0-7 0,0-2 0,0-1 0,0-1 0,0-9 0,0 2 0,0 13 0,0 4 0,0-25 4134,0 35-4134,0 2 999,0 4-999,-5-4 2439,-5 8-2439,-2 8 0,-25-3 0,-2 7 0,-7 0 0,5-1 0,-4-1 0,-3 2-1216,-12 0 0,-3 2 0,1 0 1216,5 0 0,1 0 0,0 0 0,2-1 0,0 1 0,2 0 0,-11 2 0,-1 1-571,17-2 0,-3 0 0,-1 0 1,-2-1 570,-3 1 0,-1-1 0,-2 1 0,-3 0 0,0 2 0,-3 0 0,-1 1 0,-1 0 0,0-1-804,11-1 1,-2 0 0,1-1 0,0 0 0,1 1-1,1 0 804,-3 2 0,2 0 0,0 0 0,1 0 0,0 0 0,-11 0 0,1 0 0,2 0 0,3 0-310,1 0 1,4 0 0,-5 0 309,11 2 0,-4 1 0,-2 1 0,0-1 0,-1-1 0,-1-1 0,-1 0 0,-1-1 0,0 0 0,0 1-208,-1 1 1,-1 1 0,0 0 0,1 0 0,0 0 207,4-1 0,0 1 0,1 0 0,1 0 0,3-1 0,-13-1 0,3-1 0,-1 2 55,6 3 0,-2 3 0,0-1 0,0 0-55,1-3 0,1 0 0,-1-1 0,-2 1 0,5 1 0,-2 1 0,-1 0 0,0 0 0,2 0 0,-7 2 0,2 1 0,0-1 0,3 1 732,-7 3 1,2 1 0,2-2-733,7-4 0,2-1 0,4 4 0,-1 10 0,3 1 0,3-13 0,1 1 537,7 8 1,0 2-538,1-8 0,1-1 4266,-17 15-4266,10-8 1942,19 1-1942,6-7 0,12-5 0,-2-1 0</inkml:trace>
  <inkml:trace contextRef="#ctx0" brushRef="#br1" timeOffset="436666">2448 9209 24575,'0'0'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4-23T05:39:29.628"/>
    </inkml:context>
    <inkml:brush xml:id="br0">
      <inkml:brushProperty name="width" value="0.05292" units="cm"/>
      <inkml:brushProperty name="height" value="0.05292" units="cm"/>
      <inkml:brushProperty name="color" value="#0070C0"/>
    </inkml:brush>
    <inkml:brush xml:id="br1">
      <inkml:brushProperty name="width" value="0.05292" units="cm"/>
      <inkml:brushProperty name="height" value="0.05292" units="cm"/>
      <inkml:brushProperty name="color" value="#FFC000"/>
    </inkml:brush>
    <inkml:brush xml:id="br2">
      <inkml:brushProperty name="width" value="0.05292" units="cm"/>
      <inkml:brushProperty name="height" value="0.05292" units="cm"/>
      <inkml:brushProperty name="color" value="#A020F0"/>
    </inkml:brush>
  </inkml:definitions>
  <inkml:trace contextRef="#ctx0" brushRef="#br0">19892 7719 24575,'-6'5'0,"2"10"0,4 7 0,0 21 0,0 12 0,0-4 0,0 12 0,0-14 0,-7 8 0,6-12 0,-5-6 0,6-18 0,0-15 0,-6-29 0,4-13 0,-4-29 0,6-1 0,0 18 0,0-2 0,0 5 0,0 1 0,-1-8 0,2 1 0,3 17 0,0 1 0,5-32 0,5 37 0,-6-4 0,6 26 0,-7 10 0,20 7 0,-18 9 0,28 6 0,-26 5 0,10 2 0,-15-2 0,-6-9 0,-4-7 0,2 0 0,-24 5 0,11-2 0,-16 5 0,11-10 0,7-2 0,2-5 0,7-6 0</inkml:trace>
  <inkml:trace contextRef="#ctx0" brushRef="#br0" timeOffset="384">20434 7580 8895,'0'-11'0,"-9"5"5115,-7 1-5115,-6 10 2712,1 10-2712,1 10 1623,13 28-1623,1-17 0,4 3 0,16 10 0,3 0 3115,-9-3 0,1-3-3115,11-2 0,0-5 0,-10-1 0,-4-10 0,-11-19 0,-13 7 0,-1-5 0,-10 2 0,7-24 0,6-5 0,5-3 0,6 8 0</inkml:trace>
  <inkml:trace contextRef="#ctx0" brushRef="#br0" timeOffset="569">20992 7619 8191,'0'-7'0,"0"0"0,0 11 0</inkml:trace>
  <inkml:trace contextRef="#ctx0" brushRef="#br0" timeOffset="752">21008 7955 24575,'0'6'0,"0"-1"0</inkml:trace>
  <inkml:trace contextRef="#ctx0" brushRef="#br0" timeOffset="1952">22078 8036 24575,'4'-6'0,"-2"-8"0,11 6 0,-1-14 0,12-9 0,-12-11 0,6-1 0,-17 9 0,4 28 0,-5 29 0,0 19 0,0 0 0,5-4 0,18-27 0,-4-1 0,24-23 0,3-17 0,1-4 0,-1-4 0,-14 21 0,-11 7 0,-5 8 0,-5 7 0,-7 2 0,1 8 0,-4 0 0,-2 2 0,-21 9 0,-7-7 0,-22-2 0,10-11 0,1-6 0,21 0 0,10 0 0</inkml:trace>
  <inkml:trace contextRef="#ctx0" brushRef="#br0" timeOffset="2118">22216 7689 8191,'0'-12'0,"0"3"0</inkml:trace>
  <inkml:trace contextRef="#ctx0" brushRef="#br0" timeOffset="2619">23062 7453 24575,'0'65'0,"8"-2"0,-7-21 0,0 0 0,14 10 0,-14-7 0,6-28 0,-7 2 0,0-11 0,0 1 0</inkml:trace>
  <inkml:trace contextRef="#ctx0" brushRef="#br0" timeOffset="3353">23012 7663 24575,'0'-11'0,"10"0"0,3-4 0,4 8 0,1-11 0,-7 16 0,6-23 0,-4 12 0,-3 14 0,6 44 0,-14-10 0,-1 2 0,4-1 0,0-2 0,1 19 0,-5-37 0,10-1 0,8-26 0,3-1 0,13-14 0,3-2 0,-9 19 0,4 1 0,-10 18 0,-6-3 0,0 3 0,-6-6 0,9-2 0,6-4 0,3-8 0,-8-4 0,-1-7 0,-17 9 0,1-1 0,-19 9 0,-2 30 0,-5-11 0,12 23 0,4-18 0,15 3 0,2-12 0,10 0 0,0-11 0,-1 0 0,-8 0 0,-3 0 0</inkml:trace>
  <inkml:trace contextRef="#ctx0" brushRef="#br0" timeOffset="4300">24479 7477 8191,'-10'5'0,"-1"-4"5063,0 4-5063,-4-5 2818,3 4-2818,-10 7 1719,2 13-1719,0-1 6784,6 10-6784,27 7 0,10 2 0,10 4 0,-12-16 0,-10-6 0,-11-12 0,-9 4 0,-7-9 0,-15-1 0,3-6 0,-1 0 0,12 0 0,2-5 0,9-1 0,1 0 0,5 1 0</inkml:trace>
  <inkml:trace contextRef="#ctx0" brushRef="#br0" timeOffset="5252">24730 7686 24575,'0'-10'0,"-5"4"0,4-4 0,-9 9 0,4-4 0,-9 11 0,3 5 0,-11 10 0,15 6 0,-5-6 0,13-1 0,5-14 0,22-1 0,-3-18 0,15 10 0,-15-16 0,-8 17 0,-1-4 0,0 6 0,-3 0 0,7 5 0,-7-4 0,8 9 0,5-9 0,8-3 0,15 1 0,-14-11 0,4 10 0,-18-4 0,-4 1 0,-1 4 0,-4-4 0,4 0 0,-3 14 0,-2 6 0,1 18 0,-9 16 0,4-16 0,-6 10 0,0-26 0,-13-19 0,1-40 0,3-2 0,3-6 0,10 0 0,2 0 0,-2 5 0,3 5 0,18-4 0,-18 30 0,12 13 0,-5 5 0,15 20 0,-15 0 0,-1 5 0,-13-14 0,0 0 0,-9-3 0,-15 4 0,-9-10 0,2-2 0,6-4 0,13-9 0,6 7 0,0-7 0</inkml:trace>
  <inkml:trace contextRef="#ctx0" brushRef="#br0" timeOffset="5517">25302 7437 24575,'19'16'0,"4"21"0,-9 1 0,-2 5 0,-2 7 0,-3-1 0,-1-8 0,-2-3 0,-3-1 0,-2-6 0,1-6 0,0-9 0,0-12 0</inkml:trace>
  <inkml:trace contextRef="#ctx0" brushRef="#br0" timeOffset="5852">25550 7764 8837,'9'-11'0,"16"-4"5112,-10-1-5112,-9 4 2721,-20 8-2721,-10 10 1631,13 9-1631,0 1 6274,10 5-6274,-1-5 0,13 0 0,9-10 0,2-1 0,3-5 0,0-13 0,-13 10 0,1-10 0</inkml:trace>
  <inkml:trace contextRef="#ctx0" brushRef="#br0" timeOffset="7318">26173 7564 24575,'3'-9'0,"11"-11"0,20-2 0,6-4 0,3 22 0,-2 11 0,11 15 0,-17-7 0,11 3 0,-24-17 0,4-1 0,-10-6 0,0 0 0,-10-8 0,-1 3 0,-5-1 0,0 3 0</inkml:trace>
  <inkml:trace contextRef="#ctx0" brushRef="#br0" timeOffset="8051">26862 7390 24575,'0'26'0,"0"21"0,-9 18 0,2-6 0,-2-8 0,4-31 0,0-14 0,4-6 0,-4-15 0,5-10 0,0-11 0,8-2 0,1-2 0,5 14 0,-6 2 0,1 18 0,-3 10 0,13 11 0,-11 6 0,17 16 0,-8-11 0,4-2 0,-5-8 0,-3-15 0,-1 4 0,9-10 0,1-6 0,2-14 0,-5 1 0,0-15 0,-11 17 0,-2-8 0,-6 14 0,0 0 0,0 10 0,0 2 0</inkml:trace>
  <inkml:trace contextRef="#ctx0" brushRef="#br0" timeOffset="8317">27292 7380 24575,'5'16'0,"2"22"0,5-9 0,2 21 0,-6-22 0,-2-4 0,-1-13 0,-4-5 0,4-1 0</inkml:trace>
  <inkml:trace contextRef="#ctx0" brushRef="#br0" timeOffset="8669">27207 7282 24575,'20'-6'0,"33"20"0,-19 0 0,2 6 0,-2 4 0,2 5 0,-1 0 0,10 11 0,-4 1-1029,-10-3 0,-6-1 1029,-1 11 662,-24-32-662,0 3 340,-10-7-340,-18 7 0,2-12 0,-19 1 1056,14-8-1056,-8 0 0,-1 0 0,9 0 0,-27 0 0</inkml:trace>
  <inkml:trace contextRef="#ctx0" brushRef="#br0" timeOffset="10484">28319 6994 8191,'-5'-11'0,"4"-4"5063,-4-2-5063,14 6 2818,-6-3-2818,11 13 1719,-4-4-1719,2 5 6784,3 5-6784,-3 14 0,3 7 0,-10 14 0,-2 8 0,2 4 0,-2 3-1528,-4-2 0,-4 4 0,0-2 1528,-2-9 0,0-1 0,0-1 0,0 24 0,-2-4-71,-6-19 1,2-6 0,10 10 0,-8-17 0</inkml:trace>
  <inkml:trace contextRef="#ctx0" brushRef="#br0" timeOffset="10636">28392 7936 24575,'4'6'0,"2"-1"0,0-5 0,-1 0 0</inkml:trace>
  <inkml:trace contextRef="#ctx0" brushRef="#br0" timeOffset="16335">19893 9208 24575,'0'31'0,"0"13"0,0 1 0,0-5 0,0 2 0,0-6 0,0-1 0,3 4 0,1-1 0,-3 14 0,5-26 0,-12-37 0,4-17 0,-12-21 0,12-7 0,-7 8 0,8 9 0,2-3 0,5-1 0,3-1 0,-1-1 0,2 2 0,14-19 0,-4 35 0,-9 17 0,5 9 0,6 5 0,-4 13 0,11 17 0,-21-6 0,5 6 0,-13-14 0,-19 13 0,-8 1 0,-15 5 0,10-13 0,8-12 0,13-5 0,5-8 0,1 4 0</inkml:trace>
  <inkml:trace contextRef="#ctx0" brushRef="#br0" timeOffset="16717">20720 9097 8191,'-22'-6'0,"3"6"5063,-16 10-5063,19 2 2818,6 8-2818,10 4 1719,0 24-1719,21 6 6784,-4 5-6784,13-7 0,-16-24 0,-8-4 0,-15-12 0,-7-1 0,-15 2 0,-2-6 0,1-10 0,15-4 0,1-18 0,15 17 0,-4-6 0</inkml:trace>
  <inkml:trace contextRef="#ctx0" brushRef="#br0" timeOffset="16901">21170 9146 9623,'5'-1'0,"-4"-2"0,4 7 0</inkml:trace>
  <inkml:trace contextRef="#ctx0" brushRef="#br0" timeOffset="17084">21269 9534 24575,'0'6'0,"0"-1"0</inkml:trace>
  <inkml:trace contextRef="#ctx0" brushRef="#br0" timeOffset="34301">22778 10483 24575,'0'0'0</inkml:trace>
  <inkml:trace contextRef="#ctx0" brushRef="#br0" timeOffset="43884">22745 9189 24575,'5'-6'0,"1"-4"0,0 4 0,-6-5 0,-6 0 0,-5 0 0,0 5 0,0 1 0,0 5 0,-10 20 0,13-6 0,-20 21 0,25-13 0,-16 11 0,17-5 0,1-2 0,2-6 0,9-14 0,5-1 0,4-15 0,7-1 0,-3-11 0,-11 5 0,2 2 0,-13 4 0,4 0 0,-5 0 0,0 27 0,0 42 0,0 1 0,0 8-1743,0-13 1,0 4-1,0-1 1743,0-3 0,0 0 0,0-2 0,0-5 0,0-1 0,0-4 0,1 0 0,-2-3 0,-2 3 0,-2-3 0,-7 12 0,-8-1 0,3-34 0,2-11 5228,4-5-5228,-10-15 0,-6-31 0,16 10 0,2-3 0,-2-2 0,3 1 0,8-21 0,9 17 0,-6 34 0,6-7 0</inkml:trace>
  <inkml:trace contextRef="#ctx0" brushRef="#br0" timeOffset="44552">23116 9302 10039,'5'-11'0,"5"-1"5089,6-1-5089,-4-4 2526,1 4-2526,-11-2 1473,-2 4-1473,-6 5 5448,-10 7-5448,-5 44 0,-7-8 0,18-5 0,1 1 0,-5 9 0,18-16 0,7 3 0,0-22 0,5 2 0,-6-9 0,5-17 0,-8 13 0,1-13 0</inkml:trace>
  <inkml:trace contextRef="#ctx0" brushRef="#br0" timeOffset="44884">23235 9246 24575,'6'36'0,"-1"-1"0,4 4 0,-7-8 0,6 2 0,-8-16 0,6-16 0,-4-16 0,32-40 0,-17 23 0,23-6 0,-15 46 0,-12 0 0,5 20 0,-11-10 0,0 3 0,-2-10 0,-5-7 0</inkml:trace>
  <inkml:trace contextRef="#ctx0" brushRef="#br0" timeOffset="45352">23648 9280 8191,'-13'-34'0,"5"9"5063,-10 11-5063,7 14 2818,0 15-2818,-4 27 1719,8-5-1719,-1 5 6784,22-22-6784,0-24 0,17-19 0,-11-11 0,-4-6 0,-6 8 0,-1-1-325,8-12 0,-3 1 325,-11-12 0,7 8 0,-10 14 0,0 50 0,-10 12 0,8 17 0,1 8 0,-4 0 0,0-1 0,7-7 0,1-2 0,-3-5 0,1-7 0,4-17 0</inkml:trace>
  <inkml:trace contextRef="#ctx0" brushRef="#br0" timeOffset="45617">23868 9301 24575,'6'-17'0,"9"-2"0,-7 7 0,4-8 0,-7 8 0,-14 2 0,-8 31 0,-5 3 0,6 23 0,1-16 0,13-3 0,2-3 0,2-12 0,4 1 0</inkml:trace>
  <inkml:trace contextRef="#ctx0" brushRef="#br0" timeOffset="45917">24019 9341 24575,'0'15'0,"5"2"0,-4 14 0,4-12 0,8-12 0,5-26 0,6-11 0,5-5 0,6 1 0,1 0 0,1-1 0,-2 4 0,18-3 0,-30 26 0,-23 13 0</inkml:trace>
  <inkml:trace contextRef="#ctx0" brushRef="#br0" timeOffset="51984">26308 8894 24575,'0'8'0,"0"5"0,0 38 0,0-11 0,0 15 0,0-25 0,-6 8 0,4-15 0,-4 6 0,6-12 0,0-7 0,0-5 0</inkml:trace>
  <inkml:trace contextRef="#ctx0" brushRef="#br0" timeOffset="52450">26054 8732 8191,'-3'-16'0,"3"6"5063,40 5-5063,-7 3 0,4 4 0,19 10 0,2 3 0,-4-5 0,-1 3 969,0 12 0,-5 3-969,-17-10 0,-3 1 918,2 10 1,-4 4-919,-8-4 0,-2 0 3203,-1 3 1,-5 0-3204,-7 25 0,-11-25 0,-12 1 0,-2-8 0,-14 6 1139,-2 0-1139,8-10 0,-2 0 0,1-2 0,-1 0 0,-2 2 0,1-2 0,-16 1 0,15-7 0,13-13 0,9-5 0,3 4 0,9-4 0</inkml:trace>
  <inkml:trace contextRef="#ctx0" brushRef="#br0" timeOffset="53570">26812 9081 24575,'23'6'0,"4"-2"0,4-8 0,-1-2 0,-18-10 0,-3 0 0,-23-1 0,1 1 0,-8 9 0,5 2 0,5 10 0,-8 13 0,11 26 0,-4 0 0,21 5 0,-2-28 0,12-4 0,-7-16 0,3 6 0,0-14 0,18-9 0,-3-4 0,-1-3 0,-10 6 0,-18 7 0,4 20 0,1 16 0,6 22 0,-4 10 0,2-3 0,-1 11 0,-7-28 0,6 2 0,-13-39 0,-2-16 0,1-36 0,0-11-749,4 18 0,4-3 749,2 5 0,3 1 0,1-7 0,4 3 0,18-11 0,8 7 0,-10 42 0,-1 10 0,-12 4 0,-2 22 0,-6-2 1498,-6 6-1498,-11-8 0,-7-9 0,0-6 0,-3-4 0,4-1 0,4-10 0,2 4 0,10-4 0</inkml:trace>
  <inkml:trace contextRef="#ctx0" brushRef="#br0" timeOffset="53835">27345 8797 8191,'14'28'0,"4"34"1548,-10-18 0,-1 8 0,0-2-1548,0 13 0,0-2 0,2 4 0,-3-8 717,-9-11 0,6-32 1,-7-14-1</inkml:trace>
  <inkml:trace contextRef="#ctx0" brushRef="#br0" timeOffset="54003">27383 9123 24575,'41'-8'0,"-1"0"0,4-1 0,-1 0 0,-2 3 0,-3 0 0,25-4 0,-43 10 0,-11 0 0</inkml:trace>
  <inkml:trace contextRef="#ctx0" brushRef="#br0" timeOffset="55500">26381 9696 8191,'-11'0'0,"0"0"5063,0 0-5063,10 0 2818,6 0-2818,19 0 0,22 0 0,14 1 0,11-2-17,-12-4 1,4-3 0,3 2 16,-5 4 0,3 2 0,1-1 0,-4-1 879,8-4 0,-3-2 0,-2 3-879,-7 4 0,-1 1 0,-5 1-238,-1-1 1,-6 0 237,12 0 0,-7 0 0,-48 0 2087,-11 6-2087,-48 12 0,24-7 0,0-1 0,-25 10 0,18-9 0</inkml:trace>
  <inkml:trace contextRef="#ctx0" brushRef="#br0" timeOffset="55884">26456 10094 24575,'-12'9'0,"12"-2"0,49 8 0,1-10 0,10-4 0,-1-6 0,5-3 0,3 0-2126,-8 4 0,2 0 0,1 0 1,-3-3 2125,-5-4 0,-2-2 0,0 0 0,-1 2 0,13 4 0,-1 3 0,-6-3 859,-4-8 1,-5 1-860,0 12 0,-5 1 0,3-15 0,-6 15 0,-43-4 0,0 5 0,-12 5 0,9-4 0,1 4 0</inkml:trace>
  <inkml:trace contextRef="#ctx0" brushRef="#br0" timeOffset="57917">22398 9896 24575,'34'0'0,"17"-11"0,15 8-1233,-20-6 0,8-5 0,2 1 1233,-4 4 0,3 2 0,2-1 0,1-1-1015,-2 0 1,3-2-1,0 0 1,0 0 0,-3 2 1014,6 0 0,-2 1 0,-2 1 0,-2 0 0,10-1 0,-3 1 0,-10 2 878,-12 5 0,-8 0-878,9-5 0,-29 4 0,-18-4 0,-44 15 0,-4 4 0,3-2 0,18-1 0</inkml:trace>
  <inkml:trace contextRef="#ctx0" brushRef="#br0" timeOffset="58284">22346 10232 24575,'8'0'0,"2"0"0,34-4 0,16-4 0,-16 0 0,3-1 0,2-2-2030,2 1 0,3-1 0,1 0 0,-2 0 2030,-2 0 0,-2 0 0,1 0 0,-1 0 0,14-4 0,0 1 0,-3 2 0,6 4 0,-5 0 1133,-5-8 0,-2 2-1133,-3 12 0,-5-1 321,-4-14 0,-6 17 0,-45 0 0</inkml:trace>
  <inkml:trace contextRef="#ctx0" brushRef="#br0" timeOffset="79917">26958 9887 24575,'-5'-6'0,"-5"6"0,-11 23 0,-12 16 0,9-5 0,-1 1 0,4-6 0,-1 1 0,-13 15 0,0 2 0,5-6 0,-1 2-479,2-5 1,-2 4-1,-1 0 479,-3 6 0,-2 2 0,2-3-910,7-9 1,1-3 0,0 1 909,-1 2 0,1 0 0,2-5 0,4-5 0,1-3 0,-4 11 0,0-2 0,-9 10 0,-9 4 0,29-28 0,-6-14 0,7-2 913,-19-10-913,8-1 0,2-1 0,12 2 0</inkml:trace>
  <inkml:trace contextRef="#ctx0" brushRef="#br0" timeOffset="80185">25960 10904 8191,'-6'-2'0,"1"8"5063,5 43-5063,9 12 0,-2 5 0,2-16 2818,13-35-2818,-13-5 1719,28-9-1719,24-18 3392,-25 6 0,1-2-3392,2-3 0,-1 1 0,16-5 0,-38 11 0,-7 7 0,-9-2 0</inkml:trace>
  <inkml:trace contextRef="#ctx0" brushRef="#br0" timeOffset="81668">24965 11667 8191,'0'3'0,"0"20"2531,0 10 1,0 7-2532,0 12 0,0 2 0,5 5 0,0-2 1409,-4-13 0,1-3-1409,8 17 1719,-10-41-1719,0 3 0,0-14 0,0-1 0</inkml:trace>
  <inkml:trace contextRef="#ctx0" brushRef="#br0" timeOffset="82051">24994 12033 24575,'26'-30'0,"14"-21"0,-16 19 0,0 0 0,1-1 0,-2 0 0,1-10 0,1 9 0,-22 17 0,20 45 0,-21-5 0,7 15 0,0 4 0,2 17 0,4-2 0,-5-15 0,-5-22 0,0-14 0,-4-1 0,4-5 0</inkml:trace>
  <inkml:trace contextRef="#ctx0" brushRef="#br0" timeOffset="82767">25380 11764 24575,'0'38'0,"8"17"0,3 5 0,-1-14 0,0 0 0,1 9 0,-1 2 0,-10-42 0,0-13 0,-12-12 0,8-15 0,-23-17 0,24 8 0,2-5 0,-12-3 0,1-3 0,8-10 0,5-2 0,3 4 0,1 2 0,0 10 0,3 4 0,8 6 0,1 3 0,8-5 0,9 11 0,-3 8 0,0 18 0,-14 7 0,-8 10 0,-9 7 0,-8 20 0,-7-16 0,-2 1 0,1-2 0,-2-1 0,-25 19 0,23-25 0,10-14 0,10 6 0,10 0 0,19 10 0,11-13 0,18 12 0,-2-23 0,-20 4 0,1-2 0,24-4 0,-8 0 0,-26 0 0,-22 0 0</inkml:trace>
  <inkml:trace contextRef="#ctx0" brushRef="#br0" timeOffset="83204">25015 12621 24575,'26'-24'0,"0"1"0,-2 1 0,2 0 0,19-8 0,3 1-679,-10 5 0,3-1 679,11-3 0,7-3 0,-2 3 0,-15 6 0,-2 2 0,0 0 0,5 1 0,0-1 0,-5 2 0,-2 0 0,-7 3 443,-9 5-443,-28 15 0,-1-2 0,-3 6 0</inkml:trace>
  <inkml:trace contextRef="#ctx0" brushRef="#br0" timeOffset="83588">25556 12723 24575,'0'35'0,"8"17"0,3 7 0,6 2 0,-7-4 0,0-30 0,-8-3 0,2-52 0,-4 25 0,0-32 0</inkml:trace>
  <inkml:trace contextRef="#ctx0" brushRef="#br0" timeOffset="83800">25615 12628 24575,'0'-43'0,"0"10"0,18 5 0,-4 9 0,16-10 0,-8 12 0,-4 6 0,-2 7 0,-10 22 0,-2-14 0,-4 15 0</inkml:trace>
  <inkml:trace contextRef="#ctx0" brushRef="#br0" timeOffset="83984">25619 12886 24575,'19'-7'0,"24"-29"0,-12 15 0,1-3 0,1-7 0,-2 0 0,14-4 0,-25 15 0</inkml:trace>
  <inkml:trace contextRef="#ctx0" brushRef="#br0" timeOffset="85350">27309 9957 8191,'-4'-11'0,"7"2"5063,3 15-5063,5 0 2818,25 27-2818,-10-4 0,3 8 0,1 5 0,3 6 0,3 2-80,-4-7 1,1 3-1,2 1 1,1 0 79,-2-4 0,3 2 0,0-1 0,-1 0 0,-1-3 0,0 0 0,-2-1 0,0-2 0,3-2 0,5 0 0,2 0 0,0-4 0,-5-5 2887,6-1 0,-4-5-2887,1 2 0,-4-5 0,4-7 0,-30-11 0,-6-15 0,-5-12 3047,0-5-3047,-5 5 0,4 17 0,-4 48 0,9-3 0,2 3 0,-5-2 0,0 1 0,4 0 0,0-3 0,-5-6 0,0 2 0,-12 2 0,-10 2 0,-21 2 0,2-20 0,-7 7 0,18-21 0,10 7 0,11-9 0</inkml:trace>
  <inkml:trace contextRef="#ctx0" brushRef="#br0" timeOffset="86100">29086 11245 24575,'-6'39'0,"1"-8"0,15 14 0,-8-4 0,8-3 0,0 4 0,-8-2 0,-1 0 0,6-2 0,0-2 0,-5 14 0,-2-35 0,-2-10 0,-2-5 0</inkml:trace>
  <inkml:trace contextRef="#ctx0" brushRef="#br0" timeOffset="86303">29032 11256 24575,'28'-34'0,"20"-5"0,4 11 0,-1 8 0,-15 2 0,-25 17 0,-6-4 0</inkml:trace>
  <inkml:trace contextRef="#ctx0" brushRef="#br0" timeOffset="86600">29050 11613 24575,'55'-22'0,"-23"9"0,-1-1 0,18-10 0,-7 6 0,-27 23 0,-2 23 0,-11 30 0,13-12 0,-14-2 0,6-35 0</inkml:trace>
  <inkml:trace contextRef="#ctx0" brushRef="#br0" timeOffset="86967">29441 11493 24575,'0'3'0,"0"-1"0,6 23 0,1-8 0,0 9 0,2-14 0,-3-8 0,10-15 0,2-5 0,-1 4 0,0 3 0,3 13 0,-3 4 0,9-2 0,-10 5 0,-5-10 0,-7 4 0</inkml:trace>
  <inkml:trace contextRef="#ctx0" brushRef="#br0" timeOffset="87950">29745 11380 8191,'-15'-6'0,"3"1"5063,2 10-5063,0 13 2818,9 0-2818,-4 7 1719,5-6-1719,22-12 6784,2-10-6784,24-13 0,-20 1 0,4 2 0,-20 13 0,-1 9 0,-2-6 0,-3 11 0,0-13 0,-1 3 0</inkml:trace>
  <inkml:trace contextRef="#ctx0" brushRef="#br0" timeOffset="88586">29957 11371 24575,'6'4'0,"4"-2"0,-4 7 0,0-12 0,-1-3 0,-1-6 0,-3-3 0,9 9 0,-9-4 0,9 4 0,-4 5 0,0 11 0,-1 3 0,-1 2 0,-3-1 0,10-2 0,-4 4 0,0-15 0,-2 1 0,-5-11 0</inkml:trace>
  <inkml:trace contextRef="#ctx0" brushRef="#br0" timeOffset="89017">30204 11223 8191,'0'21'0,"0"-15"5063,0 27-5063,5-18 2818,5-8-2818,6 2 1719,4-20-1719,-3 4 6784,-7-15-6784,-10 15 0,-1 7 0,-4 12 0,11 8 0,5-8 0,7 3 0,3-14 0,-1 5 0,-9-6 0,-1 0 0</inkml:trace>
  <inkml:trace contextRef="#ctx0" brushRef="#br0" timeOffset="89418">29165 12091 8191,'4'0'0,"23"-22"1401,7 5 0,6-2-1401,1-4 0,3-1 881,9-3 0,2 1-881,-10 6 0,2 1 514,0 0 0,4-1 1,-1 0-515,-6 3 0,-1 1 0,0 1 0,8-2 0,0 0 0,-5 3 0,1-4 0,-15 12 1263,-26 21 1,-9-10-1,-26 16 1</inkml:trace>
  <inkml:trace contextRef="#ctx0" brushRef="#br0" timeOffset="90301">29431 12470 24575,'-6'21'0,"1"0"0,5-1 0,7 10 0,-6-7 0,5 3 0,-6-34 0,0-34 0,0 5 0,0-4 0,0 1 0,0 0 0,0-25 0,13 51 0,0 17 0,11 13 0,0 6 0,6-19 0,21 10 0,3-39 0,1 13 0,-18-15 0,-15 41 0,-16 0 0,13 20 0,-11-16 0,10 2 0,-2-8 0,-4-5 0,-1-1 0,-7-5 0</inkml:trace>
  <inkml:trace contextRef="#ctx0" brushRef="#br0" timeOffset="107968">24649 9315 24575,'3'0'0,"21"8"0,10-6 0,6-2 0,5 5 0,7-1-1153,-7-5 1,5-3 0,3 0-1,0 0 1153,-2 0 0,1 1 0,1-1 0,1-1 0,9-1 0,3-2 0,0 1 0,-4 0 0,4 2 0,-3 0 0,-5 0 0,5-1 0,-13 0 352,-24 1 0,-26 4 0,-17-4 0</inkml:trace>
  <inkml:trace contextRef="#ctx0" brushRef="#br0" timeOffset="108267">25761 9126 24575,'48'19'0,"5"5"0,7 2 0,-19-5 0,-9 4 0,-22-8 0,-4 3 0,-14 5 0,0-8 0,-15 3 0,7-8 0,-37 19 0,8-4 0,-3 0 0,23-12 0</inkml:trace>
  <inkml:trace contextRef="#ctx0" brushRef="#br0" timeOffset="109117">24817 9129 8191,'-5'-6'0,"-1"6"5063,-20 21-5063,11-6 2818,-31 31-2818,16-22 1719,-18 16-1719,15-20 6784,8-1-6784,19-9 0,17 5 0,11 5 0,33 7 0,1-2 0,-21-15 0,1-3 0,23 8 0,-23-14 0,-16 10 0,-11-10 0,-7 9 0,2-9 0,-4 4 0</inkml:trace>
  <inkml:trace contextRef="#ctx0" brushRef="#br0" timeOffset="136654">20778 13816 8191,'-11'-11'0,"0"5"5063,0 1-5063,-9 10 2818,7 1-2818,-8 9 1719,6 9-1719,-8 26 0,11-9 0,-3 4 6784,24-25-6784,-2-14 0,34-29 0,-14-2 0,0-4 0,5-4 0,-1-2 0,-2-7 0,-2 14 0,-4 37 0,-15 30 0,-7 14 0,0 2 0,-2 5-169,-2 0 1,-1 4 0,0-5 168,-1-2 0,-1-5 0,-4 0 0,-4-6 0,-16 5 0,-19-27 0,5-16 0,8-2 0,-1-3 0,-6-15 0,-2-10 0,25 5 0,14-1 0</inkml:trace>
  <inkml:trace contextRef="#ctx0" brushRef="#br0" timeOffset="138799">21654 13217 24575,'-5'25'0,"4"5"0,-13 5 0,12 11 0,-6-13 0,-1-1 0,7 12 0,-6 5 0,8-48 0,0-40 0,6 6 0,2-3 0,1-10 0,1 0 0,5 8 0,1 4 0,3-1 0,-1 33 0,-11 9 0,17 7 0,2-26 0,14 1 0,-13-5 0,-8-1 0,-14 42 0,-5 27 0,0-6 0,0 4 0,-1-9 0,2-1-261,3 2 0,1-5 261,-3-7 0,6-11 0,-8-10 0</inkml:trace>
  <inkml:trace contextRef="#ctx0" brushRef="#br0" timeOffset="139235">21573 14469 24575,'0'26'0,"0"13"0,0-1 0,0 9 0,0-9 0,-6 10 0,4-7 0,-4-5 0,6-12 0,0-18 0,0-1 0</inkml:trace>
  <inkml:trace contextRef="#ctx0" brushRef="#br0" timeOffset="139436">21643 14320 24575,'21'0'0,"-4"0"0,-7 0 0,-5 0 0</inkml:trace>
  <inkml:trace contextRef="#ctx0" brushRef="#br0" timeOffset="139583">21482 14451 24575,'30'-6'0,"26"-11"0,4-11 0,-12 8 0,-7 2 0</inkml:trace>
  <inkml:trace contextRef="#ctx0" brushRef="#br0" timeOffset="140933">21563 14424 24575,'14'-6'0,"7"-5"0,32 1 0,-10 2 0,9-7 0,-26 14 0,-11-6 0,-11 7 0</inkml:trace>
  <inkml:trace contextRef="#ctx0" brushRef="#br0" timeOffset="141149">21630 14526 24575,'32'0'0,"6"-9"0,11 7 0,6-17 0,-14 17 0,-8-11 0,0 1 0,-7 8 0,11-11 0</inkml:trace>
  <inkml:trace contextRef="#ctx0" brushRef="#br0" timeOffset="141784">22757 12270 24575,'0'11'0,"0"9"0,-6 6 0,5 10 0,-14 20 0,13-4 0,-7 6 0,9-18 0,-5-15 0,4-14 0,-4-7 0</inkml:trace>
  <inkml:trace contextRef="#ctx0" brushRef="#br0" timeOffset="142066">22764 12476 8191,'29'-19'0,"13"-6"1917,-9 6 0,1 0-1917,16-10 2950,-14 2-2950,-21 19 1864,-9 8-1864,-6 6 6313,-1 9-6313,-10 1 1423,10 5-1423,-5-5 0,6 8 0,0-6 0,4-2 0,-2-6 0,2-10 0</inkml:trace>
  <inkml:trace contextRef="#ctx0" brushRef="#br0" timeOffset="142633">23134 12423 24575,'-25'43'0,"8"-13"0,11-6 0,1-27 0,4-9 0,-4-10 0,15-36 0,16 2 0,-8 20 0,2 2 0,18-8 0,-9 18 0,-14 23 0,-3 5 0,-6 8 0,0 18 0,-26 4 0,6-11 0,-8 5 0,8-20 0,13 11 0,-9-2 0,9-1 0,-4-1 0,14-3 0,-2-5 0,16 11 0,19-14 0,-21 8 0,13-12 0</inkml:trace>
  <inkml:trace contextRef="#ctx0" brushRef="#br0" timeOffset="142949">24290 12112 24575,'0'35'0,"0"12"0,0-15 0,0 6 0,-3 5 0,-2 6 0,2-4 0,2-3 0,-1-1 0,-4 18 0,1-13 0,5-35 0,0-7 0</inkml:trace>
  <inkml:trace contextRef="#ctx0" brushRef="#br0" timeOffset="143169">24337 12274 8487,'0'-11'0,"5"0"5092,5 0-5092,2 5 2774,4 1-2774,-5 5 419,4 0 1,-8 0 0,3 0-1</inkml:trace>
  <inkml:trace contextRef="#ctx0" brushRef="#br0" timeOffset="143335">24331 12359 8191,'4'0'0,"7"0"5063,21 0-5063,0-5 0,-10 4 0,-9-4 0</inkml:trace>
  <inkml:trace contextRef="#ctx0" brushRef="#br0" timeOffset="143916">23670 12357 8191,'0'3'0,"0"4"5063,0 21-5063,0 18 0,1-7 0,-2 4 760,-4 13 0,-3 8-760,3-9 0,-1 8 0,0 3 0,-1 2-184,-1-7 0,-2 2 0,0 2 0,1 2 0,0 3 184,2-10 0,1 3 0,-1 3 0,2 0 0,-1-1 0,0-1 0,1-2 44,-1-1 0,0-1 0,1-1 0,0-1 0,0-1 0,1 0-44,0 8 0,0 1 0,1-2 0,1-3 0,1-5 0,-1 2 0,2-5 0,2-1-140,3 2 1,2 1-1,-2-4 140,-3 9 0,0-3 431,8-6 1,-2-4-432,-8 3 3011,-9-35-3011,2-10 1536,-19-30 1,18 19 0,-7-19 0</inkml:trace>
  <inkml:trace contextRef="#ctx0" brushRef="#br0" timeOffset="144554">21221 12870 24575,'3'0'0,"37"0"0,15 0 0,15 0-2159,-15 0 0,7 0 0,4 0 0,4 0 2159,-17 0 0,4 0 0,1 0 0,3 0 0,-1 0 0,0 0 0,-1 0-438,-2 0 0,-1 0 0,0 0 1,-1 0-1,2 0 0,3 0 1,1 0 437,-5 0 0,3 0 0,1 0 0,2 0 0,1 0 0,0 0 0,0 0 0,-1 0 0,-1 0 0,-2 0 0,7 1 0,-2-1 0,0 0 0,-2 0 0,1 0 0,0 0 0,1 0 0,1-1 0,-1 1 0,2-2 0,0 1 0,2 0 0,-1-1 0,-1 0 0,-1 0 0,-3 0 0,-2 0 0,12 0 0,-3-1 0,-2 1 0,-2-1 0,-3 0 0,-1 0 0,-1 0 0,-1 1 0,-3 0 0,-4-2 0,-5-2 0,17-12 0,-7-2 1035,4 8 0,-5-2-1035,-19-3 0,-5-1 0,3 2 0,-7 1 0,-17 2 0,-3 3 0,-13 5 0</inkml:trace>
  <inkml:trace contextRef="#ctx0" brushRef="#br0" timeOffset="145236">21391 14006 24575,'49'-9'0,"0"0"0,-1 1 0,1 2 0,4 2 0,3 0 0,1 0 0,0-2-1874,4-2 1,-1-2 0,2 0 0,4 1 0,5 1 1873,-19 4 0,4 1 0,2 1 0,2 0 0,2 1 0,1 0 0,0-1 0,0 1 0,-1 0 0,-1-1-350,5 0 1,1-1-1,-1 0 1,1 0-1,0 1 1,-1-1-1,1 1 1,-1 0 0,1 0 349,-1 1 0,1 1 0,-1 0 0,1 0 0,-1 0 0,0 0 0,0 1 0,0-1 0,-1 0-136,-2 0 0,1 0 0,0 0 1,0 0-1,-1 0 0,-1 0 1,-2 0-1,-2 0 0,-3 0 136,6 0 0,-3 0 0,-3 0 0,-1 0 0,-1 0 0,1 0-130,6 0 1,-1 1 0,0-1 0,1 0 0,1-1 129,-1 0 0,4-1 0,0-1 0,0 1 0,-4 0 0,-5 0 0,13 1 0,-6 1 0,0-2 0,-4-1 0,4 0 0,-7-1 0,-21-3 2180,-21-3-2180,-34 3 0,-41-13 0,34 17 0,-12-8 0</inkml:trace>
  <inkml:trace contextRef="#ctx0" brushRef="#br0" timeOffset="146050">21000 12741 8191,'0'-10'0,"6"18"4907,-5 40-4907,8 8 0,0 12 0,-7-18 0,-2 5 0,0 2 0,1 0-520,1 1 0,2 1 1,-1 1-1,0 1 520,-3-8 0,0 1 0,0 0 0,0 0 0,0-1 0,0 6 0,0-3 0,0 2 0,0 2 114,-2-1 1,0 3-1,-1 0 1,-1 1-1,1-1-114,-1-4 0,-1 0 0,0-1 0,0 0 0,0 1 0,1 1 0,1 2 0,-1-1 0,1-2 0,-1-3 0,-3 13 0,-1-5 0,3-6 0,4 0 0,2-7 3541,-1 5-3541,0-21 96,0-6-96,5-21 1378,13-7 1,-9-2-1,8-6 1</inkml:trace>
  <inkml:trace contextRef="#ctx0" brushRef="#br0" timeOffset="148733">22808 13321 8191,'-4'-11'0,"2"-3"5063,-2 8-5063,8 0 2818,7-4-2818,5 4 1719,5 0-1719,-4 2 6784,-1 4-6784,-10 9 0,-2 10 0,-4 8 0,-9 9 0,2-14 0,-3 4 0,0-14 0,14-2 0,6-5 0,35-20 0,-12 5 0,2 1 0,-2 0 0,-1-1 0,22-9 0,-27 17 0,-20-2 0,2 4 0</inkml:trace>
  <inkml:trace contextRef="#ctx0" brushRef="#br0" timeOffset="150882">22928 14343 8191,'-6'-11'0,"-16"5"5063,11-8-5063,-12 12 2818,1-17-2818,9 17 1719,-12-8-1719,13 10 6784,-3 5-6784,9 1 0,-4 9 0,9 6 0,-4 9 0,18 11 0,-10-1 0,18-7 0,6 0 0,7 20 0,-6-24 0,-1-1 0,2 5 0,-10-21 0,-18-3 0,4-3 0,-15 6 0,-1-1 0,-11-3 0,1-4 0,4-4 0,-3 0 0,13-14 0,-2-3 0,9-10 0,6 2 0,-5 4 0,24-12 0,-9 4 0,15-1 0,-9-2 0,-11 18 0,7-10 0,-3 5 0,-3 9 0,1-2 0</inkml:trace>
  <inkml:trace contextRef="#ctx0" brushRef="#br0" timeOffset="153867">24286 12181 24575,'0'-11'0,"5"5"0,5-5 0,2 9 0,3-4 0,5 1 0,14-4 0,13 2 0,-1-7 0,-11 13 0,-30-4 0,-11 5 0,-15 0 0,4 5 0,2-4 0,4 4 0,0-5 0,0 5 0,-5-4 0,0 9 0,-1-9 0,7 8 0,0-3 0,4 0 0,9-1 0,9-5 0,9 0 0,5-6 0,2 4 0,12-4 0,-12 6 0,4 0 0,-26 0 0,-1 0 0</inkml:trace>
  <inkml:trace contextRef="#ctx0" brushRef="#br0" timeOffset="154685">24370 12347 24575,'5'6'0,"18"-1"0,-3-5 0,14 0 0,-18 0 0,-10 0 0,-24 13 0,-9-10 0,-9 16 0,8-18 0,12 6 0,0-7 0,6 4 0,8-2 0,3 2 0,10-4 0,13 0 0,4 0 0,-1 0 0,2 0 0,-22-5 0,-3 4 0,-5-4 0,-4 5 0</inkml:trace>
  <inkml:trace contextRef="#ctx0" brushRef="#br0" timeOffset="155582">24291 13305 24575,'0'11'0,"0"14"0,0 16 0,0 23 0,0-4 0,0 0 0,0-11 0,0-24 0,0-10 0,5-9 0,-4-1 0,4-5 0</inkml:trace>
  <inkml:trace contextRef="#ctx0" brushRef="#br0" timeOffset="156049">24498 13446 24575,'-20'-12'0,"3"2"0,2 10 0,4 0 0,5 26 0,2-1 0,4 39 0,21-8 0,-16-6 0,21-14 0,-25-20 0,-1-6 0,-23-4 0,8-1 0,-13-27 0,22 7 0,1-19 0,22 5 0,-7 10 0,13-5 0,-12 13 0,4-4 0,2-4 0,-6 2 0,5-4 0,-15 14 0,5-2 0</inkml:trace>
  <inkml:trace contextRef="#ctx0" brushRef="#br0" timeOffset="159416">24477 14422 8191,'-11'-6'0,"0"1"5063,-1 15-5063,-9 12 2818,11 26-2818,-4-11 0,3 4 859,16 4 1,7 1-860,-1-3 0,3-4 0,23 11 6784,4-28-6784,-21-22 0,13-13 0,-3-6 0,2-16 0,-15-3 0,-24 3 0,-7-1 0,-13 11 0,4 8 0,10 4 0,3 11 0,10-3 0</inkml:trace>
  <inkml:trace contextRef="#ctx0" brushRef="#br0" timeOffset="169449">22982 16335 8191,'-5'-6'0,"4"-4"5063,-9 9-5063,4-4 2818,0 14-2818,-8 4 1719,-1 21-1719,3 16 0,-1 7 0,13 0 6784,9-1-6784,6-10 0,1-5 0,-2-12 0,-9-9 0,-5-4 0,-5-5 0,-2 8 0,-18-17 0,-4 13 0,1-13 0,4-1 0,9-19 0,8 8 0,-1-7 0</inkml:trace>
  <inkml:trace contextRef="#ctx0" brushRef="#br0" timeOffset="169682">23148 16436 24575,'41'-30'0,"0"1"0,7 1 0,3 1 0,-10 7 0,1 1 0,-2 0 0,12-2 0,-3 0 0,-2-1 0,-6 3 0,-11 2 0,-15 7 0</inkml:trace>
  <inkml:trace contextRef="#ctx0" brushRef="#br0" timeOffset="170865">22933 17675 8191,'-25'-16'0,"0"3"5063,9 13-5063,-3 11 2818,5 18-2818,8 7 0,2 3 0,-2 26 723,4-23 1,4-3-724,6 7 6650,3 9-6650,-1-11 0,-1 4 0,-14-22 0,-16-1 0,1-16 406,-12 10-406,16-17 0,5-15 0,6 9 0,5-13 0</inkml:trace>
  <inkml:trace contextRef="#ctx0" brushRef="#br0" timeOffset="171036">23190 17542 24575,'28'-24'0,"0"1"0,4-2 0,0 3 0,21-3 0,-9 6 0,-20 13 0,-18 6 0,-2 0 0</inkml:trace>
  <inkml:trace contextRef="#ctx0" brushRef="#br0" timeOffset="173183">25208 16229 24575,'6'-4'0,"-6"-2"0,-1-10 0,-18 4 0,6-3 0,-17 9 0,3 1 0,4 5 0,3 0 0,8 10 0,-4 1 0,-5 19 0,-6 13 0,11 0 0,1 7 0,15-20 0,0-6 0,0-9 0,11 0 0,5-8 0,17 3 0,2-10 0,5 0 0,-2-9 0,13-6 0,-13-8 0,8-14 0,-29 2 0,-4 4 0,-13 7 0,1 49 0,-2 18 0,-4-5 0,-1 3 0,4 4 0,2 4 0,-1-2 0,-4 7 0,-1-4 0,6-10 0,0-5 0,-5 0 0,4-15 0,-4-15 0</inkml:trace>
  <inkml:trace contextRef="#ctx0" brushRef="#br0" timeOffset="174666">25260 17520 24575,'6'-11'0,"-1"0"0,-5 0 0,0-4 0,-6-1 0,-20-10 0,-5 7 0,-8 2 0,9 16 0,9 19 0,3 0 0,8 11 0,-4 16 0,12-1 0,-2 10 0,10-25 0,6-6 0,-1-20 0,10 6 0,29-33 0,-16 6 0,1-4 0,9-10 0,-2-1 0,-12 8 0,-2 2 0,10-11 0,-32 24 0,-11 51 0,3 5 0,-11-5 0,-1 3 0,12 0 0,0 2 0,-15 8 0,0 0 0,14-8 0,2-1 0,-8 3 0,0-4 0,9 0 0,0-25 0,0-14 0</inkml:trace>
  <inkml:trace contextRef="#ctx0" brushRef="#br0" timeOffset="179716">26047 16000 24575,'-16'-7'0,"5"-4"0,2 5 0,7-27 0,-2 12 0,4-21 0,6 15 0,17-4 0,-3 8 0,14 1 0,-14 15 0,13-12 0,-4 10 0,5-6 0,-9 9 0,-8 6 0,3 5 0,-2 5 0,5 11 0,-4 1 0,-6 3 0,-2 5 0,-1 4 0,-7 29-965,11-13 0,-1 4 965,-11-6 0,-1 3 0,2-5 0,2 2 0,-2 0 0,-2-2 0,-1 0 0,-1-1 0,1 22 0,0-4 0,5-11 0,0-7 0,-2 3 0,28 10 0,-16-24 0,17 2 0,-1-25 0,9-21 1930,-6 0-1930,3-12 0,-19 5 0,-8-1 0,-4 2 0,-24-1 0,4 10 0,-46 31 0,32 10 0,4 13 0,1 5 0,3 8 0,1 5-1160,7-15 1,1 3 0,1 3-1,1-1 1,1-2 1159,2 9 0,2-2 0,1 0 0,0 1 0,-1-1 0,-1 2 0,1-2 0,4-6 0,8 13 0,1-7-354,-8-8 1,2-4 353,11-14 0,-2-3 0,-9 16 0,-5-23 0,-5-13 0,-30-6 5517,-8-14-5517,10 2 0,-2-3 0,-6-5 0,1-1 0,8 2 0,3 0 0,-15-7 0,29 13 0</inkml:trace>
  <inkml:trace contextRef="#ctx0" brushRef="#br0" timeOffset="200215">19826 11576 24575,'-6'10'0,"-5"22"0,5 0 0,0 5 0,-4 24 0,0 8-3277,2-7 0,-1 4 0,0-1 3046,0-7 0,-1-1 1,2 3 230,3-2 0,2 3 0,0 1 0,-2-3 326,-3 8 0,-1-3 0,1 4-326,3-5 0,2 3 0,0 1 0,-2-1 0,-1-2 0,-2-1 0,0-1 0,2-2-138,1-7 1,1-2 0,0 0 0,1-1 137,-1 13 0,0-1 0,0-3 0,-1-13 0,0-2 0,2 3-295,1 4 1,3 3-1,-2 3 1,0-1 294,-5 4 0,0 0 0,-2 2 0,1 0 0,3-6 0,-1 2 0,1 0 0,0 0 0,-1-1 0,-2 11 0,0 0 0,-1-3 0,1-3 0,-1-1 0,1-3 0,0-1 0,-1 2 0,0 0 0,0-4 1901,2 4 1,-1-1-1902,-1-12 0,-1 1 0,1-3 0,1 10 0,1-4 0,0-10 0,2-3 0,4 10 1513,0-17-1513,0-9 3365,0-4-3365,0-2 2288,0-4-2288,9-1 303,19 2-303,14 3 0,16-7 0,-1 1-250,-23-3 0,3-1 250,23-3 0,5-1 0,-14 3 0,2 1 0,3-2-1124,-1-2 1,3-1-1,0-1 1,-2 1 1123,8 0 0,-2 1 0,3-2 0,-3-2 0,4 0 0,0-1 0,-2 1-610,-7 2 0,-1 0 0,-1 1 0,4-1 610,-4-1 0,3-1 0,1 0 0,0 1 0,0-1 0,1 0 0,-1 1 0,1-1 0,0 0 0,0 1 0,2-1 0,1 0 0,0 1 0,-1-2 0,-3-1-796,5-3 1,-3-1-1,0-1 1,-1 1 795,1 1 0,-1 0 0,-1 1 0,-3-2 0,-1-2 0,-3-2 0,4 1-294,5 1 1,4 0-1,3 0 1,-2 0 293,-13 2 0,0 0 0,0 0 0,1-1 0,1 1 0,0-1 0,2 0 0,1 0 0,0 0 0,-2 0 0,-3 0 0,10-1 0,-3-1 0,-1 1 0,1-1 0,-6 2 0,2-1 0,0 0 0,-1-1 0,-3 2 0,0-2 0,-3 2 0,1-1 0,1-1 0,0 1 0,2 0 0,0-1 0,1 1 0,-2-1 0,8-2 0,0 0 0,-2 0 0,1 0 0,-1 1 0,0 0 0,-1 1 0,-3 1 0,5 1 0,-3 1 0,-1-1 0,0-3 0,-2 0 0,-2 3 0,3 7 0,1 1 0,-6-7 0,2-3 0,-1 2 695,-4 5 1,-1 1 0,1-1-696,3 1 0,1-1 0,-2 0 1007,14-5 1,-5 0-1008,-20 6 0,-3 0 4127,32-6-4127,-25-3 2766,-4 7-2766,-11-1 795,-6 2-795,-9 5 0,-5-5 0,3-1 0,-8-9 0,4-1 0,0-1 0,-4-7 0,9 2 0,-1-13 0,-2 0 0,17-11 0,-11 1 0,0-7 0,1 8 0,1-3 0,1-2-1091,-3 0 0,1-2 1,-1-1-1,0 0 1091,2-10 0,-1 0 0,0-2 0,0 5 0,0-3 0,0 0 0,-2 2-619,-3 8 1,-2 1 0,1-1-1,0-1 619,1-1 0,1-1 0,0-2 0,0 0 0,-1 1 0,-2-1 0,-1-1 0,-1 1 0,1 0 0,0 3 0,3-6 0,1 3 0,-1 1 0,-1 0 0,-4 2 0,0 0 0,-1 1 0,2 4 0,3 1 0,2 4 0,-3 1 0,-5-14 0,-1 2-119,6 5 1,-1 0 118,-5-7 0,-2 0 0,1 8 0,0-1 0,1-14 0,-2 0 0,-4 10 0,0 4 0,4 10 0,-1 3 0,-14-28 0,10 34 3629,-10-1-3629,-6 9 3089,-10-6-3089,-12 0 0,-15-1-382,2 9 1,-8 1 381,13 5 0,-2 1 0,-1 1-1923,-4 2 1,-2 2 0,1-1 1922,0-5 0,0-1 0,-7 3 0,17 6 0,-5 3 0,-3 1 0,-1 0 0,0-1 0,2-1 0,1-1 0,2-2 0,0 0 0,-2 0 0,-1 0 0,-4 1 0,5 2 0,-2 0 0,-2 0 0,-2 0 0,-1 1 0,-1 0 0,0 0 0,1 0 0,1 0 0,2 1 0,0 0 0,0 0 0,0 0 0,0 0 0,0 1 0,0-1 0,-1 1 0,0 0-501,-2 0 1,-2 0 0,1-1-1,-2 1 1,2 0 0,-1 1 0,1 0-1,2 0 1,1 1 500,-8 1 0,2 0 0,1 2 0,0-1 0,2 1 0,0-1 0,0 0 0,-5-1 0,-1-1 0,1 0 0,2 1 0,3-1 0,3 2 0,-1 1 0,4 1 0,2 0 0,-3-1-236,4-2 0,-1-1 0,-1 0 1,0-1-1,2 1 236,-8 0 0,0 0 0,2 0 0,0 0 0,1 0 0,1 0 0,1 0 0,2 0 0,-6 0 0,3 0 0,6 0 0,6 0 0,3 0 228,-3 0 1,3 0-229,8 0 0,2 0 0,-14 0 0,22 0 0</inkml:trace>
  <inkml:trace contextRef="#ctx0" brushRef="#br0" timeOffset="-208680.73">26294 895 24575,'50'-13'0,"0"0"0,14-1 0,2-1 0,-21 4 0,1 1 0,-1 0-717,13-1 1,-4 2 716,-15 3 0,-7 1 466,-8 5-466,-13 10 237,-7 1-237,-25 30 0,-4-4 0,-6 5 0,0-3 0,-4 3 0,0 0-961,1-2 0,-1-1 0,0 1 961,-1 1 0,1 1 0,1-2 0,-8 5 0,5-5 623,-5 10-623,6-4 0,36-36 0,10-4 0,22-1 0,16-5 0,9-10 0,9-4 597,-17 5 1,2-1-1,1-1-597,3-2 0,0-1 0,-2 1 0,15-2 0,-9 3 0,0 2 0,-41 5 0,-13 4 0,-5-4 0</inkml:trace>
  <inkml:trace contextRef="#ctx0" brushRef="#br0" timeOffset="-208147.73">27432 1373 24575,'-6'11'0,"-12"-5"0,4 3 0,-7-8 0,10-5 0,7-8 0,18-6 0,-1 2 0,12 14 0,-8 3 0,0 31 0,-12 7 0,-4 7 0,3 8 0,-2 2-583,-6 2 1,-2-1 582,7-10 0,-4-6 0,-20 1 0,15-17 0,-6-6 0,9-22 0,5 5 0,0-11 0</inkml:trace>
  <inkml:trace contextRef="#ctx0" brushRef="#br0" timeOffset="-207613.73">27911 832 8191,'0'5'0,"-10"32"1743,9 11 0,0 5-1743,-4-4 0,0 3 843,1 4 0,-1 5 0,2-5-843,1-2 0,1-3 975,-3 10 1,2-4-976,8-1 5975,11-31-5975,12-14 1787,-5-6-1787,6-14 656,-13-20-656,-10 4 0,-1-3 0,-6 19 0</inkml:trace>
  <inkml:trace contextRef="#ctx0" brushRef="#br0" timeOffset="-207397.73">27693 1252 8191,'9'-11'0,"23"-8"2162,-3 2 1,4 1-2163,2 6 0,3 1 1451,17-12 1,1 1-1452,-19 13 0,-1 1 0,0-6 0,-3 1 452,-1 1 0,-26 5 0,-1 5 0</inkml:trace>
  <inkml:trace contextRef="#ctx0" brushRef="#br0" timeOffset="-204765.73">28804 6642 24575,'8'-15'0,"16"-4"0,5 1 0,5 2 0,0 5 0,2 3 0,2-1 0,-1 3 0,28 6 0,-16 0 0,-16 10 0,0 4 0,18 17 0,-15 3 0,-4 6 0,-14-6 0,-4 2-665,6 10 1,-4 1 664,-12-6 0,-5 2 0,2 3 0,0 4 0,-3 2 0,-5 6 0,-3 0 0,-2 5 0,2-5 0,-1 4 0,0 1 0,-1 1-1269,2-10 0,0 1 0,-1 1 1,1-1-1,0-3 1269,2 3 0,0-2 0,1-2 0,0 1 0,1-1 0,0 1 0,2-2 0,1-3-296,2 13 0,2-1 296,-2-7 0,1 3 0,1-4-68,2 7 1,4-3 67,2 9 0,3-6 0,7-6 0,10-29 839,-12-18-839,28-5 3199,-12-9 1,1-2-3200,3 2 0,-1-2 0,20-17 937,-30 7-937,-26 6 225,-5 8-225,-6-2 0,-10 14 0,-7 22 0,-1 25-1104,20-12 1,1 5 1103,-8 10 0,0 7 0,10-10 0,2 6 0,0 4 0,0 0 0,0-5 0,-1 2 0,1 1 0,-1 2 0,0 0-426,1-2 1,-1 3 0,1 0-1,0 0 1,-1-1 0,0-2 425,-1 1 0,1-1 0,-1-1 0,0-3 0,-1-3 0,-1 15 0,0-5 0,-5-10 0,-6-11 0,-3-9 0,-10 2 0,-19-10 0,17-15 0,-3-3 0,-6-5 0,0-4 0,6-5 0,1-3 758,2-2 0,2-3-758,-13-24 0,16 9 0,3 0 0,-1 0 0,-3-9 0</inkml:trace>
  <inkml:trace contextRef="#ctx0" brushRef="#br0" timeOffset="-202348.73">28373 1117 8191,'4'0'0,"2"6"5063,32-4-5063,20 4 0,-10-10 0,6-3 0,10 1 0,3-2 0,-12 1 0,2-2 0,-2 2 0,7 0 0,-4 0 1409,-5-1 0,-8 1-1409,-12 6 429,-31-10 1,1 10 0,-13-5 0</inkml:trace>
  <inkml:trace contextRef="#ctx0" brushRef="#br0" timeOffset="-202096.73">29131 939 24575,'7'16'0,"22"12"0,-17 0 0,13 28 0,-20-22 0,-4 0 0,-1 20 0,-14-16 0,-5-4 0,1-9 0,-21 10 0,28-24 0,6-6 0</inkml:trace>
  <inkml:trace contextRef="#ctx0" brushRef="#br0" timeOffset="-200264.73">30274 1238 24575,'14'-31'0,"-1"9"0,17-27 0,-5 3 0,6-4 0,-14-1 0,6 9 0,-21-13 0,7 3 0,-9 7 0,0 13 0,0 31 0,0 6 0,0 19 0,0 23 0,0 5 0,6-2 0,0-17 0,10-18 0,1-9 0,7-14 0,17-28 0,-17 7 0,1-3 0,2-6 0,-2-1 0,-7 6 0,-2 1 0,6-11 0,-32 90 0,5-7 0,1 5 0,-3 12 0,0 2-646,0 1 1,2-5 645,5 10 0,0-23 0,0-3 0,0 10 0,0 1 0,0-34 0,0-12 0</inkml:trace>
  <inkml:trace contextRef="#ctx0" brushRef="#br0" timeOffset="-199764.73">30932 1253 24575,'-7'16'0,"-4"3"0,5-12 0,-5 11 0,0-15 0,0 6 0,5-14 0,1-6 0,5-1 0,5-4 0,1 10 0,0 6 0,8 8 0,-12 7 0,17 43 0,-16-24 0,-3 3 0,-5 15 0,-4 0 0,2-12 0,-3-5 0,-21 10 0,19-26 0,-2-18 0,12 3 0,-7-4 0</inkml:trace>
  <inkml:trace contextRef="#ctx0" brushRef="#br0" timeOffset="-199128.73">31349 847 24575,'5'-6'0,"1"1"0,6 24 0,-6 27 0,-1-8 0,-4 2 0,-11 6 0,-3 0 0,5-9 0,-3-3 0,-25 12 0,16-31 0,0-9 0,3-6 0,-7-13 0,11-21 0,20-24 0,13 3 0,22 8 0,-4 30 0,-6 11 0,-3 6 0,0 0 0,18 0 0,5-9 0,-3 7 0,-16-11 0,-22 12 0,-7-4 0</inkml:trace>
  <inkml:trace contextRef="#ctx0" brushRef="#br0" timeOffset="-198748.73">31740 582 24575,'13'14'0,"8"6"0,6 34 0,-8-20 0,-1 5 0,1 20 0,-3 1 0,-4-18 0,-2 0 0,-4 8 0,-7-5 0,-16-6 0,-19 5 0,-1-24 0,-5-4 0,1-6 0,0-2 0,6 2 0,2-3 0,-7-7 0</inkml:trace>
  <inkml:trace contextRef="#ctx0" brushRef="#br0" timeOffset="-198214.73">29952 639 8191,'-5'-26'0,"-6"8"5063,-2 22-5063,-19 27 0,12-1 0,-1 6 0,-10 19 0,0 5 641,13-17 0,2 2 0,0 1-641,-1 5 0,0 2 0,4-2 0,4 4 0,4-4 0,2-4 0,4-5 1839,7-4-1839,21 3 0,0-14 0,3-2 6400,-2-7-6400,-10-16 0,-3 4 0,-7-6 0,-5 0 0</inkml:trace>
  <inkml:trace contextRef="#ctx0" brushRef="#br0" timeOffset="-196128.73">25486 1787 24575,'0'14'0,"-3"-6"0,15 25 0,-10-5 0,16 16 0,-2-2 0,4-10 0,3-7 0,-7-13 0,21 2 0,16 9 0,-1-14 0,6 15 0,-3-22 0,-12 6 0,-5-7 0,4-2 0,3 1 0,3 0 0,15 1 0,5-2 0,-6-2 0,4-1 0,-4 0-1187,6 3 1,-3 0 1186,-15-3 0,0 0 0,-3 1 0,3 2 0,-2 2-286,4 4 1,1 0 285,-8-4 0,2-1 0,-1 1 0,6 4 0,2 0 0,-4-1 0,3 1 0,-1-2 0,-7-2 0,-1-1 0,2 2 0,13 4 0,3 3 0,0-1 0,-6-2 0,0 0 0,-1 1-713,1 1 0,-1 2 0,-3-1 713,2 0 0,-1 1-204,8 0 1,-1 1 203,-12-5 0,-1 1 0,12 4 0,4 0 0,-18-3 0,1 0 0,0 1 0,1 3 0,0 2 0,-2 0 0,13-1 0,-1 2 0,-13 1 0,0 2 0,-1-1 0,10 2 0,-1-1 0,9 4 0,-1 2 0,-4 0 0,-5 1 0,-13-7 0,-4 2 982,-1 7 0,-5 3-982,7 24 276,-15-20 0,-1 0-276,1 17 2432,-8-14-2432,-12-44 542,0-1-542,9-38 0,-1 4 0,14-9 0,-6 12 0,14 9 0,-2 11 0,27-1 0,-16 7 0,5 1 0,11 0 0,4 1 0,-14 1 0,3 0 0,-2 1-799,16 2 1,-2 0 798,-4-4 0,-3 0 0,-13 10 0,1 0 0,11-10 0,3 0 0,1 9 0,2 1 0,-1-10 0,0 0 0,-2 10 0,-3-1 0,-15-9 0,-1 1 0,1 8 0,0 1 0,-1-9 0,2-2-226,13 2 1,4 1 225,-3-3 0,2-1 0,11-2 0,0 1 0,-6 0 0,-3 1 0,-16 2 0,-2-1 0,-4 0 0,-2-1 0,14-8 0,-13 2 0,2-3 0,2 0 0,1-3 0,11-13 0,-3-1 0,-14 12 0,-2 1 0,3-6 0,-4-1 1559,3-11-1559,3-3 489,-5-6-489,-8 11 0,-8 11 0,-8 2 0,-6 13 0,-5 0 0,-5 5 0,3 6 0,-2 5 0</inkml:trace>
  <inkml:trace contextRef="#ctx0" brushRef="#br0" timeOffset="-195198.73">27836 3770 24575,'0'16'0,"0"42"0,0-9 0,0 4 0,0 0 0,0 0-885,0 2 0,0-4 885,0 7 572,0 5-572,0-30 293,0 1-293,-4-24 0,2-5 0,-2-5 0</inkml:trace>
  <inkml:trace contextRef="#ctx0" brushRef="#br0" timeOffset="-194865.73">27642 3838 24575,'16'-50'0,"7"0"0,9 8 0,-2 16 0,5 2 0,5 4 0,1 3 0,-3 0 0,-1 6 0,2 11 0,-6 7 0,-10 6 0,7 20 0,-27-12 0,10 28 0,-41 2 0,11-8 0,-3 0 0,-4-10 0,-2-2 0,-4 8 0,1-3 0,-2 0 0,-3 1 0,23-25 0,5-3 0</inkml:trace>
  <inkml:trace contextRef="#ctx0" brushRef="#br0" timeOffset="-194381.73">28007 4182 24575,'14'-17'0,"-6"0"0,7-5 0,-10 1 0,-10 9 0,-1 8 0,-9 11 0,2 18 0,2 4 0,5 7 0,11-9 0,5-12 0,2-11 0,9-17 0,-1-9 0,3-2 0,-4 5 0,-4 14 0,-4 15 0,1 1 0,-1 6 0,1-7 0,-6-5 0,-1-5 0</inkml:trace>
  <inkml:trace contextRef="#ctx0" brushRef="#br0" timeOffset="-194095.73">28220 4062 24575,'15'0'0,"7"20"0,-5-5 0,-1 12 0,-11-7 0,-5-9 0,0 5 0,0-6 0,0-13 0,0-21 0,15-29 0,1-1 0,7 8 0,-10 26 0,-8 15 0</inkml:trace>
  <inkml:trace contextRef="#ctx0" brushRef="#br0" timeOffset="-193660.73">28572 3962 8191,'0'-10'0,"-5"4"5063,-16 25-5063,11-8 2818,-22 28-2818,29-22 1719,-19 32-1719,20-27 6784,-2 14-6784,23-32 0,5-24 0,18-3 0,-8-2 0,1 6 0,-10 25 0,-9 0 0,-1 2 0,-4-4 0,0-4 0,-5 0 0,-1 0 0</inkml:trace>
  <inkml:trace contextRef="#ctx0" brushRef="#br0" timeOffset="-193247.73">28812 3956 24575,'10'0'0,"1"10"0,-5 2 0,-1 14 0,-5-4 0,5-19 0,9-10 0,-2-15 0,7 8 0,-2 0 0,-1 12 0,7-3 0,-3 11 0,1 5 0,-5-5 0,-1-1 0,-4-5 0,4 0 0,11 0 0,-3 0 0,2 0 0,-10 0 0,-4 0 0,0 0 0,-1 0 0,-4 0 0,-1 0 0</inkml:trace>
  <inkml:trace contextRef="#ctx0" brushRef="#br0" timeOffset="-192931.73">29304 3934 24575,'15'-6'0,"-2"-8"0,4 2 0,-9-8 0,-11 3 0,-4 7 0,-9 5 0,4 14 0,1-2 0,4 9 0,-3-1 0,9-3 0,9 11 0,0-15 0,11 5 0,5-13 0,11-6 0,-10 5 0,1-6 0</inkml:trace>
  <inkml:trace contextRef="#ctx0" brushRef="#br0" timeOffset="-192698.73">29642 3293 8191,'0'8'0,"0"32"2531,4-5 1,2 4-2532,-6 16 0,2 2 0,8-12 0,0-1 0,-9-2 0,1-3 0,7-1 2818,-9-14-2818,0-9 0,0-9 0,0-1 0</inkml:trace>
  <inkml:trace contextRef="#ctx0" brushRef="#br0" timeOffset="-192497.73">29612 3703 8191,'0'-21'0,"22"-3"5044,18 12-5044,15-1 0,10 13 0,-17 0 2820,10 26-2820,-27-6 1721,12 27-1721,-34-24 0,4-4 0,-13-14 0</inkml:trace>
  <inkml:trace contextRef="#ctx0" brushRef="#br0" timeOffset="-191698.73">29926 3686 9003,'5'3'0,"1"8"5117,4 11-5117,-4 4 2696,-1-33-2696,1 2 1608,2-33-1608,8 19 6151,4-10-6151,1 17 0,-3 2 0,-7 5 0,-6 5 0</inkml:trace>
  <inkml:trace contextRef="#ctx0" brushRef="#br0" timeOffset="-191514.73">30201 3641 24575,'0'30'0,"0"-1"0,5-7 0,-4-10 0,4-3 0</inkml:trace>
  <inkml:trace contextRef="#ctx0" brushRef="#br0" timeOffset="-191396.73">30209 3422 8409,'0'-6'0,"0"1"0</inkml:trace>
  <inkml:trace contextRef="#ctx0" brushRef="#br0" timeOffset="-191164.73">30345 3511 24575,'-11'38'0,"-10"13"0,9 7 0,-3-10 0,20-1 0,17-29 0,23-6 0,-5-15 0,-11-4 0,-7-12 0,-21 11 0,5-1 0</inkml:trace>
  <inkml:trace contextRef="#ctx0" brushRef="#br0" timeOffset="-190065.73">31086 3054 24575,'0'37'0,"0"1"0,0 7 0,0 3 0,0 5 0,0 1-703,0-3 0,0-4 703,0 9 458,5-13-458,5-18 232,6-5-232,5-14 0,-4-1 0,3-15 0,-13 8 0,3-8 0</inkml:trace>
  <inkml:trace contextRef="#ctx0" brushRef="#br0" timeOffset="-189880.73">31008 3448 8191,'18'-12'0,"20"-3"0,-11 7 0,7-1 0</inkml:trace>
  <inkml:trace contextRef="#ctx0" brushRef="#br0" timeOffset="-189361.73">31346 3366 24575,'0'-11'0,"-9"5"0,-3 1 0,-8 31 0,-6 18 0,14 8 0,-3 6 0,15-27 0,14-7 0,3-14 0,30-27 0,8-5 0,-26 3 0,0-3 0,11-4 0,-1 2 0,17-7 0,-5-1 0,-19 28 0,-26 10 0,5 9 0,-9 11 0,4-8 0,-11 7 0,-13-19 0,4-1 0,-9-5 0,3 0 0,2 0 0,-3-10 0,11-18 0,5 11 0,5-9 0</inkml:trace>
  <inkml:trace contextRef="#ctx0" brushRef="#br0" timeOffset="-189147.73">31907 2867 9744,'0'48'0,"0"17"1586,-1-11 1,2 4-1587,4-9 0,1-2 1217,-5 0 0,1-3-1217,9 12 1817,-5-13-1817,-5-18 0,5-10 0,-6-10 0</inkml:trace>
  <inkml:trace contextRef="#ctx0" brushRef="#br0" timeOffset="-188980.73">31869 3315 24575,'24'-24'0,"30"-7"0,-15 16 0,3 1 0,7-5 0,0 2 0,-13 9 0,-4 2 0,10-9 0</inkml:trace>
  <inkml:trace contextRef="#ctx0" brushRef="#br0" timeOffset="-172314.73">3681 1017 8191,'0'15'0,"-11"15"2395,4 19 0,0 10-2395,-6 2 0,1 2 0,5 0 0,0-1 989,-5-3 1,2-4-990,7 3 1866,-14 5-1866,15-26 6306,-8-3-6306,8-23 72,-2-25 1,4 5 0,0-8-1</inkml:trace>
  <inkml:trace contextRef="#ctx0" brushRef="#br0" timeOffset="-171894.73">3649 995 8191,'0'-6'0,"6"32"2316,-1 12 0,2 10-2316,5-1 0,2 5 0,-1-1 0,-2-2 0,-2 0 0,2 0 422,3 2 1,2 0 0,-1-3-423,-2 0 0,0-5 0,-2-8 0,1-4 1963,7 15-1963,-4-22 5923,-3-13-5923,-1-24 0,9-11 0,0-31-437,-6 22 1,1-3 436,-1-8 0,-2-3 0,1-9 0,2-6 0,-3 15 0,2-4 0,0-1 0,0 0 0,-1 3 0,1-1 0,-1 1 0,0 1 0,5-17 0,0 0 0,-1 7 0,0-9 0,-2 25 2006,-9 41-2006,-6 35 0,0 0 0,0-1 0</inkml:trace>
  <inkml:trace contextRef="#ctx0" brushRef="#br0" timeOffset="-171362.73">4370 1470 24575,'0'-32'0,"0"4"0,-4 22 0,-2 2 0,-20 34 0,2 28 0,11-5 0,2 3 0,3-14 0,1-1 0,5 1 0,4-6 0,7-5 0,-1-20 0,16 0 0,2-23 0,17-36 0,-18 0-220,-11 10 0,-3 0 220,-11-10 0,-9-5 0,-3 30 0,-10 0 0,6 28 0,5 1 0,1 5 440,9 0-440,5 4 0,12-8 0,15 2 0,6-15 0,-14 4 0,-5-4 0</inkml:trace>
  <inkml:trace contextRef="#ctx0" brushRef="#br0" timeOffset="-170963.73">4636 1466 24575,'5'22'0,"5"16"0,-7-2 0,0 3 0,6 15 0,-9-8 0,0-54 0,15-33 0,6-4 0,8 14 0,-4 7 0,-10 19 0,-3 14 0,15 13 0,-1 21 0,-3 10 0,-8 1 0,-15-19 0,0-11 0,0-18 0,0-1 0</inkml:trace>
  <inkml:trace contextRef="#ctx0" brushRef="#br0" timeOffset="-170331.73">5505 1199 24575,'-15'37'0,"1"-1"0,4 10 0,2 1 0,3 0 0,0 3 0,1-2 0,0 4 0,1-3 0,2 8 0,-1-3 0,-7 2 0,1-4 0,7 6 0,-12-85 0,10-8 0,4-9 0,-1-7 0,1-7 0,2 1-1251,1 2 1,1 1-1,2-2 1251,3-6 0,2-1 0,1 2 0,0 11 0,1 2 0,3 1-33,3-3 0,2 1 0,1 4 33,3-1 0,2 6 0,-2 3 0,1 10 0,-2 21 0,-6 12 0,-3 12 0,-5 17 0,1 7 0,-5 5 0,-13-2 0,-5 1 1414,9 4 1,-5-2-1415,-11-11 0,-7-5 0,-9-5 0,-2-5 0,-21 9 0,16-17 0,1-1 0,-16 7 116,-2-18-116,22 8 0,9-10 0,22 0 0</inkml:trace>
  <inkml:trace contextRef="#ctx0" brushRef="#br0" timeOffset="-169865.73">5659 1554 24575,'-10'-6'0,"-30"58"0,12 4 0,1-2 0,4 1 0,12 2 0,6-9 0,33-55 0,9-17 0,3-8 0,-8 3 0,-20 29 0,-1 13 0,-1 8 0,-4-10 0,-1-7 0</inkml:trace>
  <inkml:trace contextRef="#ctx0" brushRef="#br0" timeOffset="-169578.73">5828 1679 24575,'10'9'0,"1"3"0,-5 10 0,-1-1 0,0-9 0,4-20 0,4-6 0,23-31 0,-19 25 0,19-11 0,-24 25 0,-1-4 0,-6 9 0,-5-4 0</inkml:trace>
  <inkml:trace contextRef="#ctx0" brushRef="#br0" timeOffset="-168532.73">6223 1581 24575,'0'-22'0,"0"2"0,0 5 0,0 3 0,-5 1 0,-6 6 0,-1 10 0,-4 6 0,-7 30 0,12-9 0,1 3 0,-3 1 0,1 0 0,0 25 0,6-29 0,15-26 0,-2 4 0,8-9 0,20-11 0,14-17 0,2-7 0,-6 3 0,-31 12 0,-5 22 0,-8 5 0,9 8 0,-4 0 0,5-10 0,4-1 0,-8-5 0,2 0 0</inkml:trace>
  <inkml:trace contextRef="#ctx0" brushRef="#br0" timeOffset="-168096.73">6446 1572 8191,'5'3'0,"1"9"5063,0 10-5063,5 3 2818,-10-5-2818,5 6 1719,-6-9-1719,5-12 6784,6-7-6784,10-14 0,1 10 0,-1 6 0,-4 11 0,-10 0 0,3 0 0,-4-6 0,5-5 0,5-5 0,0 4 0,1-4 0,-1 5 0,-6 4 0,1-2 0,1 12 0,4-6 0,-8 3 0,1-5 0</inkml:trace>
  <inkml:trace contextRef="#ctx0" brushRef="#br0" timeOffset="-167781.73">6815 1651 24575,'15'0'0,"2"-5"0,0-5 0,-2-6 0,-18-1 0,-5 7 0,-13 16 0,9 11 0,3 6 0,9-2 0,0-6 0,9-9 0,3 5 0,33-9 0,-11 4 0,5-6 0,-22 0 0</inkml:trace>
  <inkml:trace contextRef="#ctx0" brushRef="#br0" timeOffset="-167565.74">7169 1188 24575,'15'-10'0,"-5"42"0,-2 5 0,-1 5 0,-6 1 0,0 1-761,5 1 1,-2-1 760,-14 13 247,4-21 0,-3-3-247,-18 4 0,11-6 0,2-26 0</inkml:trace>
  <inkml:trace contextRef="#ctx0" brushRef="#br0" timeOffset="-167197.74">7122 1501 11506,'14'-12'0,"16"0"0,5 2 4908,29 1-4908,-11 16 0,-1 10 1137,-24 2 1,-5 6-1138,-1 15 0,-7 3 1290,-7 9-1290,-8-11 4596,-5-30-4596,4-24 0,2 0 0,16-33 0,2 26 0,7-8 0,-9 33 0,-2 7 0,-9 5 0,-2-2 0,-4-4 0,0-5 0,0-1 0</inkml:trace>
  <inkml:trace contextRef="#ctx0" brushRef="#br0" timeOffset="-167029.74">7635 1300 8577,'9'5'0,"-6"-7"0,6 13 0</inkml:trace>
  <inkml:trace contextRef="#ctx0" brushRef="#br0" timeOffset="-166814.74">7731 1446 24575,'-6'11'0,"1"-1"0,5 5 0,9-3 0,6 11 0,6-15 0,4 5 0,20-13 0,-9 0 0,7 0 0,-24 0 0,-14 0 0</inkml:trace>
  <inkml:trace contextRef="#ctx0" brushRef="#br0" timeOffset="-163932.74">8655 790 24575,'-5'-12'0,"4"12"0,-4 44 0,5-1 0,0 7 0,-3 0 0,-2 4 0,1 0-1212,3-5 0,0-1 1,0 1 1211,-2 5 0,-2 0 0,1-4 0,-2 3 0,0-4 421,5 2 1,-1-1-422,-4-6 0,1-3 0,9 14 0,10-7 0,-1-40 0,6 4 0,5-12 2792,18-32-2792,-17 11 0,0-3 0,-5-6 0,-2 1 0,6-13 0,-24 25 0</inkml:trace>
  <inkml:trace contextRef="#ctx0" brushRef="#br0" timeOffset="-163682.74">8592 1354 24575,'23'-4'0,"-4"-2"0,9 0 0,-7 1 0,0 5 0,-10 0 0,-2 0 0</inkml:trace>
  <inkml:trace contextRef="#ctx0" brushRef="#br0" timeOffset="-163181.74">8831 1394 8191,'11'0'0,"1"-9"5063,20-8-5063,-1-2 0,6-6 2818,-18 11-2818,-39 10 1719,4 10-1719,-19 21 6784,24 5-6784,5-4 0,11-4 0,19-12 0,20-5 0,6 5 0,-2-5 0,-22 10 0,-9 1 0,-9 7 0,-2-8 0,-6 7 0,-14-11 0,6-2 0,-12-5 0,9-6 0,0-5 0,-4-7 0,1-22 0,4 17 0,4-9 0</inkml:trace>
  <inkml:trace contextRef="#ctx0" brushRef="#br0" timeOffset="-162963.74">9426 1062 24575,'0'28'0,"0"3"0,-4 3 0,-2 3 0,4 17-957,-3-10 0,0 0 957,5 22 308,0-17 1,0 1-309,0-13 0,0-1 0,0 0 0,0-3 0,0-6 0,0-22 0</inkml:trace>
  <inkml:trace contextRef="#ctx0" brushRef="#br0" timeOffset="-162781.74">9385 1439 8191,'26'-14'0,"17"-8"2280,-5 10 0,1 2-2280,18-8 719,-8 8 1,-39 10 0,-5 0-1</inkml:trace>
  <inkml:trace contextRef="#ctx0" brushRef="#br0" timeOffset="-160630.74">3328 641 8191,'0'-11'0,"5"5"5063,-4-8-5063,9 12 2818,-26-8-2818,-10 25 1719,-14-3-1719,4 1 0,-1 1 6784,-19 12-6784,-7-7 0,25 3 0,18-15 0,9 2 0,5-3 0,2 5 0,4 9 0,0 22 0,-6 3 0,0 6 0,5 2 0,-1 3-1181,-5-7 1,-3 2-1,2 1 1181,7-2 0,1 1 0,-2 2 0,-4-2 0,-3 2 0,0 2 0,1 0-358,3-3-1,1 1 1,0 0 0,-1-1 358,-5 15 0,-1 0 0,0-6 0,0 8 0,1-12 0,-2-6 0,6-26 0,11-19 0,5-2 0,7-4 3242,4 0-3242,14-11 0,3-2 1733,0 6-1733,1-6 0,-4 1 0,-18 12 0,-8 0 0</inkml:trace>
  <inkml:trace contextRef="#ctx0" brushRef="#br0" timeOffset="-159048.74">9782 528 8191,'4'0'0,"11"-7"5063,8 6-5063,31-14 2818,-2 5-2818,4-6 1719,-13 6-1719,-28 19 6784,-11 21-6784,-4 15 0,0-3 0,0 6 0,5 10 0,2 5-1221,-3-7 1,1 4-1,1-1 1221,3-7 0,0-1 0,0 1 0,-4 2 0,-1 0 0,2-4-69,6-3 0,-1-1 69,-4 12 0,-1-1 0,1-16 0,-1-1 0,0 1 0,-2-2 0,-4 8 0,-9-25 3631,-4-2-3631,-28 3 169,-12-1-169,18-13 0,-1-1 0,-16 0 0,7-8 0,24 0 0,-4 0 0,7 0 0,-6 0 0,17 0 0,-2 0 0</inkml:trace>
  <inkml:trace contextRef="#ctx0" brushRef="#br0" timeOffset="-152282.74">2703 3833 24575,'-16'-7'0,"20"0"0,12 7 0,37 0 0,-10 0 0,21 0 0,-16 0 0,-3 1 0,6-2 0,5-4 0,3-1-1540,7 5 0,0 0 1540,-3-4 0,0-1 0,-11 1 0,1 1 0,-1 1 0,7 1 0,3 1 0,-13-2 0,4-1 0,2 1 0,-3 0 0,10 3 0,-1 0 0,2 0 0,-4 0 0,3 0 0,1 0 0,-2 0 0,0 0 0,1 0 0,-2 0 0,-2 0-756,10 0 1,-3 0 0,-1 0 755,-7 0 0,-1 0 0,-3 0 0,2 0 0,-1 0-288,-6 0 0,3 0 0,0 0 288,7 4 0,0 1 0,3-1 0,-10-3 0,2-2 0,1 2 0,1 1-1155,5 3 0,2 2 0,0 0 0,-3-2 1155,3-3 0,-2-2 0,0 1 0,3 3 0,-1 1 0,-3-1 210,5-4 1,-1 0-211,-2 4 0,5 1 0,0-1 0,-17-3 0,0 0 0,1-1 0,2 1-170,10 2 1,4 1-1,-1 0 1,-3-2 169,3-1 0,-3-2 0,-1 1 0,-3 0 0,-2 0 0,-4 0 123,-1 0 1,0 0-124,-6 0 0,3 0 0,-1 0 0,16 0 0,0 0 0,3 0 0,-1 0 0,-11 0 0,-2 0 0,2 0 0,-2 0 0,-15 0 0,0 0 0,6 0 0,4 0 0,0 0 0,-2 0 0,1 0 0,2 0 642,1 0 1,3-1 0,2 1 0,2 1-643,-3 1 0,1 1 0,2 0 0,0 0 0,-2-1-552,6-1 1,0 0 0,-1-1 0,0 2 551,1 0 0,1 1 0,-1 1 0,-3 0 0,4 0 0,-4 1 0,4-1 178,-4-3 1,2-1 0,2 0-1,0 3-178,3 2 0,1 3 0,1 0 0,1-3 0,-6-3 0,1-1 0,1-1 0,0 0 0,-1 0 0,-1 2 0,1 1 0,-2 0 0,0 0 0,-4 0-434,-1 0 1,-3 0 0,-2 0-1,1 0 434,15-2 0,-2-1 0,-4 2 0,0 3 0,-1 2 300,-5-2 0,3-1 1,1-1-301,-2-2 0,0-1 0,2 2 0,-8 3 0,2 2 0,-1 0 0,-3-2 720,0-3 1,-4-2 0,-1 1-721,13 5 0,-8-1 0,-9-5 2391,-11 0-2391,-11 0 840,-32-19 1,14 15-1,-24-16 1</inkml:trace>
  <inkml:trace contextRef="#ctx0" brushRef="#br0" timeOffset="-143948.74">10896 4118 8191,'0'-26'0,"0"3"5063,0 34-5063,-9 47 0,4-16 0,-2 5 0,0-2 0,-1 3 0,1-2 861,0 8 1,1-1-862,0-3 0,1-2 775,5-5 0,0-4-775,0 1 6158,0 14-6158,10-47 0,1 2 0,33-9 0,14-12-170,-12 1 0,8-3 1,2-1 169,-7 1 0,2-2 0,2 0 0,0 1 0,7 0 0,2 0 0,0 0 0,-1 0 0,-2-1 0,1 0 0,-3 0 0,-5 4 0,14 3 0,-10 1 228,-12-4 0,-20 2-228,-32 9 0,4-4 0,-13 5 0</inkml:trace>
  <inkml:trace contextRef="#ctx0" brushRef="#br0" timeOffset="-143698.74">11842 4406 24575,'32'-2'0,"-6"4"0,8 17 0,-10 0 0,1 5 0,-14 6 0,-13-7 0,-14 13 0,-20 3 0,-4-6 0,5-4 0,16-17 0,14-12 0</inkml:trace>
  <inkml:trace contextRef="#ctx0" brushRef="#br0" timeOffset="-142182.74">13228 4005 8191,'-9'-17'0,"-2"1"5063,-19 4-5063,6 6 2818,-7 6-2818,0 21 0,-12 22 0,22-18 0,1 3 647,-2 3 0,2 1-647,5-1 0,2 2 3273,0 14 0,2 5-3273,3 1 0,2 0 0,-1-4 0,4-1 0,8-5 0,4-4 0,4 0 0,29 10 0,7-17 0,-9-11 0,4-4 0,3-14 0,2-5 0,5-3 0,-1-3 317,-13-2 0,-2-3-317,1-5 0,-3-1 29,6-15-29,-3-13 0,-18-6 0,-12-4 0,-9 9 0,-9 3 0,-3 19 0,-9 10 0,-11 36 0,1 20 0,8 18 0,12-25 0,4 0 0,7 15 0,0-5 0,17-18 0,-8-10 0,19-10 0,-4-5 0,23-9 0,-12 2 0,6-3 0,-30 10 0,3 2 0,-12 11 0,12-10 0,-13 11 0,13-13 0,-2 4 0,17-18 0,-2-3 0,8-20 0,-3-7 0,-11-3 0,-1-7 0,-8 11 0,-1-2 0,-2-3-365,-1-2 1,-1-4-1,-1-1 1,-1 1 364,0-13 0,0 2 0,-3 2 0,-1 12 0,-1 3 0,-1 3 0,0-7 0,-3 22 0,-12 60 0,11 6 0,2 5 0,-5 4 0,1 1-507,6 11 0,2-2 507,-1 10 690,3-29 0,2-1-690,3 24 0,7-15 0,-8-18 0,-2-22 0</inkml:trace>
  <inkml:trace contextRef="#ctx0" brushRef="#br0" timeOffset="-141999.74">13843 4156 8191,'9'-16'0,"4"-4"5063,21 0-5063,-5-5 704,14 3 1,-26 8-1,1 8 1</inkml:trace>
  <inkml:trace contextRef="#ctx0" brushRef="#br0" timeOffset="-141414.74">14140 4033 8191,'0'-17'0,"5"2"5063,-13 9-5063,-3 8 2818,-30 32-2818,25-4 0,2 4 0,-3 5 0,3 1 0,4 23 1719,29-22-1719,3-29 6784,30-19-6784,-14-4 0,-1-6 0,-6-2 0,0-4 0,6-4 0,-5-1 0,-8-14 0,-1 1 0,-21 11 0,2 6 0,-14 13 0,3 16 0,-12 3 0,17 12 0,-7 14 0,18-7 0,3 6 0,9-21 0,-4-7 0,-2-5 0,-9 5 0,4-4 0,-9 22 0,4 15 0,-5 6 0,0 11 0,0-16 0,0 0 0,0-4 0,-5-8 0,4-7 0,-4-14 0,5-1 0</inkml:trace>
  <inkml:trace contextRef="#ctx0" brushRef="#br0" timeOffset="-140778.74">14548 3931 8191,'-5'-1'0,"4"7"5063,-4 10-5063,10 1 2818,1-1-2818,14-17 1719,1-13-1719,-4-23 6784,-9-9-6784,-10 10 0,-12 13 0,12 13 0,-12 9 0,30-4 0,-12 5 0,31 0 0,8 17 0,1 0 0,-1 7 0,-17-1 0,-20-7 0,0 0 0,-6-10 0,0-12 0,0-18 0,10-14 0,20-18 0,1 18 0,10 4 0,-14 43 0,-9 13 0,7 9 0,-16 4 0,9-14 0,-17-6 0,4-10 0</inkml:trace>
  <inkml:trace contextRef="#ctx0" brushRef="#br0" timeOffset="-140612.74">15041 3519 8191,'0'8'0,"0"-4"0,0 11 0,0-11 0</inkml:trace>
  <inkml:trace contextRef="#ctx0" brushRef="#br0" timeOffset="-140031.74">15123 3610 24575,'0'17'0,"9"0"0,11 2 0,20-4 0,1-1 0,6-16 0,-9 0 0,3-32 0,-19 19 0,-7-17 0,-21 21 0,-9 6 0,3 10 0,-8-4 0,13 9 0,3-4 0,14 0 0,7-2 0,4-4 0,-1 0 0,10 0 0,2 0 0,9 0 0,-10-6 0,-5 5 0,-1-32 0,-17 10 0,5-23 0,-1-12 0,-8 7 0,-3-5 0,-3-2-1497,-1 5 1,-3-3 0,0 0 0,0 2 1496,2-9 0,-1 1 0,-3 4 0,-4 10 0,-3 2 0,1 12 0,-2 6 0,4 19 0,-11 43 0,10 9 0,5 11 0,3-3 0,2 3 0,3 2-804,5 5 0,3 0 1,3-2 803,1-6 0,1-3 0,5-4 0,13 12 0,3-11 4988,5-7-4988,-5-6 0,-23-29 0,-6-5 0</inkml:trace>
  <inkml:trace contextRef="#ctx0" brushRef="#br0" timeOffset="-138565.74">15453 4584 8191,'-6'-21'0,"-10"-10"5063,-15 8-5063,2 1 2818,0 30-2818,6 26 0,0 16 0,7 10 1719,1-4-1719,15-3 6784,14-18-6784,-1-12 0,14-32 0,0-21 0,-4-7 0,-7-18 0,-7 6 0,-8 7 0,-2-4 0,-4-3 0,0 1 0,4 6 0,-1 2 0,-12-20 0,12 81 0,-1 12 0,2 7 0,10 3 0,5 2 0,1 6 0,6-5 0,0-19 0,5-7 0,7-5 0,2-9 0,3-17 0,-1-8 0,4 3 0,-3-3 0,-7-1 0,-4-2 0,11-11 0,-37 22 0,-5 5 0,-8 1 0,-10 15 0,10 2 0,3 9 0,18-10 0,2-2 0,19-9 0,-7 0 0,2 5 0,-9-4 0,-5 4 0,13-5 0,3 0 0,20-26 0,-8-6 0,-23 1 0,-4-4-622,-3-5 1,-4-3 621,-3 2 0,-4-4 0,0 0 0,-3-4 0,1 3 0,-2-3 0,-1 3 0,-4-5 0,-2 7 0,-4 9 0,7 39 0,5 40 0,4-7 0,2 3 0,8 14 0,4 1 0,-3-9 0,3-4 0,18 14 310,-3-38 1,-21-18 0,2 0 0</inkml:trace>
  <inkml:trace contextRef="#ctx0" brushRef="#br0" timeOffset="-138132.74">16102 4097 24575,'14'-6'0,"8"-5"0,22 4 0,-2-1 0,-3-4 0,-15 10 0,-8-4 0,-20 6 0,-3 6 0,-10 1 0,2 5 0,4 3 0,5-3 0,2 8 0,8-8 0,24-2 0,-4-18 0,14 5 0,-17-19 0,-5 15 0,0-3 0,8 5 0,6 5 0,10 6 0,7-5 0,12 5 0,2-6 0,-15-9 0,-18 7 0,-22-7 0</inkml:trace>
  <inkml:trace contextRef="#ctx0" brushRef="#br1" timeOffset="-123298.73">21161 12344 24575,'5'-6'0,"1"1"0,9 5 0,-3 0 0,12 5 0,10 11 0,-1-3 0,4 2 0,17 8 0,4 2-1129,-9-5 1,2 1-1,-1 0 1129,-5-3 0,0 0 0,-1 0 0,1 2 0,1-1 0,-5-1 0,2-1 0,-2-1 0,6-1 0,-3-2 0,4 0 0,0-4 0,-43-18 0,0-3 0,-10-9 3386,4-1-3386,-4 15 0,5 4 0,13 22 0,-10-2 0,23 20 0,-14-12 0,3 9 0,-6-12 0,-29 4 0,-2-4 0,-19 3 0,-5-14 0,-2 12 0,17-19 0,6 11 0</inkml:trace>
  <inkml:trace contextRef="#ctx0" brushRef="#br1" timeOffset="-122331.73">21435 15715 24575,'9'-9'0,"8"-11"0,11-8 0,7-6 0,10-12 0,3-2-1962,-16 12 0,0 0 0,1-2 1962,4-2 0,1 0 0,-2 1 0,6-4 0,-1 2 872,6-4 1,-1 2-873,-12 12 0,-2 2 474,-2 2 1,-4 2-475,-6-14 0,-15 16 0,-5 6 0,0 8 0</inkml:trace>
  <inkml:trace contextRef="#ctx0" brushRef="#br1" timeOffset="-122066.73">22118 14865 24575,'42'-2'0,"-9"16"0,-13 6 0,-13 9 0,2-11 0,-14-3 0,4-4 0,-18 1 0,7 4 0,-9-8 0,10 1 0,6-9 0</inkml:trace>
  <inkml:trace contextRef="#ctx0" brushRef="#br1" timeOffset="-120865.73">25370 12593 24575,'-15'6'0,"8"1"0,-24 30 0,15-8 0,-3 4 0,-12 12 0,-3 4 0,-1 5 0,1-1-370,8-15 0,1-3 370,4-5 0,5-4 183,8-10-183,-7-1 0,8-9 0,-4-1 0,7-5 0</inkml:trace>
  <inkml:trace contextRef="#ctx0" brushRef="#br1" timeOffset="-120682.73">25004 13013 8191,'-11'5'0,"5"5"5063,1 6-5063,5 0 2818,10-1-2818,-3-9 1719,22-1-1719,-2-5 0,-4 0 0,-5 0 0</inkml:trace>
  <inkml:trace contextRef="#ctx0" brushRef="#br1" timeOffset="-119999.73">25353 14517 24575,'11'4'0,"4"4"0,1 4 0,35 26 0,-15-16 0,5 0 0,-1-2 0,5 1 0,-3-2-915,9 7 1,-1-5 914,4-7 0,-3-3 0,5 9 441,-8-18-441,-10 8 0,-14-10 0,-14 0 0,-5 0 0</inkml:trace>
  <inkml:trace contextRef="#ctx0" brushRef="#br1" timeOffset="-119532.73">25228 14718 8191,'-6'-9'0,"1"2"5063,5-13-5063,0-21 0,0 5 0,0-12 2818,0 23-2818,0 10 1719,0 0-1719,10 7 6784,-3-1-6784,13 9 0,13 0 0,33 0 0,-3 0 0,-13-4 0,-2-2 0,1-2 0,-4-4 0,-31 6 0</inkml:trace>
  <inkml:trace contextRef="#ctx0" brushRef="#br1" timeOffset="-113016.73">21321 16234 24575,'11'5'0,"4"2"0,9 8 0,31 12 0,-7-15 0,5 0 0,-10 0 0,2 3 0,1-4-214,3-4 0,2-2 0,-2-2 214,11 3 0,-6-3 0,-17-4 0,-5-5 159,-5-13-159,-22 3 0,-5-1 0,0 16 0,0 16 0,0 13 483,0 3-483,-5-15 0,-7 3 0,-18-4 0,-8 10 0,4 0 0,11-10 0,17-6 0</inkml:trace>
  <inkml:trace contextRef="#ctx0" brushRef="#br1" timeOffset="-112382.73">21204 18336 8191,'-10'10'0,"13"-4"5063,49-37-5063,-9 5 0,6-3 0,-8 3 0,3-2 0,0 3 83,1 2 0,1 2 0,-3 0-83,4-6 0,-4 5 0,16 9 2020,-38-11-2020,-11 12 0,-9 1 0,4 2 0</inkml:trace>
  <inkml:trace contextRef="#ctx0" brushRef="#br1" timeOffset="-112166.73">21679 17984 9384,'23'0'0,"4"0"5118,12 18-5118,-10-5 2635,-10 17-2635,-13-9 1557,-11 0-1557,-1 0 5881,-9-3-5881,3-7 0,-3-5 0,9-6 0,1 0 0</inkml:trace>
  <inkml:trace contextRef="#ctx0" brushRef="#br1" timeOffset="-111147.73">26568 15088 24575,'-25'31'0,"0"-3"0,-2 2 0,-1 1 0,-3 3-1137,2 0 0,-5 4 0,-1 2 0,1-1 1137,-9 6 0,0-2 0,-2 2 0,8-7 0,-2 2 0,1-2 0,2-1-21,-3 2 0,1-2 0,5-6 21,2-6 0,5-4 1045,3 2-1045,12-17 0,5-1 0,1-5 0</inkml:trace>
  <inkml:trace contextRef="#ctx0" brushRef="#br1" timeOffset="-110915.73">25793 15814 24575,'-11'10'0,"-1"15"0,6 0 0,0 5 0,6-14 0,9-10 0,15-2 0,4-8 0,16-4 0,-26 2 0,0 0 0</inkml:trace>
  <inkml:trace contextRef="#ctx0" brushRef="#br1" timeOffset="-110182.73">25853 18004 8191,'11'5'0,"24"17"1587,6 2 0,5 3-1587,0 0 0,4 2 693,4 0 0,5 1 0,-1-1-693,-7-6 0,-1-2 0,0-1 0,0 0 0,-1 0 0,-2-1 1012,11 5 1,-7-4-1013,0-7 5634,-49-9-5634,-11-12 0,-10-2 0,10 4 0</inkml:trace>
  <inkml:trace contextRef="#ctx0" brushRef="#br1" timeOffset="-109648.73">25735 18390 24575,'-12'-32'0,"5"5"0,2-6 0,5 3 0,0-4 0,0-3 0,0-27 0,3 21 0,2 2 0,2-9 0,3 17 0,-1 22 0,11 13 0,-2-1 0,12 11 0,-10-10 0,26 4 0,5-15 0,6 2 0,-15-2 0,-27 4 0,-10 5 0</inkml:trace>
  <inkml:trace contextRef="#ctx0" brushRef="#br1" timeOffset="-102065.73">27643 14929 8191,'-20'-16'0,"6"0"5063,-2-5-5063,10 0 2818,6 5-2818,0 1 1719,0 4-1719,6-14 6784,8-2-6784,28-24 0,-5 17 0,-3 10 0,3 1 0,-6 8 0,0 3 0,31-9 0,-3 6 0,-27 15 0,-2 0 0,-14 5 0,-1-4 0,-1 21 0,-2-4 0,11 32 0,-19-12 0,0 3 0,7-4 0,1 3-266,-9 5 1,-3 6 0,0 0 265,3-2 0,2 0 0,-2 3-359,-3-1 0,0 2 0,-1 1 0,2-1 359,2 13 0,3-1 0,1 1 0,0-9 0,2 1 0,1-1 0,1-7 0,7 12 0,3-6 0,2 6 0,3-8 0,14-12 0,-4-18 0,0-4 0,-7-14 0,-5-19 738,11-9-738,-11-14 1494,4 3-1494,-21 8 0,-11 14 0,-8 6 0,-4 10 0,0 5 0,1 17 0,2 11 0,0 20 0,2 13-1347,5-24 0,0 6 1,1 4-1,0 0 1,3-2 1346,3 8 0,3 0 0,1 1 0,1 2 0,-2-4 0,0 2 0,1 2 0,1-3 0,3-3 0,2 0 0,3-5 0,0 1 0,0 1 0,-2-5 0,0 2 0,1 1 0,-2-1 0,0-3-191,0 0 1,-2-3 0,1 0 0,-1 1 190,1 3 0,0 1 0,-1-1 0,-3-6 0,-6 12 0,-3-8 0,0 12 0,-19-31 0,14-17 0,-17-12 0,-11 13 6361,-7-13-6361,6 4 1133,3-6-1133,27-10 0,-2-1 0,9-1 0,0 3 0</inkml:trace>
  <inkml:trace contextRef="#ctx0" brushRef="#br1" timeOffset="-96833.73">7494 7810 8191,'-6'-11'0,"1"23"5063,14 30-5063,-3 6 0,1 6 0,7-8 0,0 1 793,-8 15 1,3-2-794,7-22 0,0 0 0,-8 15 0,-2 0 940,4-12 0,-1-1-940,-3 2 0,-2-4 6253,-4 4-6253,-10-26 0,-16-38 0,1 10 1601,-11-22-1601,16 20 0,4 6 0,-1-7 0,11 30 0,0-6 0,6 16 0,9-4 0,-2-10 0,21 3 0,16-8 0,7-10 0,6-7 0,-18-7 0,-15 3 0,-14 3 0,4-5 0,-7 0 0,3-6 0,-5-8 0,-5 8 0,0 2 0,0 12 0</inkml:trace>
  <inkml:trace contextRef="#ctx0" brushRef="#br1" timeOffset="-93982.73">10749 7832 24575,'0'-11'0,"-9"5"0,-7 1 0,-41 27 0,7-7-1381,9 2 0,-2 1 1381,10-6 0,0 0 0,2 1 0,-3 2 186,-22 13 1,-2 4-187,11-5 0,1 2 0,2-2 0,-1 4 0,2-2 0,-10 5 0,5 0-637,12-6 1,4-1 636,-17 15 0,28-18 0,9-3 1930,-4-3-1930,4-3 291,1-3-291,2-6 1441,7 4-1441,-7-9 0,-2 10 0,-5-9 0,5-5 0,2 0 0,9-6 0</inkml:trace>
  <inkml:trace contextRef="#ctx0" brushRef="#br1" timeOffset="-93716.73">9692 8303 24575,'0'3'0,"0"9"0,-13 22 0,4-1 0,-6 2 0,9-14 0,20-11 0,31-5 0,5-20 0,-14 13 0,1 0 0,11-22 0,7 22 0,-32-6 0,3 8 0</inkml:trace>
  <inkml:trace contextRef="#ctx0" brushRef="#br1" timeOffset="-77298.73">2162 9771 24575,'0'-10'0,"0"-1"0,0 0 0,0-13 0,5 5 0,1-11 0,23 10 0,-9 4 0,10 5 0,-10 2 0,-3 7 0,4-2 0,-5 4 0,-1 4 0,-5 7 0,1 0 0,0 9 0,0-8 0,3 15 0,-7-13 0,6 9 0,-11-8 0,7 2 0,-8 0 0,9-2 0,-9 0 0,4 11 0,1 5 0,2 10 0,-1 0 0,5-9 0,-10-2 0,4-10 0,0 10 0,2 2 0,8 24 0,0 5 0,-5-1 0,6-5 0,-15-25 0,13 8 0,-8-7 0,6 2 0,-1-3 0,2-1 0,11-3 0,-2 4 0,2-10 0,-8-10 0,16 1 0,-3-10 0,12 0 0,-12-2 0,-13-13 0,-7 2 0,-5-18 0,-5 16 0,0-4 0</inkml:trace>
  <inkml:trace contextRef="#ctx0" brushRef="#br1" timeOffset="-76182.73">2742 9661 24575,'-6'5'0,"-5"5"0,1 14 0,-7 0 0,-5 10 0,-2-2 0,-2 5 0,4-10 0,1 1 0,-14 19 0,12-19 0,0 1 0,-11 16 0,11-12 0,-2 3 0,-1 4 0,0 1 0,-8 12 0,0 1 0,8-10 0,0-1 0,-6 8 0,0-1 0,9-13 0,1-1 0,-3 0 0,2 0 0,2-3 0,2-3 0,-1 3 0,6-4 0,9-13 0,0-10 0,4 4 0,-4-18 0,25-40 0,1-6 0,2-4 0,-6 25 0</inkml:trace>
  <inkml:trace contextRef="#ctx0" brushRef="#br1" timeOffset="-75116.73">2793 9245 8191,'5'-11'0,"1"0"5063,9 5-5063,-3-4 2818,8 9-2818,-3-8 1719,-1 7-1719,0-2 6784,-5 4-6784,1 9 0,0 7 0,-4 15 0,-11 21 0,-16 9 0,0-10 0,-4-10 0,15-26 0,-1 0 0,16-8 0,27-19 0,1 0 0,6-3 0,-2 0 0,4-3 0,-1 2-876,19-6 1,-1 2 875,-7 6 0,-4 2 0,9-9 0,-34 19 0,-9-4 0,-24 31 0,-23 14 0,9-6 0,-9 0 0</inkml:trace>
  <inkml:trace contextRef="#ctx0" brushRef="#br1" timeOffset="-74449.73">1947 11578 24575,'15'-12'0,"21"-15"0,5 6-1378,-5 4 1,4 0 1377,0 4 0,4 1 0,2-1 0,5 0 0,2 0 0,3 3 0,2 0 0,-2-1 0,-3-3 0,-2-2 0,0 3 0,-3 6 0,0 4 0,-6-4 0,-8-6 0,-3 0 437,7 7 0,-3 1-437,13-7 453,-2-3-453,-70 43 0,24-26 0,-40 28 0</inkml:trace>
  <inkml:trace contextRef="#ctx0" brushRef="#br1" timeOffset="-74098.73">1934 11949 8191,'-16'0'0,"27"-12"4960,7 0-4960,41-14 0,-24 15 0,4-1 607,4-3 0,6-3 0,1 0-607,7-3 0,3 0 0,1-2 0,-9 4 0,2-1 0,0 1 0,-1 0 0,11-3 0,-1 2 0,-5 0 0,-11 5 0,-4 1 0,-3 2 0,0 5 0,-7 1 1864,1-7-1864,-19 12 6311,-5-4-6311,1 0 27,0-1 0,-5 0 0,-1 1 0</inkml:trace>
  <inkml:trace contextRef="#ctx0" brushRef="#br1" timeOffset="-63814.73">4050 10626 24575,'0'0'0</inkml:trace>
  <inkml:trace contextRef="#ctx0" brushRef="#br1" timeOffset="-63114.73">3996 10700 24575,'3'0'0,"44"0"0,4 0 0,10 0-2059,-8-2 0,8-1 0,1-1 0,-4 0 2059,0-1 0,-3 0 0,2 0 0,-4 1 0,2 1 0,-2-1 0,-9 0 1106,-3-3 0,-7 2-1106,10 5 1315,-21 0-1315,-46 9 0,-21 4 0,10-2 0,1 0 0</inkml:trace>
  <inkml:trace contextRef="#ctx0" brushRef="#br1" timeOffset="-62732.73">3925 10921 8191,'-11'0'0,"15"5"5063,3-4-5063,46 12 0,-6-11 0,7-2 0,0 3 0,6 0 0,2 0-192,-6-2 0,3-1 0,0 0 0,-2-1 192,8-3 0,-2-1 0,1 1 0,-11 3 0,2 1 0,-2 0 0,-7-2 493,3-4 1,-5 0-494,1 6 0,-5 0 0,-13 0 0,-22 0 0</inkml:trace>
  <inkml:trace contextRef="#ctx0" brushRef="#br1" timeOffset="-55830.73">4308 11980 24575,'11'-5'0,"-5"-1"0,-2-4 0,-8-1 0,2-4 0,-12 7 0,12-10 0,-16 11 0,2-3 0,-7 5 0,2 5 0,5 0 0,6 0 0,-1 9 0,-4 8 0,1 15 0,4 29 0,4-7 0,6 3 0,0-21 0,6-11 0,21 3 0,-5-11 0,16-2 0,-21-15 0,3-10 0,5-26 0,-7-6 0,0-8 0,2-12 0,-1-2-968,-5 1 1,-2 1 967,-2 3 0,-3 4 0,-7 18 0,0 0 0,0-12 0,0 0 0,0 7 0,0 2 0,0 3 0,0 3 0,-5-1 0,4 40 0,-7 35 0,-1 19 0,4-13 0,0 3 0,0 3-146,0-1 0,0 3 0,2 1 0,1 0 146,3 1 0,2 2 0,2-2 0,-1-5 937,2 15 0,4-6-937,9-3 0,3-12 0,-5-27 0,1-5 0,-12-13 0,-1 0 0</inkml:trace>
  <inkml:trace contextRef="#ctx0" brushRef="#br1" timeOffset="-55466.73">4811 11531 8191,'-18'-16'0,"10"1"5063,-7 9-5063,4 43 0,-7 6 0,10 3 0,3 7 574,-1-3 1,1 1-575,5 8 0,0 2 0,0 1 0,0 3 0,0-10 0,0 2 0,0-1 478,0-4 0,0 0 0,0-2-478,0-1 0,0-1 0,0-3 2864,0 6 0,0-8-2864,0-9 0,0-9 0,-14-18 520,6 2 0,-7-9 0,10 0 1</inkml:trace>
  <inkml:trace contextRef="#ctx0" brushRef="#br1" timeOffset="-55280.73">4552 12243 8191,'5'-17'0,"5"1"5063,31-7-5063,18-6 0,-13 13 0,3 0 0,-3-2 0,-1 0 1409,-10 8 0,-2 0-1409,11-6 0,-34 10 0,-5 6 0</inkml:trace>
  <inkml:trace contextRef="#ctx0" brushRef="#br1" timeOffset="-54930.73">5231 11937 24575,'20'-8'0,"11"-13"0,25 17 0,1-19 0,-4 21 0,-26-7 0,-22 9 0</inkml:trace>
  <inkml:trace contextRef="#ctx0" brushRef="#br1" timeOffset="-54749.73">5225 12027 24575,'9'6'0,"2"-1"0,35-5 0,-11-8 0,29-1 0,-31-1 0,-5 4 0,-19 6 0</inkml:trace>
  <inkml:trace contextRef="#ctx0" brushRef="#br1" timeOffset="-54282.73">5718 11801 8191,'12'-7'0,"4"21"5041,-9 30-5041,11 11 0,-15 3 0,7-12 2821,-10-11-2821,0-10 0,15-53 0,6-15 0,8 6 860,-2-16 1,1 2-861,9 22 6776,-16 15-6776,6 29 25,-10 8-25,-2 20 0,-7 3 0,2 19 0,-7-16 0,11-4 0,-12-31 0,2-14 0</inkml:trace>
  <inkml:trace contextRef="#ctx0" brushRef="#br1" timeOffset="-54099.73">6228 11996 8191,'16'-11'0,"15"-11"5063,1 12-5063,12-4 0,-22 8 0,-5 6 0</inkml:trace>
  <inkml:trace contextRef="#ctx0" brushRef="#br1" timeOffset="-53897.73">6673 11689 24575,'-6'29'0,"-4"11"0,2 19 0,-1-8 0,9 5 0,0-18 0,0 1 0,0-8 0,0-11 0,0-10 0</inkml:trace>
  <inkml:trace contextRef="#ctx0" brushRef="#br1" timeOffset="-53499.73">5116 12555 24575,'38'-9'0,"8"-3"0,-1-2 0,7-1 0,-3 4 0,4-1 0,1 2-2151,1 2 0,0 1 0,2 0 2151,5-4 0,2-1 0,-4 3 0,5 7 0,-3 1 97,-6-5 0,-2 0-97,-7 5 0,-3 2 678,-5-1 1,-7 0-679,-19 0 0,3 0 0,-41 0 0</inkml:trace>
  <inkml:trace contextRef="#ctx0" brushRef="#br1" timeOffset="-53283.73">5579 12649 24575,'63'0'0,"-16"-4"0,7-3 0,-4 1 0,4-1 0,-1-1-1239,-4-1 1,0-1-1,-1 1 1239,4 2 0,0 0 0,-5 0 578,-3-5 1,-5 2-579,22 7 608,-28-7-608,-13 5 0,-14 4 0,-1-4 0</inkml:trace>
  <inkml:trace contextRef="#ctx0" brushRef="#br1" timeOffset="-47715.73">11454 8028 8191,'-11'0'0,"5"-5"5063,1-1-5063,5-9 2818,0-2-2818,13-12 1719,-1-1-1719,8 4 6784,-5 5-6784,-4 10 0,-1 5 0,-4-8 0,8 12 0,-2-13 0,13 13 0,-8-4 0,3 11 0,-9-4 0,6 13 0,1-3 0,5 10 0,-5 4 0,-8-8 0,0 8 0,-9-8 0,3 13 0,-4 2 0,0 0 0,0-2 0,0-10 0,0 10 0,0 17 0,-8 14 0,7-27 0,0-1-513,-8 24 513,1-10 0,6-13 0,2 2 0,-4 0 0,-1 0 0,2 3 0,0 0 0,1 26 0,-4-25 0,6 7 0,0-15 0,-8 29 256,7-28 1,0 2-257,-4 4 0,1 2 0,4-2 0,0-2 0,0 19 0,0 0 0,0-4 0,6 7 0,-4 5 0,12-20 0,-12 3 0,7-18 0,4 4 0,-5-9 0,10 5 0,-12-14 0,4-4 0,-4 0 0,9 1 0,1-6 0,5 0 0,0-6 0,-4 0 0,0-9 0,-6 2 0,15-25 0,-11 3 0,18-15 0,-23 17 0,2-2 0,-12 17 0,-4 1 0,-2 7 0,-10 10 0,4-5 0,-9 19 0,3-3 0,-2 27 0,-8-4 0,16-7 0,0 2 0,-2-4 0,0 1 0,5 14 0,1 3 0,-2 3 0,1 0 0,8 1 0,-1 0-839,-9-2 1,0-1 838,9 0 0,2-1 0,-6-4 0,1 3 0,4 6 0,2 5 0,-1 2 0,-3-10 0,-1 0 0,0 2 0,1-1-887,2-2 0,1 1 0,-1-1 1,0 1 886,-2 0 0,-1 1 0,0-2 0,2-3 0,2 18 0,0-3-174,-3-12 0,-1 2 1,-1-2 173,0-4 0,-1-2 0,-1 1 0,-1 3 0,-3-1 0,0-1 0,-6 7 0,-2-4 0,-1-5 0,0-5 0,-7 7 0,-1-10 0,13-24 1314,-6 1-1314,-10 0 3732,3 0-3732,-7-6 699,17-2-699,-2-5 0,5 0 0,-1-16 0,-4-4 0,9 0 0,2 3 0</inkml:trace>
  <inkml:trace contextRef="#ctx0" brushRef="#br2" timeOffset="-144816.93">12005 7975 24575,'-6'-4'0,"1"-7"0,5-5 0,0-5 0,6-9 0,22-8 0,-5-1 0,21 3 0,-24 20 0,2 2 0,-7 12 0,9-2 0,0 4 0,0 4 0,0 14 0,-1 7 0,6 14 0,-15-11 0,-1 5 0,3 17 0,-1 2 0,-2-3 0,-2 3-681,-3 7 0,-2 6 0,-1 0 681,0-6 0,-1 0 0,-1 3 0,-2 0 0,-1 4 0,0 1 0,-1 1-1119,-1-7 1,-1 1 0,-1 1 0,1-1 0,1-3 1118,1 4 0,1-3 0,0-1 0,-2 1 0,-4 3 0,-2 0 0,1-1 0,1-6-284,4-5 0,2-5 0,-1 3 284,-3 13 0,-1 4 0,1-2 0,3-9 0,2 0 0,-1 1 0,0-5 0,-1 2 0,1 0 0,1-3 0,2 8 0,1-3 0,0-3 0,3 12 0,0-5 0,-1-8 0,1-4 0,4-14 0,-1-2 0,5 30 0,15-24 1329,-3-1-1329,-3-30 5799,-8-2-5799,-4-13 1358,20-19-1358,-8-5 0,-2 3 0,-3 0 0,-3-1 0,-3-9 0,-23 33 0,3-7 0,-13 13 0,2 5 0,-6 19 0,-2 11 0,4 2 0,1 6 0,0 0-725,-2 1 0,0 1 0,2 5 725,0 8 0,2 6 0,1 3 0,2-3 0,3-12 0,2-1 0,1 0 0,0 3 0,1-1 0,0 3 0,0 0 0,1 1 0,0-3 0,-1 4 0,0 0 0,1-2 0,1-3 0,2 1 0,1-3 0,-2-3 0,-5 13 0,1-7 0,8-5 0,-27 3 0,10-24 0,-25 9 0,7-28 0,-6 4 2175,-3-12-2175,-6-21 0,9 2 0,24-8 0,6-5 0,2-15 0,11 7 0,0 15 0</inkml:trace>
  <inkml:trace contextRef="#ctx0" brushRef="#br2" timeOffset="-133486.93">12143 8803 24575,'40'-15'0,"10"2"0,10-2 0,-4 1 0,4-2 0,4 0-2198,-6 2 0,3-1 0,1 1 0,-2 1 2198,-7 1 0,-1 1 0,-1 0 0,-1 0 0,11-3 0,-1 1 0,-5 0 1183,-2-1 0,-5 1-1183,5-2 0,-4 0 1388,4-4-1388,3 2 0,-44 8 0,1 8 1249,-11-9 1,2 9-1,-4-4 1</inkml:trace>
  <inkml:trace contextRef="#ctx0" brushRef="#br2" timeOffset="-133136.93">13337 8371 8191,'10'-6'0,"6"1"5063,15 11-5063,-2 9 2818,-8 0-2818,-10 13 1719,-11-1-1719,-17 9 6784,7-9-6784,-13-3 0,3-9 0,7 2 0,-2 3 0,10-8 0,5-3 0</inkml:trace>
  <inkml:trace contextRef="#ctx0" brushRef="#br2" timeOffset="-130836.92">14289 8037 24575,'-6'17'0,"1"-4"0,-5 49 0,7-1 0,-1-27 0,-1 1 0,0 6 0,1-2 0,2 5 0,-7 8 0,9-21 0,0-10 0,-4-20 0,2-4 0,-20-16 0,18 12 0,-13-1 0</inkml:trace>
  <inkml:trace contextRef="#ctx0" brushRef="#br2" timeOffset="-130566.92">13959 8376 8191,'5'-6'0,"25"-14"2114,26 9 0,14 2-2114,-18-3 0,2-1 0,3 0 0,-5 3 0,3 0 0,0 1 0,-3-1 0,4-1 0,-3-1 0,-5 2 582,0-1 1,-9 2 0,-4-1-1,-30 10 1</inkml:trace>
  <inkml:trace contextRef="#ctx0" brushRef="#br2" timeOffset="-116516.92">11179 16253 24575,'3'0'0,"9"0"0,6-5 0,6 4 0,2-4 0,30-3 0,-18 7 0,2 0 0,3-9 0,1 0-613,2 8 1,-1 1 612,-5-4 0,1-1 0,19 5 0,5 2 0,-17-1 0,2 0 0,2 0 0,-3 0 0,1 0 0,2 0 0,-2 0-1117,11 0 1,-2 0 0,-1 0 1116,0 0 0,-1 0 0,-1 0 0,-11 0 0,-1 0 0,2 0-389,11 0 1,2 0-1,1 0 389,0 0 0,-1 0 0,2 0 0,-9 0 0,1 0 0,0 0 0,0 0 0,2 0 0,0 0 0,-1 0 0,-2 0 0,0 0 0,-2 0 0,2 0 0,0 0 0,3 0 0,0 0 0,-2 0 0,5 0 0,-2 0 0,2 0 0,-7 0 0,3 0 0,-1 0 0,0 0 0,15 0 0,0 0 0,-5 0-584,-13 0 0,-4 0 0,1 0 584,21 0 0,-4 0 0,-18 0 0,0 0 59,-2 0 0,4 0 1,0 0-60,-1 0 0,1 0 0,1 0 0,13 1 0,3-1 0,-1-1 0,4-2 0,-1-2 0,-2 1 233,-15 3 1,-2 1-1,0-2-233,3-1 0,-1-1 0,-3-1 0,3-2 0,0 2 95,-3 3 1,4 3 0,1-3-96,3-6 0,1-1 0,3 1 0,-4 6 0,3 2 0,1 0 0,-4-1-258,7-3 0,-2-1 0,-1 2 258,-4 2 0,0 2 0,3-1 0,1-2 0,4-2 0,0 0 0,-1 1-330,-11 2 0,-1 1 0,1-1 0,3 0 330,6-1 0,5-1 0,2 0 0,-2 0 0,-3 2 0,1 0 0,-2 1 0,-2 0 0,-3 1 0,6-1 0,-3 0 0,-1 0 0,-3-4 0,-1 0 0,-6 1 901,-6 2 0,-5-1-901,-2-3 0,-4-1 793,-3 1-793,-23-1 0,-6 0 0,-4 1 0</inkml:trace>
  <inkml:trace contextRef="#ctx0" brushRef="#br2" timeOffset="-115266.92">11144 16182 24575,'-6'15'0,"5"34"0,-2-16 0,0 3 0,2 8 0,2 0 0,-1-4 0,0-3 0,0 6 0,0-19 0,0-9 0,0-3 0,-5 3 0,3-9 0,-2-1 0</inkml:trace>
  <inkml:trace contextRef="#ctx0" brushRef="#br2" timeOffset="-114806.92">11077 16981 8191,'-12'14'0,"1"-1"5063,4 39-5063,2-16 2818,10 18-2818,5-28 1719,2-10-1719,25-12 6784,14-44-6784,-16 20 0,-1-2 0,-8-10 0,-4-3 0,11-19 0,-33 22 0,-10 7 0,-10 8 0,-12 3 0,-5 2 0,10 5 0,12 2 0,10 5 0</inkml:trace>
  <inkml:trace contextRef="#ctx0" brushRef="#br2" timeOffset="-114006.92">13884 16040 24575,'-5'35'0,"0"1"0,4 2 0,-1 3 0,-8 13 0,0 4 0,8 3 0,2-1 0,-2-18 0,0-2 0,2 2 0,2-6 0,4-10 0,-6-6 0,0-9 0,0 4 0,0-3 0,-10-2 0,8-5 0,-8-5 0</inkml:trace>
  <inkml:trace contextRef="#ctx0" brushRef="#br2" timeOffset="-110336.92">11075 16219 24575,'10'-5'0,"1"4"0,0-8 0,-5 3 0,3-5 0,-7-4 0,7-14 0,-3 9 0,9-25 0,-4 30 0,-1-13 0,0 18 0,-9-1 0,13-1 0,-3-6 0,9-2 0,-2-12 0,5 4 0,-13-2 0,15 2 0,-9-7 0,13-5 0,-5-21 0,-7 27 0,1 0 0,8-22 0,-6 18 0,0 2 0,9-3 0,-3-18 0,9 4 0,-21 22 0,-1-1 0,11-24 0,-8 21 0,-2 0 0,5-26 0,-6 25 0,1-1 0,2-4 0,0 0 0,5-19 0,-4 1 0,6 18 0,-4-23 0,-3 29 0,1-2 0,1-14 0,-2 0-432,-7 10 0,0 2 432,7 0 0,-2 2 0,-10-17 0,8 16 0,1 0 0,-7-1 0,0-2 0,4-10 0,1 0 0,3 5 0,-1 3 0,-6 8 0,-2 1 0,10-24 0,-6 20 0,-4 4 0,2-3 432,2 2 0,1-2-432,-4-10 0,0 0 0,3 12 0,-1 3 0,-6-24 0,7 26 0,-4-3 0,-4 10 0,4-2 0,-1 8 0,2-3 0,0 8 0,4-8 0,-4 7 0,13-15 0,2 8 0,0-5 0,-1 8 0,-9 6 0,6-4 0,1-1 0,5-1 0,1-2 0,-7 7 0,0 1 0,-5-2 0,-1 1 0,14-8 0,5 0 0,4-1 0,-4 1 0,0 0 0,-11 3 0,5 7 0,-9-1 0,1 5 0,-4 0 0,3-4 0,0 4 0,1 0 0,10-5 0,-5 10 0,5-12 0,-6 12 0,-4-5 0,-1 6 0,-4 0 0,0 0 0,0 0 0,-1 0 0,5 0 0,-8 4 0,7-2 0,-8 7 0,9-8 0,-3 9 0,3-9 0,-9 9 0,4-9 0,-4 8 0,5-3 0,4 0 0,4 12 0,3-15 0,-2 15 0,-4-8 0,-5 2 0,1-2 0,-6 4 0,4-12 0,-4 12 0,4-8 0,1 5 0,-5 0 0,4-5 0,-9 3 0,13-2 0,-12 4 0,12-3 0,-13 1 0,9-3 0,0 5 0,2 4 0,3-3 0,-4 3 0,-5-4 0,3-1 0,-3 1 0,5 0 0,-5 0 0,3-5 0,-7 3 0,7-8 0,-8 9 0,9-4 0,-4 5 0,5-1 0,-5 1 0,3 0 0,-8 0 0,9-5 0,-9 8 0,9-7 0,-9 12 0,8-7 0,-7 3 0,8 0 0,-8-8 0,4 2 0</inkml:trace>
  <inkml:trace contextRef="#ctx0" brushRef="#br2" timeOffset="-106586.92">14871 16085 24575,'0'11'0,"0"0"0,0 0 0,0 4 0,0 18 0,0-8 0,0 12 0,0-16 0,0 8 0,0-1 0,0 2 0,0-9 0,0-10 0,0-7 0</inkml:trace>
  <inkml:trace contextRef="#ctx0" brushRef="#br2" timeOffset="-105386.92">14887 16802 24575,'-12'11'0,"3"9"0,9-2 0,0 3 0,5-6 0,5 7 0,6-3 0,0 9 0,-5-10 0,-16-3 0,-11-4 0,-15-5 0,3-2 0,2-4 0,15-14 0,7 11 0,4-11 0</inkml:trace>
  <inkml:trace contextRef="#ctx0" brushRef="#br2" timeOffset="-104816.92">16578 15962 24575,'0'13'0,"0"-4"0,0 38 0,0-13 0,0 15 0,0-17 0,0-7 0,0-10 0,0-9 0,0-1 0</inkml:trace>
  <inkml:trace contextRef="#ctx0" brushRef="#br2" timeOffset="-104406.92">16626 16407 24575,'-16'4'0,"1"7"0,4 13 0,5 7 0,1 9 0,5-8 0,6-2 0,-4-14 0,9 4 0,-10-4 0,4 0 0,-14 1 0,-3-11 0,-8 0 0,8-6 0,3 0 0</inkml:trace>
  <inkml:trace contextRef="#ctx0" brushRef="#br2" timeOffset="-104236.92">16839 16303 24575,'15'0'0,"-4"0"0,0 0 0,-6 0 0</inkml:trace>
  <inkml:trace contextRef="#ctx0" brushRef="#br2" timeOffset="-103966.92">16916 16471 24575,'-6'17'0,"1"-2"0,14-9 0,-2-1 0,13-5 0,-8-9 0,-1-15 0,-11 0 0,-11-15 0,4 26 0,-2-1 0</inkml:trace>
  <inkml:trace contextRef="#ctx0" brushRef="#br2" timeOffset="-103086.92">18133 15939 24575,'0'19'0,"6"16"0,-5-1 0,0 3 0,5 28 0,-6-28 0,0-3 0,5 1 0,-4-15 0,4-14 0,-5-2 0</inkml:trace>
  <inkml:trace contextRef="#ctx0" brushRef="#br2" timeOffset="-102606.92">18186 16495 24575,'0'16'0,"0"-1"0,-5 5 0,4 6 0,-4 2 0,14-7 0,-7-7 0,16-13 0,-10 4 0,24-5 0,-13-5 0,10-1 0,-9 0 0,-13-8 0,7 7 0,-13-20 0,4 13 0,-10-4 0,-5 13 0,3 0 0,-2-1 0,9 0 0,0 1 0</inkml:trace>
  <inkml:trace contextRef="#ctx0" brushRef="#br2" timeOffset="-98236.92">13331 13405 24575,'4'10'0,"-2"5"0,8 1 0,-8 13 0,9-11 0,-10 5 0,4-12 0,0 4 0,1 2 0,4 4 0,1 1 0,-5-5 0,4-2 0,-9-4 0,16 12 0,-9-9 0,15 27 0,-12-31 0,-1 21 0,-5-24 0,0 8 0,5 14 0,2-9 0,7 17 0,-12-20 0,11 1 0,-9-3 0,7 12 0,17 6 0,-11 0 0,9-6 0,-15-12 0,-5-4 0,4 4 0,3 6 0,7 11 0,1 4 0,-5-4 0,-1-2 0,-13-10 0,17 9 0,-11 0 0,20 14 0,-15-4 0,-3-4 0,-3 4 0,2-8 0,4 3 0,7-3 0,-5-12 0,-4-1 0,-6-6 0,4 4 0,4 7 0,7 10 0,5 5 0,-10-11 0,3 2 0,-6-12 0,4 5 0,1-1 0,5 11 0,-1-5 0,5 9 0,2-7 0,-10-4 0,27 14 0,-21-15 0,24 8 0,-20-16 0,-6-9 0,-7 3 0,-10-9 0,10 10 0,-2-5 0,9 10 0,-10-9 0,0 7 0,-2-13 0,14 17 0,3-2 0,0 9 0,-8-5 0,-6-1 0,-5-12 0,11 15 0,-6-19 0,18 23 0,-11-18 0,17 12 0,-15-1 0,3-4 0,2-1 0,11 5 0,4-3 0,6 6 0,-17-3 0,-11-12 0,-9-2 0,-5-5 0,4 5 0,2-4 0,9 9 0,1-9 0,-5 4 0,7 1 0,-11-5 0,7 5 0,-3-1 0,-5-4 0,-2 4 0,-4-5 0,4 0 0,2 0 0,5 0 0,-6 0 0,0 0 0,-5 0 0,4 5 0,2-4 0,0 4 0,10-5 0,-1 0 0,0 0 0,-3 5 0,-7-4 0,0 4 0,6-5 0,-5 4 0,3-2 0,-3 2 0,4-4 0,1 5 0,-1-4 0,-5 4 0,-1-5 0,-4 0 0,0 0 0,4 5 0,11-4 0,-2 9 0,10-9 0,-12 4 0,4-5 0,-5 0 0,0 0 0,1 0 0,-5 0 0,-2 0 0,-4 0 0,9 0 0,2 6 0,5-5 0,-6 5 0,-6-6 0,-4 5 0,13-4 0,-5 4 0,7 0 0,-7-4 0,-2 4 0,16 3 0,-9-6 0,9 7 0,-11-9 0,-5 0 0,3 0 0,1 0 0,18 8 0,16 3 0,-4 0 0,4 6 0,-9-15 0,-14 6 0,1 2 0,2-4 0,0-1 0,0 4 0,-2 0 0,11 1 0,-16-4 0,-12-6 0,5 0 0,-1 0 0,1 0 0,-5 0 0,0 0 0,-5 0 0,4 0 0,1 0 0,5 0 0,1 0 0,3 0 0,-3 0 0,4 0 0,-9 0 0,3 0 0,-8 0 0,3 0 0,0 0 0,1 0 0,0 0 0,3 0 0,2 0 0,-3 0 0,6 6 0,-12-4 0,3 4 0,0-1 0,1-4 0,12 4 0,-5-5 0,5 5 0,-12-4 0,4 4 0,-4-5 0,12 8 0,-9-6 0,3 7 0,-11-9 0,4 0 0,2 4 0,4-2 0,-1 2 0,1-4 0,-1 0 0,1 0 0,-1 0 0,1 0 0,-1 6 0,-3-4 0,2 4 0,-3-6 0,5 0 0,0 0 0,-4 0 0,-2 0 0,0 0 0,6 0 0,1 0 0,0 0 0,-7 0 0,-4 0 0,4 0 0,1 0 0,0 0 0,4 5 0,-4-4 0,0 4 0,3-5 0,-7 0 0,8 6 0,-9-5 0,4 5 0,-4-1 0,0-4 0,0 4 0,-1 0 0,1-4 0,4 4 0,-8-5 0,2 0 0</inkml:trace>
  <inkml:trace contextRef="#ctx0" brushRef="#br2" timeOffset="-90416.92">10783 16042 24575,'-17'0'0,"-2"0"0,-15 0 0,0 0 0,-5 0 0,-9 0 0,-2 0 0,-8 0 0,2 0 0,12 0 0,3 0 0,-19 0 0,34-5 0,6 4 0,14-4 0,1 5 0</inkml:trace>
  <inkml:trace contextRef="#ctx0" brushRef="#br2" timeOffset="-90006.92">10227 15978 24575,'-21'0'0,"4"0"0,-4 4 0,3 7 0,-4 5 0,4 1 0,7-2 0,6-4 0,5 9 0,15 8 0,-2 0 0,14-5 0,-3-1 0,-2-19 0,2 15 0,-12-12 0,2 0 0,-13 3 0,4-8 0,-5 4 0</inkml:trace>
  <inkml:trace contextRef="#ctx0" brushRef="#br2" timeOffset="-54916.92">14644 14558 8191,'-11'0'0,"10"5"5063,2 1-5063,10 5 2818,0 0-2818,4 1 1719,1 0-1719,12 4 6784,-10-8-6784,11 10 0,-10-2 0,4 6 0,3 12 0,-2-11 0,8 10 0,-7-12 0,3 0 0,-4 3 0,-7-15 0,11 20 0,-2-13 0,12 9 0,13 10 0,9-15 0,-31-1 0,0 0 0,6-6 0,-1-1 0,15 19 0,8-2 0,-21-13 0,1 9 0,-20-22 0,15 16 0,4-11 0,23 8 0,-24-5 0,1 1 0,24 9 0,-2-4 0,-20 0 0,18-15 0,-5 15 0,8-15 0,-11 7 0,-9-9 0,-1 0 0,10 8 0,9-6 0,-19 2 0,0 1 0,-2-1 0,-1 0 0,32-2 0,-28 13 0,0-14 0,-7 12 0,9-12 0,8 5 0,-8 3 0,24-7 0,-32 2 0,1 0 0,5-3 0,0-2 0,4 1 0,-1 0 0,17 0-412,4 0 412,-15 0 0,8 0 0,8 0 0,-20 0 0,3 0 0,0 0 0,3 0 0,10 0 0,-1 0 0,-15 1 0,-1-2 0,7-4 0,-2 0 0,-13 5 0,-1-2 0,8-7 0,1-1 0,-4 9 0,-2 0 0,15-7 0,-7 8 0,-24 0 0,-1-7 412,1 6-412,0-5 0,0 6 0,-5 0 0,-5-5 0,3 4 0,-7-4 0,8 5 0,-22-18 0,9 14 0,-15-14 0</inkml:trace>
  <inkml:trace contextRef="#ctx0" brushRef="#br2" timeOffset="-54416.92">18158 15136 8613,'-6'4'0,"1"2"5101,11 10-5101,8 3 2756,8 6-2756,7 4 1661,-7-4-1661,-8 4 6444,-8-7-6444,-6-1 0,0-6 0,-9 1 0,-2 3 0,-10 4 0,4-5 0,2-3 0,9-4 0,-8 6 0,7-5 0,-4 5 0,7-6 0,21-14 0,-13 6 0,13-12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4-23T06:08:31.730"/>
    </inkml:context>
    <inkml:brush xml:id="br0">
      <inkml:brushProperty name="width" value="0.05292" units="cm"/>
      <inkml:brushProperty name="height" value="0.05292" units="cm"/>
      <inkml:brushProperty name="color" value="#A020F0"/>
    </inkml:brush>
  </inkml:definitions>
  <inkml:trace contextRef="#ctx0" brushRef="#br0">1844 5581 24575,'0'25'0,"3"18"0,5 22 0,-2-24 0,2 1 0,1 3 0,2-1 0,0-2 0,1-1 0,-1-3 0,1-1 0,8 26 0,-3-16 0,-3-13 0,-4-14 0,-1-10 0,-1-5 0,8-10 0,26-22 0,-11 5 0,6-6 0,3-3 0,7-4 0,4-4 0,4-2 0,1-2-715,-10 9 0,1-1 0,1-2 0,1 0 0,2 0 1,-1-1 714,-2 3 0,1-2 0,1 0 0,1 0 0,-1 0 0,0 0 0,0 1 0,5-4 0,0 1 0,0 0 0,0 0 0,-1 2 0,-2 0-308,4-2 0,-2 2 0,0 0 0,-2 1 0,0 2 308,4-3 0,-1 2 0,-1 1 0,-3 3 0,5-2 0,-3 3 0,-1 1-91,-6 3 1,0 2 0,-2 0 90,15-7 0,-3 0 0,-5 4 0,-3 0 0,-7 4 0,-2 1 0,-8 4 0,-2 2 3810,10-4-3810,-19 12 0,-10 5 0,-7 3 0</inkml:trace>
  <inkml:trace contextRef="#ctx0" brushRef="#br0" timeOffset="2117">9813 6605 24575,'55'0'0,"-11"0"0,5 0 0,-1 0 0,4 0 0,3 0-957,-5 0 1,3 0 0,1 0 0,2 0 956,6 0 0,1 0 0,2 0 0,0 0-350,-10 0 0,0 0 0,1 0 0,0 0 0,0 0 350,1 0 0,-1 0 0,1 0 0,0 0 0,1 0 0,1 0 0,0 0 0,1 0 0,-1 0 0,1 0 0,-2 0 0,1 0 0,-1 0 0,0 0 0,0 0 0,-1 0 0,1 0 0,-1 0 0,0 0 0,-1 0 0,0 0 0,-1 0 0,-1 0 0,1 0 0,-2 0-21,11 0 0,-1 0 0,-1 0 0,-1 0 21,-5 0 0,-1 0 0,-1 0 0,-1 0-74,9 0 0,-3 0 0,-2 0 74,-10 0 0,-3 0 0,1 0 0,8 0 0,0 0 0,-2 0 0,3 0 0,0 0 529,-6 0 1,1 0 0,-4-1-530,-1 1 0,-4-2 1169,-3 1 1,-2-1-1170,17-2 1645,-16-1-1645,-7 0 308,-4 1-308,1-1 0,-1 2 0,-3 0 0,-2-1 0,-3 1 0,-7 0 0,-4 0 0,-3 1 0,-3 1 0</inkml:trace>
  <inkml:trace contextRef="#ctx0" brushRef="#br0" timeOffset="5300">24450 6490 24575,'20'0'0,"18"0"0,25-1 0,-18 0 0,6-1 0,-8-1 0,2 0 0,2-1-611,9 0 0,2-1 0,1-1 611,-7 1 0,0 0 0,2 0 0,0-1-362,5 1 0,0 0 0,1-1 0,0 2 362,2-1 0,0 1 0,1 0 0,-1 0 0,0 1 0,0 0 0,-1 1 0,0 0 0,-3 0 0,-1 1 0,-1 0 0,0 0-178,-4 1 1,1 0-1,-2-1 1,-1 1 177,9 0 0,-1 0 0,-1 0 0,-5 0 0,-1 0 0,-2 0 0,18 0 0,-2 0 0,-8 0 0,-3 0 0,-3-2 0,-2 0 600,-6-2 1,-2-1-601,-5 0 0,-1-2 1944,26-7-1944,-12 2 846,-11 4-846,-12 3 0,-9 3 0,-2-1 0,-2 0 0,-5 2 0,-2-1 0</inkml:trace>
  <inkml:trace contextRef="#ctx0" brushRef="#br0" timeOffset="38194">28333 2748 24575,'-26'6'0,"-16"14"0,13-5 0,-4 3 0,-9 7 0,-4 3 0,-7 6 0,-3 3-340,16-11 1,-1 2 0,0 0 339,-3 4 0,-1 0 0,0 0 0,2 0 0,0 0 0,0 0 0,3-2 0,-1 0 0,1 0 0,-1 1 0,1 0 0,0-1 0,2-1 0,1-1 0,1 1 79,-16 12 1,1 0-80,6 0 0,1 1 0,4 1 0,2 1 0,1 2 0,2 0 0,2 1 0,2 1 0,0 0 0,1 0 0,0 0 0,1 0 0,-2 1 0,0 1 0,-1 1 0,0 0 0,0-2 0,0-1 0,4-4 0,0-2 0,4-5 0,3-2 0,-11 17 0,14-18 765,8-15-765,5-9 94,2-5-94,0-4 0,0 0 0,0-5 0,-1-7 0,-5-13 0,-7-16 0,-8-14 0,10 22 0,-2 0 0,0 1 0,1 1 0,-10-23 0,6 13 0,8 14 0,4 13 0,2 8 0,4 8 0,0 3 0,1 3 0,0 2 0,1 2 0,6 8 0,5 11 0,6 8 0,0 3 0,-1-6 0,-3-8 0,-3-7 0,-2-2 0,0 0 0,1 2 0,0-2 0,-2-2 0,-1-3 0,-3-4 0,1-4 0,-2-2 0,0-4 0,0-1 0,-1 0 0,2 0 0,1 0 0,2-1 0,5-5 0,13-9 0,13-12 0,-11 9 0,2-2 0,6-3 0,3-1 0,2 0 0,0 1 0,-1 0 0,-1 2 0,-6 3 0,-2 2 0,11-3 0,-20 9 0,-12 8 0,-5 2 0</inkml:trace>
  <inkml:trace contextRef="#ctx0" brushRef="#br0" timeOffset="63027">1840 8356 24575,'12'18'0,"3"20"0,-10-1 0,-2 3 0,6 0 0,-1 0 0,-2 0 0,3-4 0,20 2 0,-7-15 0,5-22 0,32-20 0,-13-2 0,8-7 0,0-1-1795,0-2 0,1-1 1,4-2 1794,-13 8 0,3-1 0,1 0 0,0-1 0,-3 1 0,1-2 0,-3 1 0,1 0 0,2-2 0,0 2 0,2 0 0,2-1 0,-1 0 0,-1 2-436,5-2 1,-2 2 0,0 0 0,0 0 435,1-2 0,0 0 0,-2 1 0,-4 4-244,15-5 0,-10 6 244,1 3 0,-43 10 0,3 9 0,-13-4 0,4 5 0</inkml:trace>
  <inkml:trace contextRef="#ctx0" brushRef="#br0" timeOffset="86946">23467 8738 8191,'-1'-6'0,"6"1"5063,16 5-5063,18 0 0,6 0 0,20 0 2414,1 0-2414,-5-6 0,8 0-6,-14 4 1,4 2 0,3-1 5,-2-2 0,3-1 0,2 1 0,4 0 0,-11 3 0,4 0 0,1 0 0,1 1 0,0-1 0,-1-1 0,-2 0 0,-1-1 0,1-1 0,0 0 0,1 1 0,1 0 253,-1 1 0,2 1 0,0 0 0,1 0 0,0 0 0,-1-1 0,0-1-253,-5 0 0,-1-2 0,0 0 0,0-1 0,0 1 0,0 0 0,1 0-631,4 1 0,0 0 1,2 1-1,-1 0 0,0 0 1,-2-1-1,-2 1 631,-2-1 0,-2 0 0,0 0 0,-2 0 0,0 0 0,1 1-453,13-1 1,0 0 0,0 0 0,-3 1 0,-4-1 452,-6-1 0,-4 0 0,-1 1 0,4 0 23,-2 2 1,3 1 0,1 0 0,-1 0 0,-2-2-24,7-4 0,-3-1 0,0-1 0,2 3 0,3 3 0,2 2 0,-2 0 0,-5-1 0,-7-3 0,-5-1 0,-2 1 1004,10 4 1,-10 0-1005,-10 0 4349,1 0-4349,-41 5 1230,-22 9 1,5-6-1,-6 5 1</inkml:trace>
  <inkml:trace contextRef="#ctx0" brushRef="#br0" timeOffset="89894">26400 7366 24575,'0'-11'0,"0"0"0,0 1 0,0-1 0,-5 0 0,-6 5 0,4-4 0,-24 9 0,21-4 0,-18 5 0,17 0 0,-4 5 0,-7 22 0,-7 26 0,11 9-252,4-25 1,3-1 251,9 12 0,-8 15 0,19-22 0,3 1 0,26-19 0,-12-17 0,16-13 503,-20-6-503,-1-28 0,5-12 0,-6-7 0,-11 25 0,-1 2 0,8-13 0,-14 43 0,13 12 0,-13 37 0,12-15 0,-7-3 0,5-11 0,-2 3 0,1-13 0,0 2 0,-5-9 0,-1 0 0</inkml:trace>
  <inkml:trace contextRef="#ctx0" brushRef="#br0" timeOffset="90211">26588 7032 24575,'0'46'0,"-1"-6"0,2 3 0,4-2 0,1 1-1091,-6 12 0,2-2 1091,9-14 0,0-2 350,-5 6 0,-1-1-350,8 20 360,1-5-360,-13-31 0,4-14 0,-5-6 0</inkml:trace>
  <inkml:trace contextRef="#ctx0" brushRef="#br0" timeOffset="90411">26482 7414 24575,'30'-26'0,"-10"10"0,24-13 0,-12 8 0,-2 3 0,-3-5 0,-16 15 0,-5-1 0</inkml:trace>
  <inkml:trace contextRef="#ctx0" brushRef="#br0" timeOffset="90643">26762 7055 24575,'0'61'0,"0"-22"0,0 2 0,5-6 0,0 1-522,-4 5 0,1-1 522,17 16 342,-8 9-342,2-6 0,1-9 0,-12-17 43,4-18 0,-6-9 1,0-1-1</inkml:trace>
  <inkml:trace contextRef="#ctx0" brushRef="#br0" timeOffset="90843">26627 7434 8191,'9'-22'0,"11"-2"5063,16-3-5063,-3 12 0,-9 2 0,-15 13 0</inkml:trace>
  <inkml:trace contextRef="#ctx0" brushRef="#br0" timeOffset="91214">26853 7311 24575,'10'16'0,"5"9"0,12 15 0,-11-6 0,7 0 0,-20-18 0,6-4 0,-9-16 0,0-27 0,6-22 0,5 6 0,14 7 0,-6 34 0,4 1 0,-8 11 0,1 5 0,1 12 0,6 11 0,-15-14 0,5 2 0</inkml:trace>
  <inkml:trace contextRef="#ctx0" brushRef="#br0" timeOffset="91610">27087 7149 8191,'-5'-11'0,"4"2"0,-4 9 0</inkml:trace>
  <inkml:trace contextRef="#ctx0" brushRef="#br0" timeOffset="92110">27143 7056 24575,'17'34'0,"1"1"0,4 8 0,-1 4 0,-3 6 0,0 0-425,4-10 0,-3-4 425,-4 19 279,2-39-279,-16-27 141,4 0-141,-13-42 0,18 10 0,-6-4 430,21 21-430,-8 18 0,0 14 0,-6-2 0,1 13 0,-6-8 0,-2 3 0,-8-4 0,-2-5 0,-14 5 0,2-10 0,-8 5 0,14-6 0,3 0 0</inkml:trace>
  <inkml:trace contextRef="#ctx0" brushRef="#br0" timeOffset="92660">27591 7220 24575,'0'34'0,"9"-5"0,7-4 0,2-13 0,2-7 0,-10-5 0,6-5 0,4-26 0,-7 0 0,5-12 0,-16 17 0,9 30 0,-4 4 0,8 8 0,-1-2 0,5-13 0,-1-10 0,-5-4 0,4-12 0,-16-4 0,5-9 0,-6-10 0,0-8 0,0 7 0,0 11 0,0 14 0,0 65 0,10 24 0,-2-8 0,3 1-253,2-15 0,1-3 253,10 18 0,-5-45 0,-13-8 0,-1-5 0</inkml:trace>
  <inkml:trace contextRef="#ctx0" brushRef="#br0" timeOffset="92843">27887 7151 24575,'9'-6'0,"3"1"0,25-1 0,-21 4 0,11-4 0</inkml:trace>
  <inkml:trace contextRef="#ctx0" brushRef="#br0" timeOffset="93243">28081 7115 24575,'6'-15'0,"-1"3"0,-5 28 0,0-1 0,0 20 0,13-7 0,-5-21 0,10 6 0,-2-13 0,13-19 0,-4 5 0,8-12 0,-16 15 0,-1 6 0,-1 14 0,-3 3 0,-2 9 0,-25 5 0,5-13 0,-33 15 0,14-19 0,-11 5 0,9-7 0,15-7 0,6 0 0</inkml:trace>
  <inkml:trace contextRef="#ctx0" brushRef="#br0" timeOffset="94861">28858 6772 8191,'-26'0'0,"3"0"5063,12 10-5063,-1 18 0,3 6 0,2 6 0,2-1 0,1 3 841,-7 12 1,0 0-842,10-8 0,0 0 0,-7 4 0,4 1 934,13-3 1,5-1-935,-3-5 0,3-2 0,23 13 6295,10-30-6295,-13-16 0,6-7 0,-20 0 0,-10 0 0</inkml:trace>
  <inkml:trace contextRef="#ctx0" brushRef="#br0" timeOffset="95478">29045 7123 24575,'7'30'0,"0"-7"0,1 7 0,4-10 0,-11 1 0,10-4 0,-10-2 0,4-18 0,-5-21 0,0-16 0,0-10 0,6 12 0,-4 14 0,9 14 0,-5 0 0,9 9 0,0 13 0,3 1 0,-8 16 0,15 4 0,-12-8 0,13 5 0,-6-18 0,-13-8 0,2-4 0</inkml:trace>
  <inkml:trace contextRef="#ctx0" brushRef="#br0" timeOffset="95726">29362 7176 24575,'5'5'0,"5"0"0,6-5 0,13-17 0,-10 3 0,0-11 0,-27 1 0,-5 16 0,-20-5 0,14 13 0,-6 0 0,14 0 0,5 0 0,2 0 0</inkml:trace>
  <inkml:trace contextRef="#ctx0" brushRef="#br0" timeOffset="96078">29465 7010 8191,'10'-1'0,"24"34"5063,-16 0-5063,11 18 2818,-18-30-2818,-2-29 1719,8-6-1719,-1-5 6784,-1 9-6784,-4 10 0,4 0 0,-3 5 0,8 13 0,-4-3 0,-4 4 0,-3-13 0</inkml:trace>
  <inkml:trace contextRef="#ctx0" brushRef="#br0" timeOffset="96277">29850 7033 24575,'17'-15'0,"5"2"0,1 2 0,2-1 0,-9 11 0,-5-6 0,-7 7 0</inkml:trace>
  <inkml:trace contextRef="#ctx0" brushRef="#br0" timeOffset="97496">30141 6852 24575,'5'-6'0,"1"6"0,5 11 0,1 10 0,-6 10 0,0-3 0,-6-12 0,6-26 0,11-37 0,-7 11 0,22-12 0,-23 37 0,13-3 0,-11 23 0,4 4 0,1 11 0,1-2 0,-7 0 0,4-15 0,-7 2 0,3-9 0,-5 0 0</inkml:trace>
  <inkml:trace contextRef="#ctx0" brushRef="#br0" timeOffset="98110">30423 6740 24575,'0'10'0,"0"6"0,0 1 0,5-5 0,-4 6 0,9-16 0,0 8 0,2-10 0,7-7 0,3-19 0,-4 9 0,3-4 0,-11 22 0,6 5 0,0-1 0,7-19 0,-2 1 0,-3-9 0,-2 12 0,-5 5 0,-1 5 0,1 0 0,5 0 0,9-6 0,7-2 0,9-6 0,-9 7 0,-7 0 0,-10 7 0,-9-4 0,4 2 0,-9-2 0,4 4 0</inkml:trace>
  <inkml:trace contextRef="#ctx0" brushRef="#br0" timeOffset="98494">30880 6550 8191,'-11'5'0,"2"1"5063,18 0-5063,15-1 2818,-5-5-2818,4-5 1719,-13-1-1719,-9-9 6784,-1 8-6784,-11-3 0,-7 20 0,6-3 0,-8 9 0,18-1 0,-7 3 0,9 3 0,5 0 0,13-9 0,-4-3 0,9-9 0,-13 0 0,-4 0 0,-1 0 0</inkml:trace>
  <inkml:trace contextRef="#ctx0" brushRef="#br0" timeOffset="98826">31018 6574 24575,'10'21'0,"1"-1"0,0-3 0,-5-12 0,3-6 0,-7-14 0,7 3 0,1-3 0,7 4 0,4 5 0,-4 6 0,7 6 0,-15 9 0,5-8 0,-14 2 0</inkml:trace>
  <inkml:trace contextRef="#ctx0" brushRef="#br0" timeOffset="98994">31177 6459 8191,'-6'0'0,"1"0"0</inkml:trace>
  <inkml:trace contextRef="#ctx0" brushRef="#br0" timeOffset="100011">31251 6491 24575,'0'11'0,"14"0"0,11-5 0,11-2 0,7-4 0,-4 0 0,8-8 0,-18-8 0,4-6 0,-26 1 0,-7 10 0,-15 1 0,-3 9 0,2 1 0,7 11 0,9 5 0,14 0 0,0-6 0,7-5 0,-5-5 0,-1 0 0,1-6 0,0 4 0,0-18 0,0 1 0,1-32 0,-6 5 0,-8 2 0,-4 25 0,-4 20 0,5 1 0,0-4 0,0-8 0,0-10 0,-6 2 0,5-7 0,-5-4 0,-4-9 0,7-10 0,-5 15 0,0 1 0,7-7 0,-6 21 0,7 42 0,0 13 0,0 7 0,7 4 0,1 1 0,0 1 0,3-2 0,2-6 0,3-6 0,6-6 0,-5-12 0,-2-17 0,-8 4 0,2-5 0</inkml:trace>
  <inkml:trace contextRef="#ctx0" brushRef="#br0" timeOffset="100277">31860 5767 24575,'27'42'0,"-4"-4"0,2 6 0,-2 10 0,-1 4-2081,4 1 1,-2 1 2080,-6 4 0,-4-4 0,-2-25 0,-4-4 1283,-6 20-1283,-7-20 0,-40 4 0,-13-19 0,8 2 0,18-18 0</inkml:trace>
  <inkml:trace contextRef="#ctx0" brushRef="#br0" timeOffset="115348">18509 12230 8191,'-29'-40'0,"9"13"5063,-3 19-5063,8 14 2818,-9 29-2818,2 14 0,4-14 0,2 1 0,4 14 1719,-3-14-1719,20-25 6784,5-6-6784,11-12 0,4-11 0,2-5 0,14-11 0,-15 4 0,-3 11 0,-4 42 0,-9 15 0,-4 11 0,-4-4 0,-1 6 0,-1 3 0,0-3-373,0 7 1,1 0 0,-2-1 372,0 3 0,-1-1 0,-3-7 0,-5-10 0,-3-8 0,-5-8 0,0-11 0,2-10 0,-3-18 0,6-4 0,-2-13 0,2-1 0,4 6 0,-6-20 0</inkml:trace>
  <inkml:trace contextRef="#ctx0" brushRef="#br0" timeOffset="115877">18632 12626 8191,'0'-11'0,"4"0"5063,-2 0-5063,7 0 2818,-8-4-2818,9-1 1719,-9-5-1719,4 1 6784,-5 3-6784,-5 16 0,-1 13 0,-9 17 0,8 6 0,-1 3 0,8-7 0,9-7 0,11-13 0,-6-6 0,3-5 0</inkml:trace>
  <inkml:trace contextRef="#ctx0" brushRef="#br0" timeOffset="116160">18784 12481 24575,'6'17'0,"5"8"0,-10-8 0,10 4 0,-5-15 0,5-7 0,1-14 0,4 3 0,2-3 0,-2 9 0,0 1 0,-5 5 0,4 5 0,3 5 0,-1-3 0,-5 2 0,-7-9 0</inkml:trace>
  <inkml:trace contextRef="#ctx0" brushRef="#br0" timeOffset="116543">19061 12490 8191,'1'-15'0,"-2"8"5063,-10-2-5063,-4 13 2818,-2 8-2818,5 6 1719,3 4-1719,18-4 6784,3-7-6784,-1-14 0,18-23 0,-18-15 0,10-15 0,-14-1 0,-7 1 0,0 3 0,-9 48 0,7 32 0,-7 27 0,13-16 0,7-1 0,23 2 0,-12-7 0,8-17 0</inkml:trace>
  <inkml:trace contextRef="#ctx0" brushRef="#br0" timeOffset="116811">19290 12448 24575,'6'-5'0,"8"4"0,-1-13 0,4 3 0,-5-6 0,-12 7 0,-19 14 0,5 12 0,-9 5 0,26 6 0,-5-14 0,11-2 0</inkml:trace>
  <inkml:trace contextRef="#ctx0" brushRef="#br0" timeOffset="117094">19403 12426 24575,'10'4'0,"-4"2"0,4 0 0,-4-1 0,11-19 0,-5 6 0,9-14 0,-9 16 0,3-5 0,-4 10 0,0-4 0,-1 10 0,-4-4 0,-1 4 0</inkml:trace>
  <inkml:trace contextRef="#ctx0" brushRef="#br0" timeOffset="118978">20428 11688 24575,'0'-11'0,"0"0"0,0 14 0,-6 28 0,4 12 0,0-7 0,-2 1 0,-6 21 0,9-18 0,0 1 0,-9 20 0,10-8 0,0-21 0,0-31 0,0-20 0,0-9 0,0-16 0,0-12 0,8-3 0,-6-1 0,7 5 0,-3 24 0,-5 3 0,10 11 0,-9 11 0,8 29 0,2 13 0,-4 13 0,8-11 0,-9-5 0,6-11 0,-2-6 0,10-11 0,-2-21 0,4-6 0,-1 0 0,-14 16 0,7 22 0,-13 16 0,4 0 0,-6-2 0,4-14 0,-2-1 0,2-9 0,-4-1 0</inkml:trace>
  <inkml:trace contextRef="#ctx0" brushRef="#br0" timeOffset="119460">20853 11873 24575,'0'-23'0,"-4"8"0,2 1 0,-7 12 0,3-7 0,-11 23 0,3 15 0,-11 4 0,16 6 0,-4-19 0,13-5 0,9-9 0,3-6 0,6-11 0,3 4 0,-8-2 0,2 9 0,-5 5 0,-4 1 0,8 0 0,-11 3 0,10-8 0,-7 4 0,0-5 0,-1 0 0</inkml:trace>
  <inkml:trace contextRef="#ctx0" brushRef="#br0" timeOffset="119676">21046 11582 24575,'-5'37'0,"0"-1"0,4-1 0,0 2 0,-5 11 0,2-2 0,6-10 0,2-3 0,-3 10 0,6-19 0,-7-18 0,0-1 0</inkml:trace>
  <inkml:trace contextRef="#ctx0" brushRef="#br0" timeOffset="119994">21222 11923 8191,'8'-16'0,"7"-1"5063,-7-3-5063,3 1 2818,-10 2-2818,-2 3 1719,-21 13-1719,-6 16 6784,-23 22-6784,30-11 0,2 2 0,-10 30 0,25-18 0,14-13 0,6-16 0,8 8 0,15-16 0,-20 10 0,7-13 0</inkml:trace>
  <inkml:trace contextRef="#ctx0" brushRef="#br0" timeOffset="120710">20443 13275 8191,'0'-21'0,"-4"5"5063,2 0-5063,-7 10 2818,3 15-2818,-7 18 0,-2 10 0,4 4 0,2 5 0,0 1-78,0-3 0,0 1 0,1 1 78,0 10 0,2 1 0,2-4 0,3-1 0,2-2 2908,-1 5 0,0-2-2908,0-12 0,0-3 0,0 23 0,-5-29 0,-6-26 0,-1-1 0,1-5 0,6 0 0</inkml:trace>
  <inkml:trace contextRef="#ctx0" brushRef="#br0" timeOffset="120878">20249 13805 8191,'17'-18'0,"-4"7"5063,4-4-5063,-2 13 0,-7-7 0,2 9 0</inkml:trace>
  <inkml:trace contextRef="#ctx0" brushRef="#br0" timeOffset="121160">20441 13767 24575,'27'-22'0,"2"-4"0,-16 14 0,-1-8 0,-12 8 0,-25 12 0,9 28 0,-18 14 0,26 5 0,15-9 0,1-22 0,9-6 0,-12-10 0</inkml:trace>
  <inkml:trace contextRef="#ctx0" brushRef="#br0" timeOffset="121976">20614 13704 24575,'0'46'0,"0"-11"0,0-16 0,0-8 0,-5-5 0,4-6 0,5-16 0,8 3 0,10-2 0,-1 16 0,0 6 0,-1 7 0,-4-6 0,4-2 0,14-15 0,-9 7 0,20-15 0,-22 15 0,14-13 0,-9 9 0,3-1 0,-6-4 0,-13 4 0,2 0 0,-13-3 0,-1 4 0,-10 0 0,-7 1 0,6 10 0,2 13 0,9 1 0,9 5 0,2-14 0,5-5 0,0-5 0,-6-5 0,10-13 0,-6-18 0,9-4 0,-15-16 0,1 8 0,-13 12 0,-1-1 0,3-7 0,-11-5 0,5 56 0,2 10 0,0 40 0,6 2 0,7-21 0,3 1 0,9 18 0,2-19 0,-6-23 0</inkml:trace>
  <inkml:trace contextRef="#ctx0" brushRef="#br0" timeOffset="122263">21295 13682 24575,'15'-11'0,"1"0"0,-5-9 0,-11 12 0,-12-1 0,-9 27 0,10-4 0,2 9 0,9-13 0,5 6 0,10-9 0,-2 2 0,7-9 0,-14 0 0,-2 0 0</inkml:trace>
  <inkml:trace contextRef="#ctx0" brushRef="#br0" timeOffset="123493">21428 11015 24575,'6'45'0,"0"-1"0,-4 3 0,-2 5 0,1 5 0,1-6 0,0 4 0,0 4 0,1-1 0,-1 0-1473,1-5 1,0-1-1,0 1 1,0 2-1,-1 4 1473,1 0 0,-1 6 0,0 2 0,0 1 0,0 1 0,1-2 0,1-2-388,1 0 0,1-1 0,1-2 0,0 1 0,0 1 0,-1 2 388,0-9 0,0 2 0,0 2 0,0 0 0,0 0 0,0-1 0,0-2 0,-1-3-279,1 16 0,-1-3 0,0-1 0,0-3 1,2-2 278,2 3 0,3-2 0,-1-3 0,-4-4 0,-5-6 0,-2-3 0,1-1-86,6 3 0,3-1 0,-3-1 86,-5 17 0,-2-3 1140,7-7 0,-3-8-1140,-12-10 0,6-26 0,-7-27 0</inkml:trace>
  <inkml:trace contextRef="#ctx0" brushRef="#br0" timeOffset="124863">19362 11392 24575,'15'0'0,"6"-5"0,0 4 0,37-14 0,-14 7 0,5 2 0,-2 1 0,3 2 0,3-2-1338,-5-1 0,4-1 1,-1 1-1,-1 1 1338,7 3 0,-1 3 0,3-3 0,2-3 0,4-1 0,1-2 0,-1 2-436,-4 2 0,-2 0 0,2 0 1,2 0 435,0-2 0,2 0 0,1-1 0,2 1 0,-1 1 0,-10 2 0,0 0 0,0 1 0,1-1 0,0 1 0,0-1 0,2-1 0,1-1 0,0 0 0,0 0 0,-2 1 0,-1 0 0,1 0 0,-3 0 0,-1 1 0,1 0 0,2 0 0,0 0 0,2 0 0,2 1 0,-1-1 0,0 0 0,-2 0 0,2-2 0,-2-1 0,-1 0 0,2 1 0,2 0 0,0 1 0,3 1 0,2 0 0,0 1 0,-2-1 0,-3 1-769,1-2 1,-2 1 0,-1 0 0,-1 0 0,0-1 768,-1-2 0,0 0 0,-1 0 0,-2 0 0,-3 2 0,13 3 0,-5 1 0,4-2-366,-12-2 1,3-2 0,1-1 0,2 1-1,-1 2 366,5 2 0,0 2 0,1 0 0,2 0 0,1-1 0,-10-3 0,1-1 0,2 0 0,0-1 0,0 0 0,-2 1 0,-1 1-210,12 2 1,-2 1 0,-1 1 0,-1 0 0,-1-2 209,-4-1 0,1-2 0,-2 0 0,-1 1 0,-3 1 0,14 2 0,-5 1 0,5 1 30,-15-1 0,2 0 1,2 0-1,1 0 1,-1 0-31,-1 0 0,0 0 0,0 0 0,1 0 0,2 0 0,-1 0 0,1 0 0,2 0 0,1 0 0,-1 0 0,-1 0 0,-3 0 0,0 0 0,1 0 0,-2 0 0,-1 0 0,-2 0 155,14 0 1,-3 0 0,-2 0-1,-1 0-155,-4 0 0,0 0 0,-3 0 0,-4 0 0,-2 0 0,-5 0 0,2 0 484,3 0 0,0 0 0,0 0-484,19 0 0,-1 0 0,1 0 0,-5 0 0,-21 0 0,-5 0 0,18 0 4020,-34 0-4020,-3 0 620,-6-5 0,-7 4 1,-4-4-1</inkml:trace>
  <inkml:trace contextRef="#ctx0" brushRef="#br0" timeOffset="128110">21819 10633 24575,'5'-6'0,"13"2"0,4-9 0,35-5 0,-22 2 0,2 0 0,8 2 0,1 1 0,-10 4 0,-3 1 0,16-1 0,-34 9 0,-9 0 0,-1 0 0</inkml:trace>
  <inkml:trace contextRef="#ctx0" brushRef="#br0" timeOffset="128326">22122 10540 24575,'0'23'0,"0"-10"0,-7 24 0,6 6 0,-7-10 0,0 3 0,6-2 0,1 1 0,-3 3 0,-2-2 0,2 0 0,-4 1 0,2-30 0,0 2 0</inkml:trace>
  <inkml:trace contextRef="#ctx0" brushRef="#br0" timeOffset="128495">21979 10946 24575,'29'-19'0,"7"-2"0,-7 6 0,2-1 0,0 1 0,-1 1 0,14-4 0,-14 5 0</inkml:trace>
  <inkml:trace contextRef="#ctx0" brushRef="#br0" timeOffset="128845">22459 10461 24575,'0'4'0,"-8"10"0,6 42 0,-7-19 0,-1 3 0,8 8 0,2 0 0,-6-7 0,2-4 0,4 15 0,6-24 0,4-15 0,8-2 0,-1-10 0,-7-2 0,-5-4 0</inkml:trace>
  <inkml:trace contextRef="#ctx0" brushRef="#br0" timeOffset="129011">22428 10781 8191,'0'-20'0,"30"-5"4607,3 5-4607,21 5 0,-24 6 0,-13 9 0</inkml:trace>
  <inkml:trace contextRef="#ctx0" brushRef="#br0" timeOffset="130159">23864 10436 24575,'-5'-6'0,"4"-4"0,-4 14 0,5 34 0,0-4 0,0 5 0,0 18 0,0 1 0,-1-11 0,2-4 0,1-6 0,1-5 0,-2-8 0,3-18 0,-4-1 0</inkml:trace>
  <inkml:trace contextRef="#ctx0" brushRef="#br0" timeOffset="130460">23874 10811 24575,'15'-15'0,"7"-4"0,20-13 0,-6 3 0,4-13 0,-15 7 0,-3 6 0,-12 6 0,-6 22 0,-4 23 0,0 23 0,7 8 0,-6-10 0,5-18 0,-1-15 0,-4-4 0,4-1 0</inkml:trace>
  <inkml:trace contextRef="#ctx0" brushRef="#br0" timeOffset="130978">24222 10682 8191,'0'24'0,"0"-1"5063,0 8-5063,0-5 2818,0-10-2818,0-19 1719,0-14-1719,0-44 3392,-1 22 0,2 0-3392,5-2 0,3 2 0,11-17 0,4 27 0,-1 28 0,-12-4 0,0 10 0,-5 5 0,-1 2 0,-5 3 0,-10 2 0,-5 3 0,-2-1 0,3 12 0,9-13 0,5 6 0,5-3 0,1-9 0,22 7 0,-13-12 0,13 1 0,-18-8 0,1 0 0,-5 0 0,-1 0 0</inkml:trace>
  <inkml:trace contextRef="#ctx0" brushRef="#br0" timeOffset="131776">25538 10433 24575,'-26'0'0,"-1"6"0,9 9 0,6 4 0,7 11 0,13-7 0,5 2 0,6 0 0,-5-8 0,-2 3 0,-3-14 0,-8 8 0,4-7 0,-10 3 0,-2 4 0,-9-11 0,-6 6 0,0-9 0,1 0 0,10 0 0,6 0 0</inkml:trace>
  <inkml:trace contextRef="#ctx0" brushRef="#br0" timeOffset="132111">25689 10598 24575,'-5'-6'0,"-13"9"0,4 4 0,-4 8 0,18-9 0,18-2 0,-4-9 0,9 4 0,-13-4 0,6 5 0,0 7 0,6 3 0,-1 5 0,-3-5 0,-8-4 0,-5-6 0</inkml:trace>
  <inkml:trace contextRef="#ctx0" brushRef="#br0" timeOffset="132313">25870 10335 24575,'0'15'0,"0"9"0,0-1 0,8 13 0,-6-6 0,15 25 0,-14-3 0,10-7 0,-12-17 0,4-24 0</inkml:trace>
  <inkml:trace contextRef="#ctx0" brushRef="#br0" timeOffset="132744">26091 10564 8191,'13'-16'0,"-1"5"5063,-11 2-5063,-13 17 2818,-1-1-2818,-4 9 1719,12 4-1719,15-13 6784,1 2-6784,19-15 0,2-9 0,0 1 0,-8 0 0,-8 9 0,-1 15 0,-3 1 0,-2 5 0,-10 4 0,-11-9 0,-5 0 0,-5 0 0,0-10 0,-9 5 0,17-6 0,-6 0 0</inkml:trace>
  <inkml:trace contextRef="#ctx0" brushRef="#br0" timeOffset="133526">27371 10408 24575,'6'30'0,"-5"-7"0,5 16 0,-6-7 0,0 5 0,0-11 0,0-11 0,0-10 0</inkml:trace>
  <inkml:trace contextRef="#ctx0" brushRef="#br0" timeOffset="133712">27333 10441 24575,'11'-11'0,"8"-11"0,10 8 0,4 1 0,19-11 0,-16 10 0,-3 3 0,-4 5 0,-20 6 0</inkml:trace>
  <inkml:trace contextRef="#ctx0" brushRef="#br0" timeOffset="133978">27479 10491 24575,'14'6'0,"3"-1"0,19-5 0,-13 0 0,5 0 0,-16 14 0,-2-1 0,-5 8 0,-5-6 0,0-4 0,0-5 0,0-1 0</inkml:trace>
  <inkml:trace contextRef="#ctx0" brushRef="#br0" timeOffset="134277">27710 10452 24575,'6'15'0,"5"6"0,0-8 0,2 1 0,11-19 0,2 4 0,2-4 0,2 5 0,-14 0 0,-1 0 0,-9 0 0,-2 0 0</inkml:trace>
  <inkml:trace contextRef="#ctx0" brushRef="#br0" timeOffset="138810">19766 12940 8191,'4'-6'0,"15"-7"5063,-6 11-5063,15-13 2818,-12 14-2818,4-5 1719,10 0-1719,2-2 6784,8 0-6784,-7 0 0,6 0 0,9 1 0,7 0-854,-4-1 0,4-1 0,4 1 854,-4 1 0,2 1 0,1-1 0,-1 0-962,-6-2 0,-1-1 0,0 1 1,1 1 961,4 3 0,2 2 0,-2-1 0,-2-1 0,3-6 0,-3-2 0,2 4-255,-6 6 0,3 3 0,0 1 0,-1-3 255,9-5 0,0-2 0,2 1 0,-5 4 0,3 1 0,-1 0 0,-4-3-640,-1-4 0,-4-2 0,0 1 640,4 6 0,0 1 0,-4-3 0,5-11 0,0-1 0,-7 11 0,3 2 0,0-2 305,-1-3 0,0-1 0,3 1-305,9 3 0,3 2 0,-1-1 0,-5-1 0,0-1 0,-2 3 535,-9 5 1,-1 1 0,-2-2-536,19-10 0,-3 1 0,-15 9 0,-1 1 424,12-4 1,3-2-425,0 1 0,2 1 0,-14 4 0,1 1 0,1-1-272,5-3 1,1 0 0,-4 1 271,7 3 0,1 0 0,-5-3 0,4-2 0,-2 1 24,-12 3 1,-1 0-1,1 0-24,14-2 0,3-2 0,0 2 0,0 2 0,0 1 0,-2 1-125,-9-1 1,-1 0-1,-1 0 125,0 0 0,-2 0 0,-1 0 0,8 0 0,2 0-234,-1-4 1,4-1 0,1 1 233,-3 2 0,0 2 0,3-1 0,-4-2 0,2-1 0,1 1 0,-5 0 0,1 2 0,-2 2 0,0-1 0,7 1 0,1-1 0,-1-1 0,-8-2 0,0-2 0,2 1 0,-3 2 0,1 2 0,2 0 0,0-2 357,1 0 1,1-2 0,-1 0 0,0 2-358,-1 1 0,-1 1 0,0 1 0,-2-1 0,6 0 0,-3 1 0,2-2 0,4-3 0,2-1 0,-2 2 0,-4 1 0,0 2 0,1-1 0,-6-2 0,3-1 0,0 1 0,-2 0 0,6 3 0,-1 0 0,-2 0 0,-1 0 0,0 0 0,-4 0 0,6 0 0,-2 0 0,4 0 0,1 0 0,3 0 0,4 0 0,-16 0 0,4 0 0,3 0 0,0 0 0,3 0 0,0 0 0,2 0 0,2 0-363,-4 2 1,2 1-1,1 0 1,1 0 0,-2-1 362,-3-1 0,1-1 0,-1 0 0,-1 0 0,-3 2 0,-1 4 0,-2 1 0,-2 0 0,0-1 0,11-5 0,-2-1 0,-5 2 0,-2 3 0,-3 2 861,17-1 1,1-1-862,-13-5 0,0 2 0,8 8 0,-4 0 996,5-8-996,-23 6 437,-43-8 0,6 0 0,-13 0 0</inkml:trace>
  <inkml:trace contextRef="#ctx0" brushRef="#br0" timeOffset="139845">23338 10516 24575,'0'-11'0,"0"1"0</inkml:trace>
  <inkml:trace contextRef="#ctx0" brushRef="#br0" timeOffset="140726">23305 10441 24575,'-10'-1'0,"4"2"0,1 10 0,5 4 0,-5 2 0,4-1 0,-4 4 0,5-4 0,0 4 0,0 9 0,0 10 0,0 19 0,0-7 0,0 4 0,0-16 0,0-1 0,0 0 0,0 17 0,0-23 0,0 4 0,0 20 0,0 5 0,0-17 0,0 1 0,0 0-990,1 22 1,-2-1 989,-4-7 0,-1-2 0,5-16 0,-1-1 0,-3 9 0,-1 1 0,6-2 0,0 1 0,0-1 0,0-1-215,1-6 1,-2-2 214,-10 25-1605,9 2 1605,-4-31 0,1 4 569,4 16 1,2 4-570,-1-2 0,0 2 0,0-6 0,0 3 0,0-2 0,0-3 0,0-1 0,0-1-816,0 13 1,0-2 815,0-2 0,0-2 0,0-10 0,0 0-70,0 15 1,0 4 69,0-16 0,0 0 0,0 2 0,0 4 0,0 2 0,0-2-21,0 13 0,0-4 21,-1-8 0,2-5 279,4-15 0,1-1-279,-5 6 0,0 1 0,10 5 0,-1 1 835,-9 1 0,1-2-835,7-3 0,0-3 0,-7 8 589,11-16-589,-11-18 1869,2-4-1869,-4-22 0,0 12 0,0-18 0</inkml:trace>
  <inkml:trace contextRef="#ctx0" brushRef="#br0" timeOffset="142176">24989 10229 24575,'0'21'0,"0"16"0,0 14 0,0-7 0,0 4 0,-6-8 0,1 1-821,3 8 1,1 0 820,-4-9 0,-1 2 0,0 22 0,0 4 0,1-21 0,0 1 0,0 2 0,0 12 0,1 3 0,-2-1 0,-2-5 0,-1 0 0,3-2 0,4-10 0,2-1 0,-1 1 0,-2 10 0,-1 1 0,-1 0 0,1-5 0,-1-1 0,2 4-403,2-2 0,1 4 0,0 0 0,-2-1 403,-3-6 0,-2-1 0,0 0 0,2-2 0,4 9 0,1-2 0,-2-3 0,-9 8 0,0-6 0,9-17 0,1 0-200,-9 18 0,-2 4 200,5 5 0,0 5 0,-2-7 0,0 4 0,1-3-792,2-13 1,1-2 0,1 0 791,-1 5 0,1 1 0,1-5 0,2 3 0,2-2 0,-1-6 0,0 1 0,0 0 252,-1 17 1,2 1-253,2-10 0,1 3 0,0-4 0,-3 4 0,0-3 309,4 5 0,1-2-309,0-18 0,-1-2 0,-4 4 0,1 1 0,9 0 0,0 2 0,-9 14 0,-1 2-83,10 1 1,1 3 82,-7-15 0,-1 3 0,0-3 0,3 7 0,0-4 0,-1-4 0,-1-5 2533,-5 4-2533,0-11 515,5-5-515,-4-40 333,4-45 1,-5 14 0,0-17 0</inkml:trace>
  <inkml:trace contextRef="#ctx0" brushRef="#br0" timeOffset="143560">26713 10414 8191,'-4'-12'0,"2"8"5063,-2 22-5063,8 5 2818,-2 6-2818,0 6 0,0 4 0,-1 0 0,-2 3 0,1 6 0,0 5 0,0 0-16,0-3 1,0 1 0,0-1 15,0 17 0,0-2 0,0-5 0,0-5 0,0 10 2628,0-18 0,0 3-2628,0 8 0,0 5 0,0-10 0,0 3 0,0 2-949,0 6 0,0 2 0,0-3 949,0-13 0,0-2 0,0-2 0,-1 22 0,2-5-28,5-26 0,-1-1 28,-4 12 0,1 3 0,8 4 0,2 2 0,-7-11 0,-2 2 0,2-2-46,8 12 1,-1-2 45,-5-1 0,0-4 0,-2-14 0,0 0 109,1 11 0,-2 2-109,-2 5 0,-1 3 0,2-11 0,1 3 0,-1 0 640,-2 4 0,-2 1 1,1 1-641,0 6 0,0 0 0,0-2 0,0-11 0,0-2 0,0 1 0,-1 5 0,1 1 0,1-4 0,4 4 0,0-3 0,-4-2 0,0-3 0,4-9 0,0-1 0,4 27 0,-7-21 31,2-6 1,0 1-32,-4 14 2547,0 16-2547,0-16 422,0-16-422,0-7 1116,-5-16-1116,-1 3 0,0-9 0,2-1 0</inkml:trace>
  <inkml:trace contextRef="#ctx0" brushRef="#br0" timeOffset="154826">22008 11809 8191,'0'-11'0,"5"1"5063,6 4-5063,5-4 2818,0 9-2818,4-4 1719,-4 5-1719,10 0 6784,-9 5-6784,7 18 0,-17 5 0,-5 17 0,-10-14 0,1-5 0,0-7 0,7-7 0,5 3 0,1-9 0,22-14 0,19-19 0,-16 9 0,6-6 0</inkml:trace>
  <inkml:trace contextRef="#ctx0" brushRef="#br0" timeOffset="155043">22460 11652 24575,'-6'9'0,"1"3"0,5 17 0,9 11 0,8 22 0,-5-1 0,3 1 0,-20-26 0,-13-16 0,9-16 0,-8-4 0</inkml:trace>
  <inkml:trace contextRef="#ctx0" brushRef="#br0" timeOffset="155212">22539 11658 8191,'36'-30'0,"0"-1"0,-2 5 0,4 0 0,3 0 809,14 0 0,6 1 0,-5 0-809,-13 1 0,-3-1 0,0 5 1514,25 1 1,-24 6-1515,-44 9 0,3 6 0,-17 7 0</inkml:trace>
  <inkml:trace contextRef="#ctx0" brushRef="#br0" timeOffset="156027">22081 13341 24575,'21'-6'0,"0"1"0,0 16 0,-10 1 0,-2 19 0,-3-3 0,-4 2 0,9-9 0,4-10 0,15-19 0,-2-2 0,-4-4 0,-15 8 0</inkml:trace>
  <inkml:trace contextRef="#ctx0" brushRef="#br0" timeOffset="156243">22419 13283 24575,'0'21'0,"5"4"0,3 6 0,-2 1 0,0 8 0,-28-4 0,12-9 0,-13-8 0,18-14 0</inkml:trace>
  <inkml:trace contextRef="#ctx0" brushRef="#br0" timeOffset="156376">22500 13255 8191,'29'-27'0,"1"-1"0,3-1 0,3 1 1910,14-1 1,1 1-1911,-13 5 0,-2 2 0,-2 9 0,-5 2 737,-5-3 1,-13 12 0,-7-4 0</inkml:trace>
  <inkml:trace contextRef="#ctx0" brushRef="#br0" timeOffset="157495">23759 11772 8191,'0'12'0,"0"7"5063,0 22-5063,0-14 2818,0 2-2818,11-12 1719,2-1-1719,5-5 6784,-8-2-6784,0-8 0,-9 9 0,4-4 0,-11 9 0,-5-2 0,-2 2 0,-2-7 0,13-3 0,4-5 0,4 0 0,-2 0 0</inkml:trace>
  <inkml:trace contextRef="#ctx0" brushRef="#br0" timeOffset="158060">23574 11832 8926,'0'-11'0,"15"-4"5116,7 8-5116,16-3 2707,-11 20-2707,-3-3 1618,-18 12-1618,-1-3 6208,-5 9-6208,-5-2 0,4 2 0,1-13 0,1 15 0,13-17 0,-7 13 0,10-6 0,-11-5 0,0 3 0,-11-9 0,-1 3 0,-5-7 0,0 2 0,-4 1 0,3-4 0,2 4 0,5-5 0</inkml:trace>
  <inkml:trace contextRef="#ctx0" brushRef="#br0" timeOffset="158360">23996 11951 24575,'0'21'0,"5"-5"0,10 0 0,2-10 0,9 1 0,-2-20 0,-2 0 0,-7-16 0,-6-3 0,-26 5 0,8 7 0,-18 11 0,11 9 0,-5 0 0,-9 6 0,3 7 0,5 0 0,8-1 0,14-7 0</inkml:trace>
  <inkml:trace contextRef="#ctx0" brushRef="#br0" timeOffset="158760">23837 13693 24575,'0'16'0,"0"3"0,0-3 0,0 14 0,6 2 0,2 9 0,-1-9 0,-1-7 0,3-15 0,-6-5 0,6-5 0</inkml:trace>
  <inkml:trace contextRef="#ctx0" brushRef="#br0" timeOffset="158978">24059 13871 24575,'27'-6'0,"4"-8"0,-13 7 0,-2-13 0,-37 7 0,5 3 0,-22 3 0,22 7 0,1 0 0,14-4 0,-3 2 0,9-2 0</inkml:trace>
  <inkml:trace contextRef="#ctx0" brushRef="#br0" timeOffset="160310">25556 11571 24575,'6'21'0,"5"9"0,-4 2 0,1 5 0,-2-11 0,-1-6 0,-4-9 0,4-5 0,-5-2 0</inkml:trace>
  <inkml:trace contextRef="#ctx0" brushRef="#br0" timeOffset="160628">25771 11584 24575,'-6'21'0,"1"-1"0,22-9 0,5 5 0,18-15 0,-3-1 0,-11-11 0,-11-14 0,-15 7 0,-6-5 0,-26 8 0,-6 8 0,-8-1 0,11 8 0,20 0 0,10 0 0</inkml:trace>
  <inkml:trace contextRef="#ctx0" brushRef="#br0" timeOffset="161610">25711 13291 8191,'0'25'0,"8"12"2530,-2 16 0,0 8-2530,-1-13 0,1-2 0,2 3 0,0-4 704,-1 4 1,0-38-1,-2-7 1</inkml:trace>
  <inkml:trace contextRef="#ctx0" brushRef="#br0" timeOffset="161826">25969 13342 24575,'-6'24'0,"7"4"0,15 32 0,-6-16 0,5 15 0,-15-27 0,-9-7 0,6-14 0,-7-7 0</inkml:trace>
  <inkml:trace contextRef="#ctx0" brushRef="#br0" timeOffset="161960">26181 13190 24575,'47'-42'0,"-1"0"0,2 1 0,0 2 0,-6 11 0,-2 4 0,15-9 0,-36 18 0</inkml:trace>
  <inkml:trace contextRef="#ctx0" brushRef="#br0" timeOffset="165343">15198 12834 8191,'-16'0'0,"6"5"5063,5 5-5063,5 2 2818,14 3-2818,34 6 0,-1-16 0,4-1 0,-1 5 0,4-3 324,3-12 1,6-6 0,-2-1-325,-8 2 0,-2-2 0,-1 0 0,3-3 0,-1 0 0,-3 0 1283,7-4 0,-9 3 0,-12 6 0,-30 6 0</inkml:trace>
  <inkml:trace contextRef="#ctx0" brushRef="#br0" timeOffset="165559">15949 12673 24575,'49'30'0,"-6"7"0,-6 2 0,-16 4 0,-37 9 0,-17 5 0,6-26 0,-3-3 0,-14 16 0,12-21 0,23-17 0</inkml:trace>
  <inkml:trace contextRef="#ctx0" brushRef="#br0" timeOffset="167128">16140 15397 24575,'-11'4'0,"-5"2"0,-13 13 0,-8 2 0,-7-5 0,-12 11 0,18-17 0,1 6 0,22-5 0,10-5 0,5 5 0,0 21 0,0 13 0,0 7 0,0 11 0,0-7 0,-1-9 0,2 4 0,4-2 0,0 1 0,-5 7 0,2-2 0,7-11 0,1-4 0,-4 10 0,9-16 0,-4-19 0,12 0 0,4-8 0,4 1 0,-2-14 0,9-8 0,-17-5 0,6-10 0,-22 7 0,-5 6 0,0 7 0</inkml:trace>
  <inkml:trace contextRef="#ctx0" brushRef="#br0" timeOffset="167410">15833 16011 24575,'37'-6'0,"24"-20"0,-28 13 0,1 1 0,22-16 0,-20 10 0,-30 17 0,-1-4 0</inkml:trace>
  <inkml:trace contextRef="#ctx0" brushRef="#br0" timeOffset="170910">6839 12512 24575,'0'-11'0,"0"0"0,0-4 0,5-1 0,5 4 0,3-6 0,2 16 0,2-12 0,0 17 0,11 28 0,-4 15 0,-7-5 0,2 8 0,1 0-491,0-2 0,0-1 0,1 2 491,4 10 0,1 2 0,2-3 0,-2-8 0,1-3 0,-1-3 0,8 10 0,-2-6 0,-8-18 0,-2-4 0,13 9 0,-20-23 0,-4-10 0,-5-21 0,-2 14 0,-4-19 0</inkml:trace>
  <inkml:trace contextRef="#ctx0" brushRef="#br0" timeOffset="171244">7406 12265 8191,'-4'-6'0,"-12"26"4620,-12 36-4620,2-4 0,-2 7 0,7-7 0,1 4 0,-3 1-34,1-10 1,-2 1 0,0 0 0,2-2 33,-3 10 0,2-2 0,-2-1 0,-4 2 0,-1 0 0,3-5 1042,1-3 0,2-3-1042,1 2 0,2-3 5284,1 1-5284,11-44 0,9-2 0,0-23 0</inkml:trace>
  <inkml:trace contextRef="#ctx0" brushRef="#br0" timeOffset="171810">7527 11985 24575,'28'-6'0,"-5"23"0,7 2 0,-11 11 0,-13-6 0,-1 0 0,-40 29 0,7-4 0,6-23 0,0-2 0,2 4 0,33-22 0,49-27 0,-18 8 0,3-2 0,2-5 0,-2-1 0,-12 9 0,-6 1 0,-4 1 0</inkml:trace>
  <inkml:trace contextRef="#ctx0" brushRef="#br0" timeOffset="172095">8050 12436 24575,'37'-6'0,"24"-10"0,-27 5 0,2 1 0,8 1 0,-1 0 0,3-2 0,-11 11 0,-30 0 0</inkml:trace>
  <inkml:trace contextRef="#ctx0" brushRef="#br0" timeOffset="172244">8108 12604 9540,'12'0'0,"5"0"5114,23 0-5114,6 0 0,11-8 0,-19 5 0,-2-5 0,-32 8 0</inkml:trace>
  <inkml:trace contextRef="#ctx0" brushRef="#br0" timeOffset="172926">9328 11601 24575,'-23'3'0,"-10"23"0,7 30 0,3 11 0,9-20 0,0 2-500,-2 1 1,-1 5 0,5-3 499,9 8 0,4-4 0,-3-1 0,2-3 0,-1-3 0,4-3 0,11-7 0,2-4 0,-2 4 487,18-1-487,-6-12 62,6-10 0,-13-10 0,-1-6 0</inkml:trace>
  <inkml:trace contextRef="#ctx0" brushRef="#br0" timeOffset="173245">9662 11914 8220,'-14'-6'0,"6"10"5066,-12 8-5066,14 9 2813,1 9-2813,15-7 1716,10-2-1716,13-12 6760,-6-9-6760,-7-9 0,-11 2 0,-8-30 0,-36-14 0,17 22 0,-3 1 0,-8 1 0,-3 4 0,-9 1 0,24 17 0,8 5 0</inkml:trace>
  <inkml:trace contextRef="#ctx0" brushRef="#br0" timeOffset="173478">9978 11864 24575,'38'-15'0,"-12"9"0,11-3 0,-17 9 0,1 0 0,-10 0 0,-2 0 0</inkml:trace>
  <inkml:trace contextRef="#ctx0" brushRef="#br0" timeOffset="173727">10399 11703 24575,'-12'8'0,"6"0"0,-1 34 0,16 8 0,8 13 0,0-12 0,-12-10 0,-8-25 0,-14-5 0,7-7 0,3-4 0,3 0 0</inkml:trace>
  <inkml:trace contextRef="#ctx0" brushRef="#br0" timeOffset="173878">10490 11832 24575,'45'-25'0,"-15"3"0,-2 7 0,-16 1 0,-6 13 0,-1-4 0</inkml:trace>
  <inkml:trace contextRef="#ctx0" brushRef="#br0" timeOffset="174460">10570 11595 24575,'-27'0'0,"1"5"0,9-4 0,-2 25 0,-14 4 0,12 16 0,-20 4 0,26 0 0,-8-5 0,15-5 0,-1-12 0,3 2 0,5-7 0,-6 2 0,7-9 0,0-5 0,10 5 0,12 7 0,6-9 0,9 1 0,-15-15 0,-2 0 0,-9-5 0,-5 4 0,-2-4 0</inkml:trace>
  <inkml:trace contextRef="#ctx0" brushRef="#br0" timeOffset="174643">10445 11985 24575,'16'-11'0,"-1"5"0,-4-3 0,4 8 0,10-10 0,-11 9 0,4-4 0</inkml:trace>
  <inkml:trace contextRef="#ctx0" brushRef="#br0" timeOffset="174960">10819 11365 24575,'19'24'0,"7"30"0,-5-5 0,-1 7 0,-7-11 0,-1 3 0,-2 2-599,1 5 1,-3 2 0,-1-2 598,-1-6 0,-1-2 0,-4-3 290,-6 3 0,-3-5-290,-5 7 297,-24-22-297,13-19 0,-6 5 0,20-13 0,5 0 0</inkml:trace>
  <inkml:trace contextRef="#ctx0" brushRef="#br0" timeOffset="175344">11122 11195 24575,'40'-14'0,"9"-6"0,-11 18 0,-3 8 0,-13 6 0,-15 23 0,-7-8 0,-1 0 0,-5-3 0,15-12 0,12 4 0,11-10 0,-4 0 0,0-6 0,-21 0 0,2 0 0</inkml:trace>
  <inkml:trace contextRef="#ctx0" brushRef="#br0" timeOffset="175926">8698 13203 24575,'41'-15'0,"-1"0"0,8 3 0,6 1 0,6 0 0,-4 2 0,5 0 0,3 0 0,1 1 0,-2-1-1967,-4 1 1,-2-1 0,1 1 0,0 1 0,2 0 1717,-4 2 1,2 1 0,0 1 0,0 0-1,-2-1 1,-2-2 248,7-3 0,-3-2 0,-1 0 0,4 0-24,1 3 0,3 1 0,2-1 0,-1 0 0,-2-2 24,-8-1 0,-1-2 0,-1 0 0,-1 0 0,1 1 0,10 1 0,0 1 0,-2 1 0,-4-1 0,-1-3 0,-3-1 0,-11 5 2051,5 7-2051,-70 2 0,18 2 0,-46 8 0</inkml:trace>
  <inkml:trace contextRef="#ctx0" brushRef="#br0" timeOffset="176727">10072 13519 24575,'-24'0'0,"-4"0"0,-4 7 0,2-6 0,10 5 0,4-6 0,5 5 0,-3-4 0,7 4 0,-3 0 0,0 5 0,4 7 0,0 13 0,1 10 0,5-6 0,0 4 0,0-18 0,0-4 0,0 0 0,0-6 0,9 11 0,0-3 0,6 4 0,-3-7 0,3-9 0,6-1 0,1-5 0,-1-5 0,-10-1 0,-6 0 0,-5 1 0</inkml:trace>
  <inkml:trace contextRef="#ctx0" brushRef="#br0" timeOffset="176910">9858 13773 24575,'6'-10'0,"16"4"0,-13-4 0,27 3 0,-16-9 0,1 3 0,-10 2 0,-11 7 0</inkml:trace>
  <inkml:trace contextRef="#ctx0" brushRef="#br0" timeOffset="178159">9466 11842 24575,'-5'-2'0,"-5"16"0,-3 9 0,3 6 0,4-4 0,0-4 0,4 8 0,-4-1 0,11 3 0,1-10 0,9 1 0,2-10 0,4 0 0,0-7 0,-4-5 0,-1 0 0,-6 0 0,6 0 0,-4-5 0,8-2 0,-1-12 0,-6 5 0,4-5 0,-16 8 0,4-4 0,-5-6 0,0-1 0,0-3 0,0 4 0,-5 5 0,-1 1 0,-4 9 0,-1 1 0,5 5 0,1 0 0</inkml:trace>
  <inkml:trace contextRef="#ctx0" brushRef="#br0" timeOffset="179527">9086 11394 24575,'-15'0'0,"-2"0"0,-13 6 0,7 1 0,-35 16 0,22-7 0,-16 5 0,27-14 0,9 3 0,10-4 0,1 9 0,5 1 0,0 4 0,0-3 0,0 3 0,0 1 0,0 33 0,0-14 0,0 2 0,0 11 0,0 0 0,0-5 0,0-1 0,0 10 0,0 0 0,0-13 0,0 1 0,0-1 0,0 3 0,0-3-755,0 6 1,0-1 754,0 4 0,0 0 0,0-8 0,0 0 0,0 16 0,0 4 0,0-16 0,0 1 0,0 1 0,0 5 0,0 0 0,0 0-237,0-4 0,0 0 0,0-1 237,0 16 0,0-4 0,0-15 0,0-2 0,0-4 0,0-3 0,0 25 0,0-17 0,0 4 0,0 10 0,0 1 0,0 0 0,0 0-690,0 2 1,0-3 689,0-23 0,0-1 0,0 19 0,0 1-143,0-12 0,0 1 143,1 17 0,-2 1 0,-3-10 0,-2-4 0,6-6 0,-2-4 0,-8 12 1320,10-23-1320,0-14 697,5-3-697,1 3 1521,18-9-1521,14-21 0,1-7 0,2-5 0,-5-6 0,-1 0 0,-2 6 0,-5 1 0,2-9 0</inkml:trace>
  <inkml:trace contextRef="#ctx0" brushRef="#br0" timeOffset="180760">11944 10939 24575,'9'-11'0,"12"-1"0,20 6 0,-6-5 0,4 10 0,-23-4 0,-5 9 0,-7 12 0,5 34 0,-8 0 0,0 5 0,3 3 0,0 3-1155,-3-9 1,-1 2 0,-1 0 1154,1-4 0,0 0 0,0 4 0,0 3 0,0 4 0,0 3 0,0 0 0,0-10 0,0 2 0,0 0 0,0 1 0,0 2 0,1-2 0,-1 1 0,0 1 0,0 2 0,0-1 0,-1-1 0,0 1 0,-1 1 0,0-1 0,-1 0 0,1 0 0,-1 0-901,0-1 0,1 0 0,-1 0 0,0-1 1,0-1-1,0-2 901,0 2 0,1-2 0,-1 0 0,-1-2 0,0-1 0,-4 8 0,0-1 0,-1-3 0,1-3-228,3-3 0,0-3 1,-2-1 227,-6 6 0,-4-1 0,2-2 0,1 12 0,0-3 0,-6-3 0,1-5 0,6 0 0,-9-36 0,11 0 2223,-18-4-2223,6 2 6123,-10-15-6123,-2-19 0,-5-8 0,-7-13 0,23 23 0,4 0 0</inkml:trace>
  <inkml:trace contextRef="#ctx0" brushRef="#br0" timeOffset="182146">8625 12559 24575,'10'0'0,"-15"13"0,-11 3 0,-33 18 0,18-15 0,-1-1 0,-21 13 0,10-3 0,26-18 0,11 0 0,19-3 0,18-1 0,10 1 0,-1-7 0,-12 6 0,-12 0 0,0 10 0,-10 1 0,-17 23 0,-1-6 0,-20 24 0,5-10 0,-1-9 0,-5 1 0,1-4 0,-1-1 0,0 0 0,0-3 0,-15 10 0,43-25 0,28-11 0,27-1 0,2-5 0,-15-4 0,-2-1 0,5 3 0,2-11 0,-22 7 0,-14 0 0,-2 1 0</inkml:trace>
  <inkml:trace contextRef="#ctx0" brushRef="#br0" timeOffset="-201453.73">23279 15817 8191,'0'-16'0,"-9"-1"5063,7 6-5063,-20-9 2818,19 7-2818,-16-10 1719,17 11-1719,-9-3 6784,10 4-6784,-13 5 0,7-4 0,-22 9 0,-17 11 0,16 3 0,1 6 0,-9 18 0,5 6 0,11-4 0,5 5-595,4 9 1,4 6-1,5 2 595,9-11 0,5-1 0,2 3 0,0 2-682,-1 1 1,0 3 0,1 1 0,2 1 0,1 1 681,2-7 0,3 2 0,1 1 0,0-2 0,0 0 0,-1-1-764,0 1 1,0-1-1,-1-2 1,0 0-1,0-1 764,5 9 0,0 0 0,0-3 0,-3-3 0,-2-4 0,-3-3 0,-1-1-641,4 19 1,-2-2 640,-5-8 0,-2 1 235,-1-12 1,0 1 0,-3-2-236,-3 8 0,-3-3 0,4 0 0,-2-6 0,-13 4 2428,-7-33-2428,-3-19 0,9 5 0,3-5 0</inkml:trace>
  <inkml:trace contextRef="#ctx0" brushRef="#br0" timeOffset="-201203.73">22755 17045 8191,'-6'-11'0,"51"-20"3564,10-5-3564,-3 9 0,5-1 0,-3 1 0,3-2 0,-6 5 0,4-1 0,-1 1 0,-2 4 0,0 1 0,-1 0 0,-2-2 0,-1 1 0,-5 2 0,1 4 0,-8 3 0,-11 1 0</inkml:trace>
  <inkml:trace contextRef="#ctx0" brushRef="#br0" timeOffset="-200853.73">23779 16576 24575,'20'31'0,"0"-1"0,13 26 0,-15-5 0,-5 3 0,-6-12 0,-2-1 0,2 5 0,-3-2 0,-4 6 0,0-40 0,11-56 0,-3-15 0,0-9 0,0 24 0,1-1 0,1-2-898,1-13 0,0-3 0,2 5 898,3 1 0,2 7 0,-3 12 0,-1 6 0,4-1 0,-12 26 0</inkml:trace>
  <inkml:trace contextRef="#ctx0" brushRef="#br0" timeOffset="-200200.73">24173 16530 24575,'16'-5'0,"4"-6"0,-13-14 0,8-3 0,-13 1 0,-5 12 0,-9 16 0,-14 27 0,4 34 0,12-26 0,2 0 0,5-1 0,3-2 0,7 12 0,6-29 0,12 1 0,34-21 0,-15-11 0,3-5-801,-1 2 0,0-5 801,1-11 0,-6-3 0,-14 11 0,-6-2 0,5-30-120,-12 2 120,-14 16 0,-9 8 0,-11 34 0,1 1 0,0 20 1592,2-3-1592,13 2 130,1-1-130,19-10 0,30-5 0,-6-6 0,16 6 0,-26 13 0,0 16 0,-12 9 0,-2 9 0,-3-11 0,0 3 0,0 0-681,0-2 0,1 0 0,-1 0 681,5 20 0,0-4-335,-5-19 1,0-6 334,5-1 0,-4-8 0,-9-52 0,-5-29 0,0 21 0,0-6 0</inkml:trace>
  <inkml:trace contextRef="#ctx0" brushRef="#br0" timeOffset="-199403.73">24910 16197 24575,'0'61'0,"6"-9"0,0-25 0,7-3 0,3-17 0,5-28 0,5-16 0,-10-5 0,1 11 0,-11 26 0,9 11 0,2-4 0,-1 4 0,4-6 0,-4 0 0,14-12 0,-12-5 0,8-13 0,-25 8 0,4 2 0,-15 14 0,9 6 0,-8 10 0,7 7 0,2-6 0,2 3 0,11-13 0,-1 4 0,8-11 0,1-6 0,-5-2 0,-1 2 0,-4 12 0,-1 6 0,1 5 0,0-6 0,-5 5 0,4-9 0,-5 4 0,11-5 0,0 0 0,5 0 0,-4 0 0,3-5 0,-3-2 0,-6 1 0,-2-1 0</inkml:trace>
  <inkml:trace contextRef="#ctx0" brushRef="#br0" timeOffset="-199070.73">25573 16025 24575,'0'16'0,"-5"0"0,4 5 0,9 4 0,17-4 0,11-6 0,19-28 0,-10-14 0,-7-4 0,-13 3 0,-14 22 0,-1 1 0,1 5 0,0 5 0,-5-4 0,-1 4 0</inkml:trace>
  <inkml:trace contextRef="#ctx0" brushRef="#br0" timeOffset="-198915.73">25866 15761 8191,'0'2'0,"0"2"0,0 12 0,0-7 0</inkml:trace>
  <inkml:trace contextRef="#ctx0" brushRef="#br0" timeOffset="-198552.73">25921 16036 24575,'21'0'0,"0"0"0,-1-9 0,-8 1 0,2-2 0,-4 1 0,17-8 0,5-4 0,26-6 0,-15 4 0,4 12 0,-18 3 0,-8 12 0,0 7 0,-5 6 0,-5 0 0,-20 7 0,-13-15 0,-30 4 0,-9-13 0,18 0 0,9 0 0</inkml:trace>
  <inkml:trace contextRef="#ctx0" brushRef="#br0" timeOffset="-55264.73">10417 8638 24575,'42'0'0,"-9"0"0,6 0 0,16 0 0,7 0 0,-7 0 0,5 0 0,3 0-1069,-8 0 0,2 0 0,2 0 1,0 0 1068,5 0 0,2 0 0,1 0 0,0 0 0,-11 0 0,1 0 0,1 0 0,-1 0 0,1 0 263,1 0 0,0 0 0,1 0 0,-2 0 0,-2 0-263,4 1 0,-1-1 0,-3 0 0,-3 1 0,3-1 0,-4 2 0,-6-1 348,-1 0 1,-18 4-349,-27 3 0,0-1 0,0-1 2263,0-1-2263,7-3 0,30-1 0,16-1 0,14-2 0,-11 0 0,8 0 0,4-1 0,4 1-766,-18 0 1,2-1 0,3 1-1,2-1 1,1 1 0,0-1-1,1 1 766,-2-1 0,2 1 0,0 0 0,2-1 0,0 1 0,0 0 0,0 0 0,0 0 0,-6 0 0,1 0 0,0 0 0,0 1 0,0-1 0,0 1 0,0-1 0,-1 1 0,-1 0 0,10 0 0,1-1 0,-2 1 0,0 0 0,-1 0 0,-1 1 0,-2-1-303,0 1 1,-2 0-1,0 0 1,-2 0-1,-1 0 1,-2 0 302,1 0 0,-2 0 0,-1 0 0,-3 0 0,-1 0-67,13 1 0,-4-1 0,-3 1 67,9 0 0,-5 1 0,-15-1 0,-5 0 0,14 1 4644,-23-2-4644,-13 0 2421,-9 0-2421,-3 1-1619,-3 1 0,-3-1 0,0 0 1</inkml:trace>
  <inkml:trace contextRef="#ctx0" brushRef="#br0" timeOffset="-51966.73">18982 12047 24575,'-43'-18'0,"-12"-2"0,21 9 0,-2 0 0,2 1 0,1 2 0,-26-1 0,9 6 0,6 3 0,-9 3 0,-7 9 0,-3 9 0,26-6 0,-2 2 0,1 3 0,-1 1 0,1-1 0,1 1 0,0-1 0,1 0 0,5-1 0,1-2 0,-22 14 0,5-1 0,4 1 0,3-1 0,4 2 0,3 1 0,4 0 0,4 0 0,0 5 0,4 7 0,2 3 0,2 7 0,6 2 0,5 2 0,3 4 0,2-30 0,3 2 0,3 3 0,5 1 0,5 3 0,5 0 0,5 0 0,5-1 0,5 0 0,2-3 0,2-4 0,1-2 0,1-3 0,0-2 0,0-2 0,1-3 0,-1-3 0,1-3 0,-2-2 0,1-3 0,-1-2 0,0-2 0,-2-2 0,0-2 0,0-1 0,-1-2 0,0 1 0,0-2 0,-2 1 0,0-1 0,-1-2 0,0 0 0,1-3 0,1-1 0,2-4 0,2-3 0,4-3 0,0-3 0,6-5 0,-1-4 0,2-2 0,-1-2 0,0-4 0,0-1 0,-3-2 0,-1 0 0,-4 2 0,-2 0 0,-4 4 0,-4 1 0,-7 7 0,-2 1 0,10-16 0,-9 5 0,-3-6 0,-2-7 0,-1-2 0,-2 0 0,-3 7 0,-4 5 0,-4 3 0,-4 4 0,-2 1 0,-4 3 0,-6 5 0,-9-1 0,-8 1 0,-4-3 0,1 0 0,1 0 0,1-1 0,2 3 0,0 1 0,1 8 0,-1 5 0,-1 3 0,-4 2 0,0 2 0,-7 1 0,-18 2 0,27 0 0,-5 0 0</inkml:trace>
  <inkml:trace contextRef="#ctx0" brushRef="#br0" timeOffset="-45270.73">24294 9857 8191,'0'-11'0,"-5"5"5063,4-3-5063,-8 7 2818,-2-7-2818,-6 8 1719,-4-4-1719,-7 14 6784,8 2-6784,-3 14 0,3 10 0,15-2 0,2 3 0,-4 2 0,1 0 0,5 1 0,2-1 0,-1 17 0,0-26 0,5-13 0,5 0 0,11-9 0,1-6 0,-1-2 0,4-30 0,-1-18 0,-6-12 0,-4 25 0,-3-1 0,-10-8 0,0 1 0,9 12 0,0 0 0,-8-10 0,-1 3 0,9 0 0,-10 10 0,0 13 0,-5 0 0,4 15 0,-4 24 0,4 8 0,2 7 0,3 2 0,0 2 0,0-2 0,1-3 0,5 7 0,-4-35 0</inkml:trace>
  <inkml:trace contextRef="#ctx0" brushRef="#br0" timeOffset="-44387.73">24493 10039 24575,'9'-28'0,"-7"8"0,6-9 0,-8 9 0,-9 13 0,-8 23 0,-2-1 0,2 17 0,11-17 0,6 0 0,5-8 0,1 7 0,14-13 0,6-8 0,3-7 0,0-5 0,-3-5 0,-2-2 0,-1 0 0,-1-2 0,-1-5 0,-6 3 0,-11 0 0,11 5 0,-15 30 0,0 12 0,6 13 0,-5-7 0,5 16 0,-6 8 0,0 6 0,0 1 0,0-49 0,0-22 0,0-47 0,0-2 0,12 10 0,4-2 0,-1 5 0,3 2 0,7-1 0,2 4 0,-10 14 0,1 8 0,10 12 0,-21 18 0,8 7 0,-13 35 0,4-10 0,-11 16 0,4-26 0,-13-4 0,-1-3 0,-3-10 0,4 4 0,10-13 0</inkml:trace>
  <inkml:trace contextRef="#ctx0" brushRef="#br0" timeOffset="-44186.73">25153 9500 24575,'-6'58'0,"4"-7"0,-4 14 0,6-29 0,0 10 0,0-35 0,0-1 0</inkml:trace>
  <inkml:trace contextRef="#ctx0" brushRef="#br0" timeOffset="-44019.73">25117 9692 8191,'10'-11'0,"22"-8"2531,-2 8 1,3-1-2532,22-10 0,-6 5 0,-35 11 0</inkml:trace>
  <inkml:trace contextRef="#ctx0" brushRef="#br0" timeOffset="-43037.73">24800 9871 8191,'-5'-1'0,"-5"-3"5063,-3 18-5063,-3-12 2818,4 12-2818,-3-13 429,8 9 1,-2-9 0,9 4 0</inkml:trace>
  <inkml:trace contextRef="#ctx0" brushRef="#br0" timeOffset="-4567.73">28832 11350 24575,'-5'-6'0,"4"-3"0,-4 3 0,5-9 0,6-2 0,9-12 0,6-3 0,1 1 0,-4 6 0,-6 10 0,5-1 0,-5 4 0,18 2 0,-12 5 0,10-1 0,-7 5 0,0-5 0,0 6 0,1 4 0,-5 2 0,3 6 0,-1 7 0,0 0 0,0 5 0,-7 2 0,-6-9 0,5 17 0,-4-7 0,1 14 0,6 16 0,-11-13 0,5 11 0,-8-17 0,0-4 0,0 3 0,0 1 0,0 3 0,0 2 0,0 5 0,0-3-771,0 6 1,0-1 770,-1 8 0,2-2 0,5-16 0,0 1-311,-5 19 1,1 5 310,1-19 0,1 1 0,0 2 0,0 10 0,0 3 0,0 0-479,0 2 0,0 1 0,2-2 479,2-6 0,1 0 0,0-2 0,-4-8 0,-1-1 0,1-1 0,5 22 0,2-3-128,-4-14 1,1-3 127,9 8 0,2-3 0,-4-11 0,1-5 0,15 10 1353,-10-21-1353,-5-19 609,13-2-609,3-16 1582,-1 3-1582,-3-11 310,-17 8-310,1-5 0,-18 0 0,-5 5 0,-18 3 0,-11 24 0,10 1 0,0 7 0,1 12 0,2 11 0,2 8 0,1 10 0,2 4-1357,9-17 0,0 2 0,2 3 1,0-1-1,1-1 1357,0 8 0,2 0 0,0-1 0,-1 0 0,-1 4 0,0 0 0,0-1 0,3-8-328,5 10 0,-1-4 328,-4-13 0,-3 2 0,0-1 0,-5 14 0,-2-2 0,-2 4 0,-3-6 0,-1-18 0,-1-6 0,-14 9 0,4-20 0,-18-2 0,18-15 0,-1-5 0,-3-8 0,0-3 0,2 1 0,3-3 0,-15-27 1614,13 9 1,18 12 0,3 3 0</inkml:trace>
  <inkml:trace contextRef="#ctx0" brushRef="#br0" timeOffset="-3403.73">30175 12603 24575,'-17'-8'0,"2"2"0,4 6 0,-9 6 0,1 10 0,-12 19 0,18-1 0,1 2 0,-2-5 0,1 2 0,5 18 0,4 3 0,-3-10 0,4-1 0,9 6 0,5-1 0,-1-7 0,3-2 0,21 13 0,-3-21 0,-7-17 0,14-8 0,4-6 0,-10 0 0,-6 0 0</inkml:trace>
  <inkml:trace contextRef="#ctx0" brushRef="#br0" timeOffset="-3087.73">30410 12927 24575,'-6'20'0,"2"-2"0,8 12 0,2-12 0,9-3 0,2-4 0,12-10 0,2-12 0,0-20 0,-20-27 0,-10 14 0,-30 2 0,0 25 0,2 9 0,2 2 0,19 15 0,2-7 0,4 8 0</inkml:trace>
  <inkml:trace contextRef="#ctx0" brushRef="#br0" timeOffset="-2703.73">30620 12801 24575,'0'32'0,"0"-7"0,0 4 0,5-15 0,5 10 0,7-13 0,12-18 0,10-17 0,-9-4 0,-3-5 0,-16 18 0,-10 18 0,13 0 0,-12 13 0,18 0 0,-7-9 0,9 2 0,-1-9 0,-9-17 0,-3 13 0,-9-13 0</inkml:trace>
  <inkml:trace contextRef="#ctx0" brushRef="#br0" timeOffset="-2016.73">30990 12788 24575,'0'10'0,"0"1"0,0 5 0,0-4 0,5 3 0,1 0 0,5-8 0,15-17 0,-10-5 0,10-12 0,-9 12 0,-1 9 0,13 1 0,-6 10 0,15 2 0,-10-6 0,18-17 0,-4-33 0,-19 17 0,-4-6-1057,-5-12 1,-3-4 1056,6 0 0,-3-4 0,-11 3 0,-4-5 0,3 7 0,12 5 0,-3 6 0,-14-1 0,-3 19 0,-2 63 0,-5 8 0,-1 6-553,6 1 1,1 3 552,-2 0 0,-1 5 0,4-4 0,7 5 0,4-2 0,-2 9 0,4-9 0,17-9 0,3-36 1986,-8-10-1986,28-36 0,-18 12 0,1-1 0,2-3 0,-1 1 1232,17-11-1232,-28 26 0,-8 15 0,-5 3 0,-1 9 0,-23-4 0,0 6 0,-21-15 0,-3 5 0,-8-13 0,18 0 0,6 0 0</inkml:trace>
  <inkml:trace contextRef="#ctx0" brushRef="#br0" timeOffset="-1836.73">31814 12146 24575,'36'-41'0,"0"1"0,1-1 0,-4 4 0,1 2 0,-3 3 0,-2 4 0,-3 2 0,19-23 0,-17 19 0,-31 6 0,4 20 0,-18 4 0</inkml:trace>
  <inkml:trace contextRef="#ctx0" brushRef="#br0" timeOffset="-1403.73">30237 13580 24575,'45'-16'0,"1"1"0,3-3 0,5-1 0,-7 4 0,7-1 0,1-1 0,-3 2-2676,3-2 1,-1 0 0,2 0 2675,2 0 0,3-2 0,0 1 0,-5 1 0,-4 2 0,-4 0 0,0 2 0,0 0 0,1 1 0,-3-1 962,11-4 0,-2 1-962,2 0 0,-3 1 0,7 0 1329,-9-5-1329,-80 30 0,-10 3 0,23-12 0,-23 12 0,-1-1 0</inkml:trace>
  <inkml:trace contextRef="#ctx0" brushRef="#br0" timeOffset="-1101.73">30409 13919 24575,'38'-15'0,"0"-3"0,9-2 0,-3 5 0,8-1 0,4 0 0,-1 0-2458,5-3 0,1-1 1,1 0-1,0 2 2085,-3 2 1,-1 1-1,1 0 1,-1 1 372,2-2 0,2 1 0,-3 0 0,-5 1 1409,11-3 0,-6 1-1409,-2-1 0,-6 1 1719,-7 0-1719,-33 2 0,-7 11 0,-4-6 0</inkml:trace>
  <inkml:trace contextRef="#ctx0" brushRef="#br0" timeOffset="10030.27">8502 10923 8191,'-10'0'0,"8"0"5063,8 0-5063,15 0 2818,8 0-2818,14 0 0,13 0 0,-10 0 0,7 0 0,-5 0 0,4 0 0,2 0-278,-5 0 0,3 0 0,1 0 1,-2 0 277,12 0 0,0 0 0,1 0 0,-7 0 0,3 0 0,-1 0 0,-2 0 1055,6 0 1,-2 0 0,3 0-1056,-5 0 0,3 0 0,0 0 0,0 0 0,-2 0 0,0 0 0,0 0 0,-1 0 0,1 0 0,0 0 0,0 0 0,-3 0 0,7 0 0,-3 0 0,0 0-784,-1 0 1,0 0-1,-4 0 784,-10 0 0,-2 0 0,4 0 0,4 0 0,5 0 0,1 0 0,1 0 0,1 0 0,0 0 0,2 0 0,2 0 0,-1 0 0,4 0 0,0 0 0,0 0 0,-4 0 0,0 0 0,-2 0 0,-1 0 0,2 0 0,-6 0 0,2 0 0,0 0 0,-1 0 0,-4 0-329,14 0 1,-4 0 0,0 0 328,-12 0 0,1 0 0,-1 0 0,-2 0 871,5 0 0,-2 0 0,-4 0-871,2 0 0,-6 0 0,9 0 2100,-21 0-2100,-21 0 3102,-1 0-3102,-22 0 0,12 0 0,-18 0 0</inkml:trace>
  <inkml:trace contextRef="#ctx0" brushRef="#br0" timeOffset="50296.27">17676 6760 24575,'0'0'0</inkml:trace>
  <inkml:trace contextRef="#ctx0" brushRef="#br0" timeOffset="67695.27">13224 18153 24575,'0'0'0</inkml:trace>
  <inkml:trace contextRef="#ctx0" brushRef="#br0" timeOffset="81546.27">13993 4474 24575,'-11'0'0,"-12"4"0,-10 24 0,-10-2 0,8 2 0,-4 3 0,-8 0 0,-4 0-1001,5-4 1,-3 1 0,-2-1 1000,-3 0 0,-1-1 0,2-1 0,-8 6 0,4-5 0,9-9 0,9-3 948,13 3-948,42-23 0,17 2 0,9-5 0,13-5 0,3 0-510,-7 3 0,2 0 1,2 0-1,3 0 510,-2 2 0,3 0 0,1 0 0,1 0 0,-1 0-809,1 0 0,2 0 1,-2 0-1,-1 0 0,-4 2 809,15 1 0,-5 1 0,-4 0 0,-11 0 0,-3 0 0,-9 2 1018,3 3-1018,-50-6 0,-44 5 0,-4-2 0,-8-1-367,13 1 0,-3-2 1,-1 2 366,-6 2 0,-2 1 0,2-2 82,9-5 0,2-2 0,2 2-82,-17 6 0,5-1 0,19-11 0,0-2 2048,-7 5 1,-2 1-2049,1-6 0,1 0 0,0 5 0,1 2 0,6-2 0,1 0 0,1 5 0,4-1 1490,-11-6-1490,-4 4 2385,39 17-2385,11 7 0,22 26 0,-3-4 0,-2-10 0,4 3 0,13 19 0,3 3 0,-2-7 0,1 0 0,-6-9 0,1 1 0,-1-3 0,2-1 0,-2-7 0,5-6 0,-13-12 0,-5-27 0,5-45 0,-17 28 0,0-3-774,12-16 0,0-1 774,-9 10 0,0-1 0,5 3 0,3-3 0,-1 2-124,-1-12 1,0 1 123,5-2 0,1 3 0,0-9 0,-6 52 0,-8 4 0,-6 16 0</inkml:trace>
  <inkml:trace contextRef="#ctx0" brushRef="#br0" timeOffset="86696.27">3061 8135 8191,'0'-16'0,"-5"1"5063,-1-5-5063,-9 6 2818,-2-10-2818,1 12 1719,-4 2-1719,3 5 6784,-13 5-6784,-10 15 0,-13 21 0,10 11-455,21-16 1,4 2 454,5-2 0,2 2 0,-2 18 0,3 4 0,2 10 0,2 3 0,2-21 0,0 0 0,1 1-809,2 3 1,2 0 0,-1-2 808,-1 9 0,2 3 0,4-1 0,2 5 0,0 2 0,-2-11 0,-1 1 0,0 2 0,2 1 0,0-1 0,2 2 0,0 1 0,-1 0 0,-1-3-992,0 5 0,-2-3 0,-1 0 0,1-1 992,0-2 0,-1-2 0,1 1 0,-2-2 0,-1-3 0,0-1 0,-2 0 0,0-3-787,-2 6 1,-2-2 0,0 2 786,2-5 0,-1 3 0,0 0 0,-1-3 0,-3 0 0,-2-2 0,-1 2-151,-1 1 1,-1 3-1,-2 1 1,0-1 150,-2-2 0,-1 0 0,-1-1 0,1 1 0,-1-1 0,1 0 0,-1 0 0,-1-2-14,-6 10 1,-2-2-1,2-6 14,-1-3 0,0-4 0,-9 11 0,0-3 1532,11-18 0,-1-2-1532,-3-3 0,2-5 2887,-2-5-2887,12-27 1745,-2-11-1745,8-15 0,4-9 0,-1 0 0,4-3 0,8-18 0,5 0 826,0 18 1,4 4-827,6 7 0,3 5 0,5 1 0,22 16 0,-16 12 0,1 8 0,14 17 0,1 13-877,-10-1 0,-1 6 0,-3 6 877,-6 3 0,-3 5 0,-2 3 0,-1-2-1004,-1-3 0,-1 0 0,-1 1 0,-3 0 1004,-4 4 0,-2 1 0,-2-1 0,2-3 0,3 1 0,0-4 0,-3 4-271,-7-1 0,-3 3 0,-2 2 0,2 1 271,3 0 0,2 1 0,0 2 0,-2 3 0,-3-11 0,-1 2 0,0 3 0,-1 0 0,1-2 0,0-2-408,0 0 0,0-3 0,0 0 0,0 0 0,0 3 408,-1 1 0,1 1 0,0 2 0,-1 1 0,2-2 0,0-1-188,0 3 1,2-1 0,0 0 0,0 0-1,0 2 188,1-2 0,-1 2 0,1 2 0,0-1 0,0-1 0,1-3-51,0 3 1,1-2-1,1-1 1,-1-2-1,1-1 51,1 4 0,1 0 0,0-3 0,1-3 0,3 4 0,2-3 0,3-2 275,0-5 1,4-1-1,1-3-275,2-7 0,2-2 0,3-4 0,21 9 0,3-14 0,-11-27 0,1-8 0,2 0 0,-2-5 0,-5-6 0,-2-6 0,13-12 0,0-6 0,-3-2 0,-1-2 0,-2-3 0,-4 3 0,-14 14 0,-5 5 0,-6 3 0</inkml:trace>
  <inkml:trace contextRef="#ctx0" brushRef="#br0" timeOffset="91396.27">8993 15481 24575,'-10'0'0,"-6"0"0,-5 5 0,-18 2 0,-3 10 0,-6 2 0,6-8 0,-1 0 0,-8 5 0,3 0 0,-12-1 0,33-14 0,12 19 0,10-12 0,5 33 0,0 5 0,0-7 0,0 6 0,1 9 0,-2 4 0,-4 7 0,-1 1-801,5-7 0,-1-3 801,-3-5 0,-1-4 0,6 17 0,0-15 0,10-4 0,-3-14 0,8-13 0,-3 1 0,-1-17 1602,22 7-1602,0-15 0,3-4 0,-3 3 0,-1 0 0,10-6 0,-3-2 0,9-9 0,-27 7 0,6-2 0,-24 3 0,6 8 0,-9-1 0</inkml:trace>
  <inkml:trace contextRef="#ctx0" brushRef="#br0" timeOffset="91614.27">8533 16194 24575,'25'-14'0,"14"-2"0,-9 8 0,16-7 0,-27 9 0,0-2 0,-14 3 0</inkml:trace>
  <inkml:trace contextRef="#ctx0" brushRef="#br0" timeOffset="92947.27">22122 12333 24575,'51'-12'0,"-11"-8"0,4-2 0,-3 7 0,2 0 0,0 0-1029,16-14 0,3 2 1029,-5 10 0,3 3 0,-4 1 0,-7 1 0,-3 2 0,4 0 0,-6 1 662,-4 3-662,-68 15 0,-5 5 0,-3 1 0,-15 0 0,19-1 0,-1 0 0</inkml:trace>
  <inkml:trace contextRef="#ctx0" brushRef="#br0" timeOffset="93196.27">22293 12363 8191,'-6'5'0,"11"-4"5063,11 4-5063,38-5 0,-19-4 0,4-2 0,16-1 0,2 1 1409,-12 0 0,-1-1-1409,1-3 0,-4 0 1719,-6 3-1719,-8-2 0,-21 4 0,-1 5 0</inkml:trace>
  <inkml:trace contextRef="#ctx0" brushRef="#br0" timeOffset="97712.27">9877 16172 24575,'11'0'0,"-1"0"0,21 24 0,-15-8 0,9 29 0,-20-17 0,-18 7 0,10-14 0,-14-2 0,15-3 0,-2 0 0,4 1 0,0 3 0,9-8 0,7-2 0,6-5 0,4-5 0,-14 0 0,-3 0 0</inkml:trace>
  <inkml:trace contextRef="#ctx0" brushRef="#br0" timeOffset="97947.27">10210 16179 24575,'-6'30'0,"1"2"0,5 8 0,9-1 0,-7 7 0,6 19 0,-17-14 0,-2 0 0,-1-34 0,3-11 0</inkml:trace>
  <inkml:trace contextRef="#ctx0" brushRef="#br0" timeOffset="98096.27">10364 16188 8191,'17'-18'0,"33"-11"2458,-13 13 1,3 0-2459,7-3 0,-1 0 0,-3 3 0,-5 2 0,3-2 0,-28 11 0</inkml:trace>
  <inkml:trace contextRef="#ctx0" brushRef="#br0" timeOffset="98429.27">10804 16213 24575,'48'-10'0,"-6"0"0,5 0 0,-4 1 0,3 1 0,-1-1 0,14-1 0,-2 0 0,-1 3 0,-6 3 0,-9 4 0,-13 0 0,-18 0 0</inkml:trace>
  <inkml:trace contextRef="#ctx0" brushRef="#br0" timeOffset="99496.27">12020 15865 24575,'9'-6'0,"3"-3"0,9 7 0,0 4 0,-9 4 0,-3 10 0,-9 8 0,0 32 0,-6-22 0,-3 1 0,5-1 0,-1-2 0,-12 18 0,17-26 0,6-17 0,11 2 0,39-9 0,-17 1 0,2-2 0,8-3 0,0 0 0,-12 3 0,-3 0 0,10-8 0,-32 9 0,3 0 0,12 0 0,-12 0 0,14-9 0,-22 2 0,4-13 0,-19 2 0,1 1 0,-10 0 0,1 11 0,6 1 0,-6 5 0,4 0 0,-8 6 0,13-5 0,-2 6 0</inkml:trace>
  <inkml:trace contextRef="#ctx0" brushRef="#br0" timeOffset="100498.27">13022 15399 8191,'0'24'0,"6"9"0,0 9 549,-4 7 0,-2 8 1,1 1-550,3 0 0,0 2 0,0 8 0,-3-11 0,-1 6 0,0 3 0,-1 3 0,1 1 0,0-3 0,0-9 0,0 0 0,0 0 0,0 1 0,0 0 0,0 1 0,0 2 48,0 2 0,0 2 0,0 1 0,0 1 0,0 1 0,0-2 0,0 0 0,0-3-48,0 1 0,0 0 0,0-1 0,0-1 0,0-1 0,0-3 0,0-2 0,0 5 0,0-1 0,0-3 0,0-3 0,0-5 0,0 5 0,0-6 0,0-7 2054,0 14-2054,0-22 4052,0-11-4052,0-26 803,-9-45 1,7 27 0,-7-29 0</inkml:trace>
  <inkml:trace contextRef="#ctx0" brushRef="#br0" timeOffset="102063.27">13344 15095 24575,'54'-4'0,"-1"0"0,0-1 0,11 0 0,3 0 0,-5 1 0,4-1 0,-2 1-1468,-15 2 1,-1 2-1,4-1 1468,7-2 0,5-1 0,2 1 0,-3-1 0,-10 1 0,-1-1 0,0 1 0,-1 0 278,4 2 0,0 1 0,-1 0 0,-6-2-278,14-4 0,-14 0 769,-22 1-769,-50 4 0,-17-4 0,9 5 0,7 0 0</inkml:trace>
  <inkml:trace contextRef="#ctx0" brushRef="#br0" timeOffset="102564.27">13273 14509 8191,'-31'22'0,"9"25"2451,2-1 0,3 6-2451,8 5 0,5 2 0,-1-6 0,3-2 1134,8-4 1,6-5-1135,21 9 0,7-1 0,10-11 0,-12-21 0,0-2 0,-1 1 0,13-7 0</inkml:trace>
  <inkml:trace contextRef="#ctx0" brushRef="#br0" timeOffset="102896.27">14743 14278 24575,'31'-11'0,"-2"20"0,3 21 0,-12 5 0,-3 2 0,3 10 0,1 6 0,-21-37 0,0-6 0,-10 1 0,-1-5 0,-1-1 0,3-5 0</inkml:trace>
  <inkml:trace contextRef="#ctx0" brushRef="#br0" timeOffset="103246.27">15076 13983 8191,'17'-12'0,"1"3"5063,-1 14-5063,-6 1 2818,-7 5-2818,-4-1 1719,5 1-1719,-4 0 6784,13 1-6784,11-6 0,9 0 0,7-6 0,-19 0 0,-8 0 0</inkml:trace>
  <inkml:trace contextRef="#ctx0" brushRef="#br0" timeOffset="104045.27">15345 14523 24575,'-25'11'0,"-9"12"0,-5 6 0,-4 1 0,-3 2 0,7-4 0,-2 3 0,1-1 0,-10 6 0,4-1 0,16-11 0,4-3 0,-10 7 0,29-9 0,-2-17 0,9 7 0</inkml:trace>
  <inkml:trace contextRef="#ctx0" brushRef="#br0" timeOffset="104329.27">15251 14890 8191,'-23'24'0,"11"3"5063,-19 14-5063,23-10 2818,8 8-2818,11-16 1719,16 4-1719,5-10 1696,5-9 0,-15-2 0,-7-6 0</inkml:trace>
  <inkml:trace contextRef="#ctx0" brushRef="#br0" timeOffset="104495.27">15225 15054 24575,'40'-17'0,"-10"7"0,-4 4 0,-7 0 0,-12 4 0,2-4 0</inkml:trace>
  <inkml:trace contextRef="#ctx0" brushRef="#br0" timeOffset="111662.27">455 10829 8191,'33'-16'0,"10"-3"0,8-2 1170,0 1 1,6-1 0,2 0-1171,-5 1 0,2-1 0,1-1 0,-3 2 0,5-2 0,-3 1 0,1 0 0,5 0 0,0-1 0,-5 2 1310,-2-2 0,-3 1-1310,11 0 0,-3 1 0,-21 5 0,-3 1 0,17-2 1939,-38 7-1939,-1 7 6027,-7-7-6027,3-2 1769,-11-5-1769,-1 0 0,-4 6 0,6 5 0</inkml:trace>
  <inkml:trace contextRef="#ctx0" brushRef="#br0" timeOffset="112012.27">1565 10202 8191,'30'-11'0,"28"11"2531,-13 5 1,3 3-2532,-1 4 0,-2 1 0,17 0 2818,-31 9-2818,-22-15 1719,-16 29-1719,-25 15 0,4-18 0,-1 0 0,0-2 0,0-2 0,-19 9 6784,29-19-6784,0-1 0,7-10 0,-2 10 0,9-17 0,5 4 0</inkml:trace>
  <inkml:trace contextRef="#ctx0" brushRef="#br0" timeOffset="135363.26">1751 3864 24575,'13'20'0,"16"17"0,-5-9 0,3 4 0,7 7 0,2 2 0,3 5 0,1 2 0,0 3 0,0 1 0,-2-1 0,-1 0 0,-1-1 0,-2-1 0,-2-4 0,-1-2 0,-5-7 0,-1-2 0,13 17 0,-13-19 0,-10-16 0,-7-8 0,-5-5 0,-15-3 0,-16-2 0,-18-2 0,-15-5 0,2-3 0,7 0 0,14 0 0,14 4 0,10 3 0,9 2 0,6 2 0,8 1 0,7 0 0,12 1 0,12 3 0,11 7 0,5 4 0,-6 3 0,-12-3 0,-11-4 0,-10-4 0,-7-4 0,-4-4 0,-3-7 0,-2-7 0,-1-7 0,0-12 0,-2-13 0,0-10 0,-1-7 0,2 5 0,1 10 0,0 13 0,0 11 0,0 14 0,0 12-1696,0 10 0,0-1 0,0-2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4-23T05:46:15.675"/>
    </inkml:context>
    <inkml:brush xml:id="br0">
      <inkml:brushProperty name="width" value="0.05292" units="cm"/>
      <inkml:brushProperty name="height" value="0.05292" units="cm"/>
      <inkml:brushProperty name="color" value="#FFC00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877 1098 8191,'0'-11'0,"0"0"5063,0 0-5063,0 0 2818,-9 0-2818,2 0 1719,-13 5-1719,4 2 6784,0 4-6784,-16 0 0,12 9 0,-19 20 0,25 4 0,-1-1 0,1 3 0,4 17 0,-7 10 0,11-22 0,11-19 0,-4-7 0,9-13 0,0 4 0,7-5 0,4 0 0,2-14 0,-2 4 0,3-19 0,2-7 0,4-21 0,-12 11 0,-2-1 0,-5 6 0,-3-3 0,2 2 0,-1-3 0,0 1 0,-2-6 0,-2 1 0,2-12 0,0 2 0,-2 23 0,0 3 0,-5-16 0,0 34 0,-5 9 0,4 18 0,-14 17 0,12 27 0,-9-2 0,-3 6-995,9-13 1,1 1 0,0 0 994,-2-3 0,0 1 0,1-1 0,0 4 0,2-1 0,2-5 0,2 18 0,5-10 0,2-22 0,8-22 0,5-7 0,-9-3 0,0-6 0</inkml:trace>
  <inkml:trace contextRef="#ctx0" brushRef="#br0" timeOffset="199">26073 1022 24575,'-11'42'0,"3"-4"0,2-18 0,4 25 0,-4-9 0,6 17 0,0-32 0,0-7 0</inkml:trace>
  <inkml:trace contextRef="#ctx0" brushRef="#br0" timeOffset="349">26164 824 8191,'-5'-6'0,"4"1"0,-4 5 0</inkml:trace>
  <inkml:trace contextRef="#ctx0" brushRef="#br0" timeOffset="666">26323 1084 24575,'31'-15'0,"-20"2"0,18-13 0,-28 10 0,-5 5 0,-8 7 0,-15 23 0,1-1 0,2 31 0,4-11 0,12 6 0,12-17 0,38-3 0,12-17 0,3 2 0,-21-9 0,-26 0 0</inkml:trace>
  <inkml:trace contextRef="#ctx0" brushRef="#br0" timeOffset="1349">25262 1496 24575,'17'6'0,"14"2"0,8-1 0,9-11 0,8-6 0,3 0-1740,-1 4 1,4 1 0,3 0-1,1-2 1740,-2-1 0,2-2 0,2 0 0,-1 1 0,-3 0-638,3 0 1,-3 1 0,0 1 0,-1 1 637,-2 2 0,0 0 0,-2 2 0,-6-2 0,10-2 0,-7 1 926,-2 4 1,-7-1-927,-3-10 0,-25 12 0,-27 0 0,-6 0 0</inkml:trace>
  <inkml:trace contextRef="#ctx0" brushRef="#br0" timeOffset="2300">26464 1033 24575,'-11'-6'0,"-4"6"0,-1 1 0,-2 13 0,3 2 0,3 6 0,6 3 0,-4-14 0,9 8 0,-4-12 0,-1 12 0,4-3 0,-4 5 0,6-5 0,0-1 0,5-4 0,1-1 0,5 1 0,-1 0 0,1-5 0,9-1 0,-2-5 0,12 0 0,-8 0 0,3-6 0,-4-2 0,-1-6 0,-8 6 0,-3 2 0</inkml:trace>
  <inkml:trace contextRef="#ctx0" brushRef="#br0" timeOffset="2716">26655 1153 24575,'26'-5'0,"2"-5"0,-16-7 0,4-3 0,-24 3 0,-5-2 0,-18 12 0,-8 4 0,8 21 0,4 2 0,17 8 0,-4 10 0,21-8 0,13 15 0,9-28 0,7-5 0,-3-2 0,5-3 0,8-5 0,5-3 0,-1-3-1239,16-7 1,-1-4 1238,-19 6 0,-1 0 0,-3-1 0,3-3 0,-8 0 0,-12 3 0</inkml:trace>
  <inkml:trace contextRef="#ctx0" brushRef="#br0" timeOffset="5582">25721 1586 8191,'-6'4'0,"-7"19"5042,11 29-5042,-7 3 0,-2 4 0,3-8 0,1 1 643,1 15 0,-2-2-643,-5-18 0,2-2 958,10 2 1,-1-1-959,-7-10 0,1-3 0,6 18 6113,-4-22-6113,6-17 21,10 3-21,1-9 2005,18-2-2005,9-4 0,26 0 0,-28-7 0,4-3 0,1 1 0,5 0 0,-1-1-265,19-6 1,-1-3 264,2-2 0,-4 1 0,-18 13 0,-8-1 0,-5-12 0,-25 19 0,-5-4 0</inkml:trace>
  <inkml:trace contextRef="#ctx0" brushRef="#br0" timeOffset="5849">26249 2142 24575,'50'9'0,"-17"-2"0,-2 5 0,7 23 0,-10-15 0,-6 4 0,-21 40 0,0-16 0,-27 10 0,3-24 0,-7 4 0,4-12 0,-4-1 0,18-14 0,2-6 0</inkml:trace>
  <inkml:trace contextRef="#ctx0" brushRef="#br0" timeOffset="10565">26876 1910 24575,'-9'41'0,"0"0"0,5 10 0,-1 2 0,-5 2 0,1-2-449,8-4 0,-1-5 449,-14 11 295,14-26-295,-4-8 37,6-5 0,0-5 0,0-7 1</inkml:trace>
  <inkml:trace contextRef="#ctx0" brushRef="#br0" timeOffset="11082">27047 2226 24575,'10'-6'0,"-3"-4"0,13 9 0,-9-8 0,18 7 0,-10-2 0,11 10 0,-12 4 0,-7 3 0,-5 3 0,-6-6 0,-5 6 0,4 1 0,-9 4 0,9-5 0,5-6 0,17-5 0,27-13 0,-21 6 0,7-7 0</inkml:trace>
  <inkml:trace contextRef="#ctx0" brushRef="#br0" timeOffset="11432">27810 2091 24575,'15'-6'0,"2"1"0,0 5 0,-6 10 0,2-8 0,-10 21 0,6-10 0,-9 12 0,0-4 0,9-9 0,15 9 0,8-5 0,-6 5 0,-8-2 0,-27-7 0,2-6 0,-13 5 0,12-10 0,-1 4 0</inkml:trace>
  <inkml:trace contextRef="#ctx0" brushRef="#br0" timeOffset="11782">28591 2029 24575,'-15'32'0,"8"-3"0,3-2 0,16-5 0,13-6 0,0-7 0,4-15 0,-8 5 0,-5-10 0,-6 14 0,-5 3 0,1 10 0,-4 5 0,10 0 0,-6-5 0,2-6 0,-4-5 0</inkml:trace>
  <inkml:trace contextRef="#ctx0" brushRef="#br0" timeOffset="12018">29115 1979 24575,'17'56'0,"2"-5"0,8 8 0,-16-19 0,-11-19 0,-19 1 0,2-19 0,-7 10 0,13-13 0,1 0 0</inkml:trace>
  <inkml:trace contextRef="#ctx0" brushRef="#br0" timeOffset="12151">29384 1993 8191,'47'-44'0,"-12"21"0,5 2 2043,-3 3 0,2 2-2043,1-4 0,0 2 731,24 5 1,-40-2 0,-7 15 0</inkml:trace>
  <inkml:trace contextRef="#ctx0" brushRef="#br0" timeOffset="12483">30328 1824 24575,'-13'36'0,"0"0"0,-2 2 0,1 2 0,2 1 0,5 0 0,2-1 0,6-5 0,11-7 0,12-1 0,-3-21 0,-10-10 0,-2-7 0,-14-1 0,-41-12 0,6 20 0,-12-11 0,28 15 0</inkml:trace>
  <inkml:trace contextRef="#ctx0" brushRef="#br0" timeOffset="16182">26547 2941 24575,'11'37'0,"2"1"0,-5-7 0,-2 2 0,5-7 0,-10-6 0,4-9 0,-5 4 0,5-4 0,-4 0 0,3-6 0</inkml:trace>
  <inkml:trace contextRef="#ctx0" brushRef="#br0" timeOffset="16466">26876 2864 24575,'-24'30'0,"-3"23"0,10-10 0,1 4 0,0-3 0,2 1-1339,-2 9 1,1-2 1338,3-17 0,0-2 425,0 12 1,0-1-426,-2-11 0,1-2 0,-6 23 110,3-19 0,11-29 0,5-1 1</inkml:trace>
  <inkml:trace contextRef="#ctx0" brushRef="#br0" timeOffset="16766">27042 3316 24575,'-22'26'0,"-5"10"0,13-8 0,0 8 0,17-8 0,17-12 0,-2-10 0,-10-6 0,-19 0 0,-7 0 0,3 0 0,10 0 0</inkml:trace>
  <inkml:trace contextRef="#ctx0" brushRef="#br0" timeOffset="17067">27613 2833 24575,'-6'32'0,"5"-3"0,-5 18 0,6-9 0,6 10 0,0-11 0,1-3 0,3-14 0,-9-14 0,4-1 0</inkml:trace>
  <inkml:trace contextRef="#ctx0" brushRef="#br0" timeOffset="17232">27793 3015 24575,'-6'25'0,"-1"2"0,-6 0 0,7 23 0,-1-33 0,7 17 0</inkml:trace>
  <inkml:trace contextRef="#ctx0" brushRef="#br0" timeOffset="17448">27914 3195 8191,'-26'26'0,"3"-4"5063,-6 15-5063,10-16 2818,12 12-2818,11-18 1719,12 9-1719,6-23 0,-5 2 0,-8-7 0</inkml:trace>
  <inkml:trace contextRef="#ctx0" brushRef="#br0" timeOffset="17749">28062 3085 24575,'6'49'0,"9"-2"0,-1-11 0,0-10 0,-5-6 0,-8-14 0,4-1 0</inkml:trace>
  <inkml:trace contextRef="#ctx0" brushRef="#br0" timeOffset="17982">28399 3112 24575,'-28'43'0,"2"1"0,15 10 0,3-5 0,3-12 0,0-1 0,-3 12 0,6 3 0,-7-28 0,9-2 0</inkml:trace>
  <inkml:trace contextRef="#ctx0" brushRef="#br0" timeOffset="18200">28443 3506 24575,'-16'20'0,"3"3"0,18-11 0,1-1 0,9-7 0,-8-8 0,2 2 0,-9-2 0</inkml:trace>
  <inkml:trace contextRef="#ctx0" brushRef="#br0" timeOffset="18500">29178 2811 24575,'8'20'0,"4"18"0,-4-4 0,5 10 0,0-17 0,-6-7 0,2-14 0,-7-2 0,2-4 0</inkml:trace>
  <inkml:trace contextRef="#ctx0" brushRef="#br0" timeOffset="18733">29453 2891 24575,'-12'22'0,"4"-2"0,4 4 0,-6 10 0,7 16 0,-7 7 0,5-21 0,4-4 0,-4-26 0,5-1 0</inkml:trace>
  <inkml:trace contextRef="#ctx0" brushRef="#br0" timeOffset="18915">29460 3187 24575,'-25'34'0,"5"-3"0,25-15 0,13-5 0,-9-7 0,8-4 0</inkml:trace>
  <inkml:trace contextRef="#ctx0" brushRef="#br0" timeOffset="19217">30008 2736 24575,'0'35'0,"5"-9"0,-4-2 0,4-8 0,1 14 0,-5-7 0,5 2 0,-6-14 0,0-6 0</inkml:trace>
  <inkml:trace contextRef="#ctx0" brushRef="#br0" timeOffset="19482">30246 2791 24575,'-24'34'0,"12"-4"0,-16 5 0,9 16 0,5-20 0,1 1 0,-4 22 0,2-9 0,14-28 0,-5-2 0,6-9 0,0-2 0</inkml:trace>
  <inkml:trace contextRef="#ctx0" brushRef="#br0" timeOffset="19765">30204 3177 24575,'-6'4'0,"-4"-3"0,9 9 0,-4-4 0,5 5 0,5 0 0,-9-6 0,8 0 0,-9-5 0</inkml:trace>
  <inkml:trace contextRef="#ctx0" brushRef="#br0" timeOffset="20066">30891 2674 24575,'0'32'0,"0"-4"0,0 19 0,0-9 0,9 10 0,-7-7 0,6-5 0,-8-12 0,0-18 0,0-1 0</inkml:trace>
  <inkml:trace contextRef="#ctx0" brushRef="#br0" timeOffset="20282">31216 2794 24575,'-9'12'0,"7"-1"0,-12 1 0,13 3 0,-10 1 0,-6 33 0,-3 3 0,-2-2 0,11-15 0,6-30 0</inkml:trace>
  <inkml:trace contextRef="#ctx0" brushRef="#br0" timeOffset="20502">31171 3052 24575,'-24'40'0,"8"-4"0,5-15 0,9-4 0,-4-12 0,6-1 0,0-9 0</inkml:trace>
  <inkml:trace contextRef="#ctx0" brushRef="#br0" timeOffset="22348">24937 4279 24575,'9'6'0,"-2"-2"0,13 3 0,4-6 0,39 5 0,-21-5 0,3-2 0,1 1 0,-2 0 0,-7 0 0,-5 0 0,-5 0 0,-22 0 0</inkml:trace>
  <inkml:trace contextRef="#ctx0" brushRef="#br0" timeOffset="22518">25089 4397 24575,'10'6'0,"1"-1"0,26-5 0,11 0 0,-4-5 0,2 0 0,-9 4 0,-2-1 0,29-8 0,-39 10 0</inkml:trace>
  <inkml:trace contextRef="#ctx0" brushRef="#br0" timeOffset="31981">26176 4166 24575,'-7'21'0,"1"-1"0,6 10 0,0-6 0,0 1 0,0-9 0,0-1 0,0 1 0,0 0 0,0-1 0,0-9 0,0-1 0</inkml:trace>
  <inkml:trace contextRef="#ctx0" brushRef="#br0" timeOffset="32385">25906 4557 24575,'10'6'0,"2"-1"0,26-5 0,-2-15 0,3 3 0,5-2 0,0-6 0,2-1 0,10-1 0,0 2 0,-13 7 0,-4 1 0,10-8 0,-31 19 0,-21-4 0,-11 10 0,5-4 0,-8 4 0</inkml:trace>
  <inkml:trace contextRef="#ctx0" brushRef="#br0" timeOffset="32915">26207 4629 24575,'-6'9'0,"-8"9"0,3 12 0,0 6 0,-8 10 0,17 19 0,-8-3 0,10-5 0,5-28 0,13-20 0,0-9 0,8-9 0,-15 2 0,-19-8 0,0 9 0,-16 1 0,16 0 0,-1 4 0,9-4 0</inkml:trace>
  <inkml:trace contextRef="#ctx0" brushRef="#br0" timeOffset="33531">26601 4037 24575,'-11'4'0,"-3"24"0,-3 33 0,5-11 0,2 4-1420,3-9 0,1 1 1420,0 3 0,1-2 0,5 9 0,0-8 900,0-10-900,13-1 467,-1-17-467,21 11 0,-3-21 0,-3 2 0,-9-12 0,-13 0 0</inkml:trace>
  <inkml:trace contextRef="#ctx0" brushRef="#br0" timeOffset="34081">26856 4227 10858,'-4'-7'0,"-2"3"5006,0 13-5006,1 2 2387,-8 13-2387,10 6 1369,-20 11-1369,12 24 4955,-1-3-4955,3-4 0,19-24 0,14-23 0,-1-9 0,1-13 0,-15-5 0,-9 0 0,-4 5 0,-2 7 0,0 4 0,1 0 0</inkml:trace>
  <inkml:trace contextRef="#ctx0" brushRef="#br0" timeOffset="34349">27038 4398 24575,'-6'20'0,"4"1"0,-4-1 0,11-9 0,-4 3 0,9-12 0,-4 2 0,0-8 0,-2-12 0,-9-1 0,-1 1 0,0-11 0,2 23 0,4-13 0</inkml:trace>
  <inkml:trace contextRef="#ctx0" brushRef="#br0" timeOffset="34615">27151 4201 24575,'18'23'0,"1"7"0,-2 0 0,-2 4 0,0 3 0,-2 2 0,-2 1 0,1 9 0,-2-1 0,-3-13 0,-4-3 0,-16 17 0,4-28 0,-15 4 0,-3-8 0,13-5 0,-5-6 0</inkml:trace>
  <inkml:trace contextRef="#ctx0" brushRef="#br0" timeOffset="38465">27469 4488 8191,'3'0'0,"4"0"5063,18-6-5063,-3 5 2818,12-14-2818,-12 13 1719,23-13-1719,-15 14 6784,-5-1-6784,-22 10 0,-10-2 0,-2 0 0</inkml:trace>
  <inkml:trace contextRef="#ctx0" brushRef="#br0" timeOffset="38698">27506 4624 24575,'9'6'0,"8"4"0,13-9 0,7-3 0,-9 1 0,-4-5 0,-4 1 0,-12 4 0,6-4 0</inkml:trace>
  <inkml:trace contextRef="#ctx0" brushRef="#br0" timeOffset="39552">27997 4363 24575,'-6'9'0,"-5"12"0,10 19 0,-6-6 0,7 20 0,0-20 0,0 6 0,0-14 0,0-11 0,15-29 0,-11 14 0,11-20 0</inkml:trace>
  <inkml:trace contextRef="#ctx0" brushRef="#br0" timeOffset="39948">28151 4518 24575,'0'16'0,"0"-1"0,0 0 0,0 2 0,0 4 0,6 0 0,4-9 0,3-3 0,2-9 0,-4 0 0,6-14 0,-9-4 0,2-17 0,-10 11 0,-17-4 0,8 21 0,-23-7 0,14 12 0,-7-4 0,8 11 0,7 5 0,5-3 0,5 2 0</inkml:trace>
  <inkml:trace contextRef="#ctx0" brushRef="#br0" timeOffset="43032">29041 4373 24575,'-4'-6'0,"2"6"0,-3 20 0,-3 23 0,6 18 0,-13-1 0,14-16 0,-5-20 0,6-9 0,0-3 0,0-2 0,0-5 0</inkml:trace>
  <inkml:trace contextRef="#ctx0" brushRef="#br0" timeOffset="43348">29131 4549 24575,'0'16'0,"0"-1"0,0 0 0,4-3 0,13 8 0,10-13 0,2 2 0,0-13 0,-18-12 0,-15 3 0,-30-15 0,-5 20 0,-1-4 0,16 12 0,18 0 0,1 0 0</inkml:trace>
  <inkml:trace contextRef="#ctx0" brushRef="#br0" timeOffset="45016">30029 4394 8191,'0'3'0,"0"16"5063,0 5-5063,0 9 2818,0-13-2818,0 26 1719,0-11-1719,0 18 6784,0-27-6784,0-6 0,0-5 0,0-3 0,5-2 0,-4-5 0,4-5 0</inkml:trace>
  <inkml:trace contextRef="#ctx0" brushRef="#br0" timeOffset="45350">30239 4586 24575,'0'28'0,"10"-4"0,2-18 0,9-1 0,-5-10 0,1-5 0,-20-6 0,-12-2 0,-17 8 0,5 3 0,7 7 0,15 0 0</inkml:trace>
  <inkml:trace contextRef="#ctx0" brushRef="#br0" timeOffset="46348">30941 4349 24575,'0'24'0,"0"3"0,0 5 0,0-2 0,7-10 0,-6 10 0,5-3 0,-6 0 0,0-7 0,5-14 0,-4-1 0,4-5 0</inkml:trace>
  <inkml:trace contextRef="#ctx0" brushRef="#br0" timeOffset="46581">31047 4549 24575,'5'10'0,"10"-4"0,-2-1 0,12-5 0,-13-5 0,-2-1 0,-16-9 0,-1 8 0,-5-7 0,-2 13 0,7-9 0,-4 9 0,6-4 0</inkml:trace>
  <inkml:trace contextRef="#ctx0" brushRef="#br0" timeOffset="47165">31640 4361 24575,'0'38'0,"0"-8"0,6 8 0,-4-6 0,10 9 0,-10-10 0,4-5 0,-6-11 0,0-5 0,4-4 0,-2-1 0,2-5 0</inkml:trace>
  <inkml:trace contextRef="#ctx0" brushRef="#br0" timeOffset="47465">31847 4521 24575,'27'0'0,"-1"0"0,-10-5 0,-5-1 0,-23-9 0,-2 3 0,-15 2 0,17 5 0,2 5 0</inkml:trace>
  <inkml:trace contextRef="#ctx0" brushRef="#br0" timeOffset="48681">32574 4328 24575,'0'53'0,"0"-7"0,0 18 0,0-20 0,5 8 0,-4-26 0,4-1 0,-10-18 0,4 2 0,-4-9 0</inkml:trace>
  <inkml:trace contextRef="#ctx0" brushRef="#br0" timeOffset="49002">32704 4575 24575,'0'15'0,"23"4"0,1-7 0,22 0 0,-19-12 0,-1-13 0,-20 4 0,0-11 0,-15 14 0,-15-11 0,-9 7 0,-3-4 0,15 8 0,11 6 0</inkml:trace>
  <inkml:trace contextRef="#ctx0" brushRef="#br0" timeOffset="49965">27875 5029 24575,'65'0'0,"-27"0"0,2 0 0,-1-5 0,1 0 0,11 4 0,-4-1 0,-3-8 0,0 10 0,-34 0 0</inkml:trace>
  <inkml:trace contextRef="#ctx0" brushRef="#br0" timeOffset="50152">28068 5104 24575,'10'6'0,"18"-1"0,10-9 0,6-3 0,9 1 0,2-2-293,3-4 0,-2 0 0,-16 5 0,-6 0 1,-2-4-1</inkml:trace>
  <inkml:trace contextRef="#ctx0" brushRef="#br0" timeOffset="50566">29151 4975 24575,'66'-6'0,"-9"4"0,-22-4 0,-16 6 0,-14 0 0</inkml:trace>
  <inkml:trace contextRef="#ctx0" brushRef="#br0" timeOffset="50732">29142 5052 24575,'53'-10'0,"-16"4"0,3-1 0,9 1 0,-1-1 0,-12 1 0,-4 1 0,8 5 0</inkml:trace>
  <inkml:trace contextRef="#ctx0" brushRef="#br0" timeOffset="51116">30135 4990 24575,'36'-6'0,"1"4"0,0-4 0,-16 6 0,-7 0 0</inkml:trace>
  <inkml:trace contextRef="#ctx0" brushRef="#br0" timeOffset="51316">30130 5060 24575,'20'0'0,"10"-6"0,18-4 0,3 2 0,-11-1 0,-15 9 0</inkml:trace>
  <inkml:trace contextRef="#ctx0" brushRef="#br0" timeOffset="51748">31014 4885 8191,'15'0'0,"9"0"5063,6 0-5063,9 0 0,-1 0 704,-3 0 1,-15 0-1,-6 0 1</inkml:trace>
  <inkml:trace contextRef="#ctx0" brushRef="#br0" timeOffset="51964">31091 4976 24575,'15'0'0,"11"-6"0,-3 5 0,6-6 0,-4-5 0,-13 8 0,1-8 0</inkml:trace>
  <inkml:trace contextRef="#ctx0" brushRef="#br0" timeOffset="52601">31862 4824 24575,'15'0'0,"-3"0"0,4 0 0,-1 0 0,6 0 0,1 0 0,3 0 0,-13 0 0,-3 0 0</inkml:trace>
  <inkml:trace contextRef="#ctx0" brushRef="#br0" timeOffset="52814">31889 4936 8191,'26'6'0,"-10"-7"5063,30-1-5063,10-4 0,-28 6 0,14 0 0</inkml:trace>
  <inkml:trace contextRef="#ctx0" brushRef="#br0" timeOffset="53234">32722 4960 24575,'38'-16'0,"4"7"0,8-5 0,-10 12 0,-15-4 0,-14 6 0,-6 0 0</inkml:trace>
  <inkml:trace contextRef="#ctx0" brushRef="#br0" timeOffset="53433">32774 5069 24575,'31'0'0,"0"0"0,-9-5 0,-6 4 0,-12-4 0</inkml:trace>
  <inkml:trace contextRef="#ctx0" brushRef="#br0" timeOffset="55165">24032 3412 8191,'-16'12'0,"-35"11"1750,3-3 1,-4 0-1751,7-2 0,-1-1 1177,-4-5 0,4 0-1177,-10 13 1968,6-21-1968,16 16 5903,19-14-5903,11 9 1746,9 26-1746,-5 1 0,0 23 0,0-9 456,1-13 0,-2 3-456,-4 2 0,-1 1 0,5 0 0,0-2 0,-5-5 0,1-3 0,4-1 0,2-4 0,-1 4 0,4 12 0,7-33 0,17-11 0,4 0 0,27-6 0,-9-15 0,-3 7 0,2-2 0,-13-5 0,-3-2 0,4 0 0,-4-1 0,-2-8 0,-26 6 0,-5 11 0</inkml:trace>
  <inkml:trace contextRef="#ctx0" brushRef="#br0" timeOffset="55400">23552 4072 24575,'34'-21'0,"6"6"0,6-1 0,6-5 0,1 1-932,0 6 0,-1 0 932,-11-5 0,-8 4 0,-13 12 0,-7-10 0</inkml:trace>
  <inkml:trace contextRef="#ctx0" brushRef="#br0" timeOffset="60732">13494 10397 24575,'-5'-6'0,"-11"16"0,-5 7 0,-18 16 0,2-2 0,-2-7 0,-5 2 0,-10 8 0,-4 3-311,11-10 0,-2 1 0,0-1 311,0 2 0,0-1 0,3-2 0,-1-2 0,5-3 0,10-2 0,6-4 0,10-8 0,9-1 0,2-3 0,5-7 0</inkml:trace>
  <inkml:trace contextRef="#ctx0" brushRef="#br0" timeOffset="61066">12686 10784 8191,'-13'6'0,"10"-2"5063,-23 22-5063,14-3 2818,-9 12-2818,5-1 1719,9-8-1719,2-6 6784,14-8-6784,7-6 0,39 1 0,-23-11 0,2-1 0,1 4 0,-1 0 0,21-14 0,-26 14 0,-13-5 0,-1 6 0,-9 0 0,-1 0 0</inkml:trace>
  <inkml:trace contextRef="#ctx0" brushRef="#br0" timeOffset="63051">13882 11492 24575,'-5'6'0,"-2"8"0,-18 1 0,-12 11 0,4-6 0,-4 1 0,-10 5 0,-1 0 0,7-3 0,-2 1 0,1-1 0,-3 0 0,3-1 0,-4 2 0,1 0 0,-11 4 0,0 0 0,7-4 0,5-2 0,-3-1 0,2 1 0,33-21 0,-4 4 0,10-5 0,2 0 0</inkml:trace>
  <inkml:trace contextRef="#ctx0" brushRef="#br0" timeOffset="63400">13070 11751 24575,'-11'6'0,"-4"15"0,0 1 0,1 7 0,-1 5 0,-2 3 0,1 3 0,-1 12 0,0 0-316,1-11 0,1-3 316,3 25 0,4-39 156,8-4-156,14-13 0,15 2 0,13-18 0,4-6 0,-8 7 0,0 0-391,13-4 1,-2-2 390,10-12 114,-15 22 1,-21-11-1,-9 15 1</inkml:trace>
  <inkml:trace contextRef="#ctx0" brushRef="#br0" timeOffset="65065">13596 12632 24575,'-10'0'0,"-6"5"0,-2 10 0,-24 14 0,-1 5 0,-3 0 0,-5 2 0,6-8 0,-1 0 0,6-1 0,-3 2 0,2-3 0,-9 3 0,4-3 0,5-2 0,5-2 0,-7-2 0,23-3 0,6-16 0,12 4 0,-7-5 0</inkml:trace>
  <inkml:trace contextRef="#ctx0" brushRef="#br0" timeOffset="65349">12876 12929 8191,'-5'-6'0,"-1"1"5063,0 14-5063,-20 23 2818,12 19-2818,-4-21 0,0 0 0,6 18 1719,-5-19-1719,15-14 6784,4 0-6784,16 1 0,6-5 0,31-2 0,-15-9 0,-1 0 0,-21 0 0</inkml:trace>
  <inkml:trace contextRef="#ctx0" brushRef="#br0" timeOffset="65948">13332 13788 24575,'-11'0'0,"-17"30"0,-15 5 0,10 0 0,-3 2 0,1-8 0,0 0-850,-2 2 1,0 0 849,7-6 0,-1-1 205,-8 2 1,2-1-206,-15 8 0,2-3 0,34-23 0,12-2 0</inkml:trace>
  <inkml:trace contextRef="#ctx0" brushRef="#br0" timeOffset="66199">12756 14155 24575,'-11'5'0,"0"10"0,-1 2 0,6 8 0,0-8 0,6-2 0,4 0 0,12-8 0,26 2 0,-3-9 0,-3-4 0,0-1 0,-1 3 0,1-6 0,-27 8 0</inkml:trace>
  <inkml:trace contextRef="#ctx0" brushRef="#br0" timeOffset="66699">12957 14793 8191,'-9'-2'0,"-18"25"5063,-7 0-5063,-11 15 0,2-9 2818,-4-2-2818,16-6 0,-1 0 0,-20 6 0,4 7 429,23-26 1,18 1 0,2-9 0</inkml:trace>
  <inkml:trace contextRef="#ctx0" brushRef="#br0" timeOffset="66999">12531 14987 8494,'-5'-6'0,"-1"6"5093,-13 14-5093,11-1 2773,-24 23-2773,23-12 1677,-11 6-1677,15-6 6538,14-12-6538,8-2 0,37-15 0,-4 3 0,-18-8 0,1 1 0,13 7 0,-25-7 0,-4 9 0</inkml:trace>
  <inkml:trace contextRef="#ctx0" brushRef="#br0" timeOffset="67515">12575 16030 8191,'-5'-6'0,"4"6"5063,-13 8-5063,-17 19 2818,5-10-2818,-14 12 1719,19-15-1719,0 3 6784,5 0-6784,-4 0 0,8-7 0,1-5 0,6-5 0</inkml:trace>
  <inkml:trace contextRef="#ctx0" brushRef="#br0" timeOffset="67731">12318 16155 24575,'-16'12'0,"5"0"0,7-1 0,13-5 0,3-2 0,33-12 0,-4-11 0,3-4 0,7 2 0,-2 0 0,-7-3 0,-4 2 0,10-2 0</inkml:trace>
  <inkml:trace contextRef="#ctx0" brushRef="#br0" timeOffset="70332">26112 9105 24575,'36'0'0,"16"0"0,-4 0 0,5 0 0,2-1 0,1 2 0,-12 3 0,2 1 0,-3 1 0,10-1 0,-3 2 0,-7 7 0,-3 2 0,10 1 0,1 10 0,-19-6 0,16 20 0,-14 2-441,-14-15 1,-2 1 440,5 27 58,-7-14 1,1 4-59,-1 9 0,0 3 0,-3-12 0,0 1 0,-3 1-278,-2 4 0,-2 0 1,1 0 277,0-3 0,1 1 0,-2-2-984,-4 14 0,-1-2 984,5 3 0,-1-2 0,-4-14 0,-2 0-104,1 0 1,0 3 0,0 1 103,0 2 0,0 1 0,0 0 0,0 0 0,-1 0 0,2 0-585,2 0 0,2 0 0,-1-4 585,-3 1 0,1 0 0,5 3 0,2 4 0,0 2 0,-2-1 0,1 1 0,-1 3 0,2-4 0,-1 4 0,1 0 0,1-1 0,0-2 0,0 0 0,1-1 0,0-1 0,1-4 0,-1 0 0,1-2 0,-1-1-446,2 7 0,-2-2 0,2-3 446,5 12 0,1-4 0,-7-15 0,2-3 786,2 3 0,1-1-786,-2-9 0,0-1 0,0 0 0,0-4 797,6-3-797,-8-10 1966,3-16-1966,6 1 2633,13-23-2633,0-28 0,-14 22 0,-2-1 0,0-33 0,-4 22 0,-15 9 0,0 13 0,-16-4 0,-1 13 0,-11-2 0,2 9 0,0 20 0,-15 18 0,15-5 0,0 6 0,4 0 0,0 3 0,2 3-1116,2 7 0,2 3 0,1 0 1116,-1-4 0,0 1 0,3-1 0,6 5 0,3 0 0,0-1 0,0-10 0,-1-1 0,2 2-498,2 17 0,1 4 0,1-1 498,-1-7 0,0-1 0,0 1 0,0-4 0,0 3 0,0-2 0,0-4 0,0-4 0,-1-5 0,2 1 0,5 23 0,0-2 0,-5-15 0,0 0-215,3-7 1,1 2 0,-2 1 214,-2 7 0,-1 3 0,-1 1 0,1-6 0,-1 2 0,1 1 0,1 0 0,1 0 0,2 1 0,-1 0 0,0 2 0,-2 7 0,0 3 0,-1-1 0,1-4-789,3 0 0,1-3 0,-2-1 789,-1 1 0,-2 0 0,-2-2 0,-3 11 0,-1-6 339,5-23 0,0-2 0,-5 5 1,1-4-1,5-14 0</inkml:trace>
  <inkml:trace contextRef="#ctx0" brushRef="#br0" timeOffset="114918">14343 9413 8191,'-7'-5'0,"4"-1"5063,14 0-5063,6-13 2818,8 3-2818,9-13 0,-5 10 0,2 3 0,13-1 0,-13-2 0,-1 3 0,9 12 0,-4-14 0,4-4 0,6 8 0,5 0 423,-8-2 0,2-2 0,1 0-423,4 0 0,1 1 0,-2 3 0,6-1 0,-1 2 0,-8 0 0,2 0 0,-2 1 0,8 1 0,1 1 0,-9 1 0,2-2 0,0 1 0,2 0 0,0 0 0,-2 0 0,7-5 0,-1 1 2455,5 7 0,-2-1-2455,-14-6 0,0 0 0,17 4 0,6 0 0,-17-1 0,1-1 0,2 0 0,10 0 0,2 1 0,-2 0-891,-6 3 0,-2 1 0,0 1 891,-2 1 0,0 1 0,-3 1 0,3-4 0,0 2-132,-6 3 0,2 2 1,1-1 131,-1-3 0,-1-1 0,3 2 0,13 5 0,3 3 0,0 1-852,0-2 1,0 1 0,-2 1 851,-9-2 0,0 1 0,-2 1 0,0 2 0,-1 2 0,-4-4 440,4-4 0,0-1-440,-6 7 0,3 4 0,-1-2 0,-2-3 0,-1-1 0,2 2 59,9 5 1,3 2 0,-4 1-60,6 6 0,-3 0 0,0-2 0,-6 0 0,-21 0 0,0-1 178,13-1 0,3-1-178,-6 3 0,1 1 0,8 0 0,0-1 0,-12-4 0,-3-1 0,13 2 3413,-23-6-3413,-13-10 335,-1 4-335,5-32 2783,-8 3-2783,-5-33 0,-3 18 0,-6 4 0,3 20 0,2 1 0,-2 21 0,18 15 0,9 36 0,2 0 0,-5-20 0,-2-3 0,-8-5 0,8 7 0,-35-21 0,0 8 0,-13-12 0,-5 16 0,4-24 0,-10 19 0,6-21 0,-1-2 0,-28 17 0,27-15 0,2-2 0,-12 9 0,30-9 0,8 0 0</inkml:trace>
  <inkml:trace contextRef="#ctx0" brushRef="#br0" timeOffset="146697">11797 6228 24575,'8'0'0,"40"0"0,14-6 0,8 0 0,-23 5 0,1 0 0,6 0-1258,-2-3 1,6-1 0,3-1-1,0 0 1,-1 1 1257,-3 1 0,-1 1 0,0-1 0,1 1 0,1 0-699,-2 0 0,1 0 0,2 0 0,-1 1 0,-2-1 0,-1 0 699,13-1 0,-2 0 0,-3 1 0,-2 1 0,5 1 0,-3 1 0,-8 1 768,-6-1 1,-6 0-769,21 0 0,-26 0 0,-14 0 2321,-14-5-2321,-31 4 0,-12 10 0,-6 3 0,-11-3 0,0 1 0,9 6 0,3-2 0,-19-1 0</inkml:trace>
  <inkml:trace contextRef="#ctx0" brushRef="#br0" timeOffset="147115">11941 6577 24575,'0'11'0,"25"5"0,6-9 0,3-1 0,4-2-1111,5-3 1,6-2 1110,8-2 0,9-2 0,3 0-1120,-9 1 1,2 0 0,2 0-1,2 0 1120,-4 0 0,3 1 0,1 0 0,0 0 0,-2 0 0,-5 0 0,0 0 0,0 0 0,-3 0 0,-3 1 0,17 2 0,-6 0 0,-5 0 0,-1 0 0,-11 0 358,-16 0 1,-20 0 0,-6 0 0</inkml:trace>
  <inkml:trace contextRef="#ctx0" brushRef="#br0" timeOffset="148351">20780 4278 24575,'-40'0'0,"0"0"0,-14 0 0,37 0 0</inkml:trace>
  <inkml:trace contextRef="#ctx0" brushRef="#br0" timeOffset="149530">20457 4112 8191,'-11'-5'0,"5"-1"5063,8-9-5063,14-12 2818,-1 8-2818,6-7 1719,10-5-1719,6-6 0,-13 15 0,2 0 0,13-13 0,-10 15 0,0 4 6784,21-16-6784,-10 10 0,4-2 0,8-6 0,5-2-985,-12 8 0,1-1 0,0 2 985,12-6 0,-1 1 0,-2 0 0,-2 2-189,-13 7 0,1 0 189,15-2 0,3-1 0,-2 0 0,2 0 0,-5 5 0,2 0 0,-3 1-646,7-4 1,-3 1 645,2 7 0,-4-1 0,-18-1 0,0 1 0,11 3 0,2 1-441,5-6 0,3-1 441,-11 1 0,3-2 0,0 3 0,0 1 0,0 2 0,-1 0 0,-4 0 0,-1 1 0,-2-1 0,14-7 0,-4 3 0,-15 13 0,0 0 1262,7-11 1,0-1-1263,-4 8 0,0 0 0,11-5 0,0 0 0,-12 4 0,-1 1 0,27-4 0,-19 10 386,9-8-386,5 5 728,-23-5 0,2-1-728,0 8 0,-2 0 0,15-7 1139,1 8-1139,-22 0 0,16 0 0,-5 0 0,7-6 0,-18 4 0,-1-4 0,-14 6 0,4 0 0,-4 0 0,5 0 0,0-6 0,-5 4 0,3-4 0,-7 1 0,3 4 0,-9-8 0,-1-2 0,-5 4 0,0-2 0</inkml:trace>
  <inkml:trace contextRef="#ctx0" brushRef="#br0" timeOffset="150014">23885 2709 8191,'-6'5'0,"16"5"5063,12 9-5063,7-3 0,4-1 0,-3-1 0,1 0 1409,9 2 0,3 0-1409,4 0 0,-2 0 0,6 8 1719,2 2-1719,-47-11 6784,-19 4-6784,1-11 0,-16 17 0,-3-16 0,-10 26 0,-1-12 0,7 9 0,11-16 0,17-3 0,-7-7 0,7 9 0,-8 2 0,4-6 0,5-2 0,1-9 0</inkml:trace>
  <inkml:trace contextRef="#ctx0" brushRef="#br0" timeOffset="155813">28860 5881 8191,'-21'-16'0,"7"29"5063,10 3-5063,4 21 2818,-9-9-2818,8 5 0,0 5 0,-3 5 0,-1 3 0,2-2 0,-1 3 0,1 0 55,1 0 0,2 0 0,-1-2-55,-5 13 0,1-2 0,4-1 0,2-3 0,-1-15 0,0-1 2812,0 9 0,0 1-2812,0 5 0,0 1 0,0 5 0,0 0 0,-4-13 0,-1-1 0,4-7 0,0-2 0,-7 13 0,2-12 0,2 3 0,3-3 0,-1 1 0,-7 11 0,0-2 0,7 7 0,-7-7 0,9-25 2273,0 1-2273,-6 9 441,4 2-441,-4 1 0,6-8 0,5-14 0,6-6 0,30-5 0,10 0 0,-15 0 0,3 0 0,0 0 0,3 0 0,18 0 0,4 0-498,-20-4 0,1 0 0,1 1 498,9 1 0,1 2 0,-2-1 0,9-5 0,-3 1 0,-6 4 0,-2 2 0,-11-1 0,-1 0 0,2 0 0,0 0-29,-1 0 1,2 0 28,20 0 0,4 0 0,-5 0 0,2 0-532,-6 0 1,4 0-1,0 0 532,-1 0 0,1 0 0,-2 0 0,-7 0 0,0 0 0,1 0 0,-5 0 0,2 0 0,0 0 0,-1 0 0,7 0 0,-1 0 0,1 0 0,-7 0 0,2-1 0,-1 1 0,-3 1 0,5 2 0,-3 2 0,-2-1 0,16-3 0,-4 0 0,-18 5 0,-2 0 0,0-5 0,1-2 0,0 1 0,2 0-271,21 1 1,4-2 270,-21-2 0,0-2 0,2 1 0,11 3 0,3 1 0,-3-2-245,-11-1 0,-2-2 0,-1 2 245,18 3 0,-3 0 0,-17-6 0,1 0-312,20 5 1,3-1 311,-24-5 0,1-2 0,2 2 0,10 5 0,2 3 0,-2-3 0,-11-5 0,-2-1 0,-2 2 0,6 4 0,-3 1 0,18-9 1420,-33 10-1420,-6 0 543,-9 0-543,-34 0 0,-20 0 0,-5 0 0,-1 0 0,4 0 0,1 0 0</inkml:trace>
  <inkml:trace contextRef="#ctx0" brushRef="#br0" timeOffset="156667">29206 7651 24575,'-6'-4'0,"1"-2"0,5 34 0,0 1 0,0 30 0,0-19 0,0-15 0,0-10 0,0-4 0,0 0 0,0 4 0,5-3 0,-4 3 0,4-9 0,-5-2 0</inkml:trace>
  <inkml:trace contextRef="#ctx0" brushRef="#br0" timeOffset="157483">29271 8765 24575,'0'15'0,"0"2"0,0 4 0,5-9 0,-4 6 0,10-6 0,-4 4 0,5-6 0,8-34 0,-11 16 0,6-21 0</inkml:trace>
  <inkml:trace contextRef="#ctx0" brushRef="#br0" timeOffset="157981">30181 7633 24575,'4'4'0,"-2"12"0,8 16 0,-8 8 0,4-1 0,-6 0 0,0 16 0,0-13 0,0-4 0,0-21 0</inkml:trace>
  <inkml:trace contextRef="#ctx0" brushRef="#br0" timeOffset="158380">30219 8203 24575,'20'0'0,"-3"0"0,8 0 0,-4 0 0,4 5 0,-8 1 0,-2 10 0,-10 0 0,-18 8 0,2 6 0,-13 4 0,14-4 0,-4-6 0,13-9 0,1-9 0,11-1 0,5-5 0,25-21 0,-7 9 0,0-10 0,-16 16 0</inkml:trace>
  <inkml:trace contextRef="#ctx0" brushRef="#br0" timeOffset="158747">31164 7510 24575,'-6'29'0,"4"-6"0,-4 7 0,6-10 0,0 10 0,6 2 0,-4 0 0,4-7 0,-6-14 0,0-6 0</inkml:trace>
  <inkml:trace contextRef="#ctx0" brushRef="#br0" timeOffset="159096">31106 7983 24575,'15'0'0,"6"5"0,-4-4 0,4 30 0,-27-6 0,0 16 0,-8-10 0,5-13 0,9 2 0,4-4 0,-2 1 0,-2-2 0,-19-1 0,5-7 0,-13 2 0,19-9 0,-1 0 0</inkml:trace>
  <inkml:trace contextRef="#ctx0" brushRef="#br0" timeOffset="159846">31979 7494 24575,'-5'17'0,"4"-2"0,-4 4 0,5 8 0,5 5 0,-4-1 0,3-6 0,-4-4 0,7 8 0,-6-15 0,5 4 0</inkml:trace>
  <inkml:trace contextRef="#ctx0" brushRef="#br0" timeOffset="160214">32011 8179 24575,'0'21'0,"0"8"0,0-11 0,0 10 0,5-16 0,5-1 0,14-6 0,-1 1 0,5 21 0,-17 4 0,2 9 0,-7-14 0,9-16 0,-8-5 0,2-5 0</inkml:trace>
  <inkml:trace contextRef="#ctx0" brushRef="#br0" timeOffset="160551">32747 7382 24575,'-10'66'0,"7"-1"0,-1-16 0,6 8 0,10-14 0,-11-12 0,5-13 0</inkml:trace>
  <inkml:trace contextRef="#ctx0" brushRef="#br0" timeOffset="160833">32812 8129 24575,'-6'17'0,"-3"8"0,8-12 0,-4 7 0,5-5 0,0 1 0,0 4 0,4-8 0,-2 2 0,2-4 0,-8 2 0,-2-2 0,0-5 0,1-5 0</inkml:trace>
  <inkml:trace contextRef="#ctx0" brushRef="#br0" timeOffset="160999">32930 8008 24575,'51'-31'0,"-12"8"0,0 3 0,-22 12 0</inkml:trace>
  <inkml:trace contextRef="#ctx0" brushRef="#br0" timeOffset="161298">33381 7365 24575,'0'25'0,"0"-3"0,0 11 0,0-2 0,0 32 0,-4-24 0,-2-1 0,4 16 0,-8-4 0</inkml:trace>
  <inkml:trace contextRef="#ctx0" brushRef="#br0" timeOffset="161613">33364 8083 24575,'0'11'0,"0"4"0,-5 1 0,4 5 0,-4-5 0,0-5 0,4-6 0,-4-5 0</inkml:trace>
  <inkml:trace contextRef="#ctx0" brushRef="#br0" timeOffset="163247">29051 6683 24575,'-5'-1'0,"4"23"0,-4 23 0,0-4 0,0 3 0,4-8 0,0-1-433,-4 6 1,0-1 432,5 16 106,0-13 1,0 2-107,-1-1 0,2 1 0,2-1 0,1 2 0,0 0 0,-3 13 0,0-2-383,4-8 0,1-3 383,-1-9 0,-1-3 0,-2 4 0,6 1 0,-8-8 627,0-1-627,0-9 0,0-5 0,0-15 197,0-56 1,0 31 0,0-33 0</inkml:trace>
  <inkml:trace contextRef="#ctx0" brushRef="#br0" timeOffset="164649">28998 6698 24575,'31'-14'0,"16"-8"0,11-3 0,-3 6 0,-24 3 0,-1 2 0,9 11 0,-1-18 0,-13 14 0,-5 0 0,-9 2 0,-1 5 0,1 0 0,-5 5 0,-1 1 0,0 9 0,-4 2 0,10 8 0,-10 5 0,5 5 0,-6 3 0,9 18 0,-7-13 0,12 14 0,-12-16 0,4-9 0,-6-3 0,6-8 0,-4 8 0,4 11 0,-6 3 0,6-3 0,-5-15 0,5-5 0,-6 5 0,0 7 0,0 9 0,0-9 0,0-7 0,5-10 0,-4-4 0,4-1 0,-5 6 0,5 1 0,-4-1 0,4 4 0,-5-4 0,5 1 0,-4 7 0,4-6 0,-5 7 0,0-8 0,4-1 0,-2-6 0,2 1 0,-4 9 0,0-3 0,0 9 0,0 7 0,5-10 0,-4 6 0,4-14 0,-5-4 0,0 0 0,5 0 0,-4-30 0,4-8 0,-5-4 0,0 6 0</inkml:trace>
  <inkml:trace contextRef="#ctx0" brushRef="#br0" timeOffset="165868">29384 6577 24575,'25'0'0,"14"0"0,-5-5 0,2 0 0,27 3-891,-18-3 1,-1 0 890,14 5 117,-8-5 1,4-1-118,-5 5 0,1-1 0,7-8 0,0 1 0,-13 7 0,-4 1 0,3-7 375,-14 2-375,-17 4 0,-2 1 0,-5 16 898,-5 7-898,6 22 0,5 1 0,-2 12 0,11-1 136,-14-20 1,0 1-137,0 1 0,0 1 0,4 4 0,-1 0 0,-4 0 0,0-1 0,6 17 0,-2-4 0,-9-16 0,6 0 0,-5 1 0,11 1 0,-10-9 0,4-7 0,-6-6 0,0-2 0,0 4 0,5 0 0,-4 0 0,4-1 0,-1 1 0,-2-1 0,2-3 0,-4-2 0,5-9 0,-4-36 0,4 22 0,-5-26 0</inkml:trace>
  <inkml:trace contextRef="#ctx0" brushRef="#br0" timeOffset="167080">30238 6489 24575,'-1'4'0,"19"-2"0,2 2 0,22-4 0,5 9 0,-14-8 0,3 0 0,7 3 0,0 0 0,-4-3 0,-1-2 0,27 1 0,-18 0 0,8 0 0,4 0 0,2 0 0,-18 0 0,-19 0 0,-13 0 0,0 0 0,4 0 0,-8 5 0,7 6 0,-13 9 0,4 2 0,-5 3 0,8 21 0,-6 13 0,8-13 0,-1 2 0,-7-8 0,-2 0-299,5 1 1,0-2 298,5 17 0,-9-9 0,1 3 0,8-5 0,0 1 0,-9 14 0,0-1-268,4-18 0,0-4 268,3 26 0,-5-25 0,5 1 0,-3-8 581,-4-1-581,4-13 0,0-7 0,-4-31 0,4 14 0,-5-19 0</inkml:trace>
  <inkml:trace contextRef="#ctx0" brushRef="#br0" timeOffset="168514">31005 6554 24575,'21'0'0,"33"0"0,-14 0 0,5 0 0,-1 0 0,3 0 0,2 0-2692,8 0 0,3 0 0,-2 0 2692,-11 0 0,-2 0 0,-1 0 0,24 0 0,-5 0 1128,-26 0 0,-1 0-1128,6 0 0,-1 0 639,-6 0 0,-1 0-639,33 0 0,-32 0 0,-11 0 4542,-18 4-4542,-1 7 0,-10 1 0,4 3 0,-4 17 0,-3 13 0,6-8 0,2 2 0,-5-4 0,1 0 0,4 30-733,0-3 733,0-5 0,0-21 0,0 2 0,-1 7 0,2 1 0,3-3 0,0 1 0,-3 7 0,1 0 0,2-15 0,0-3 0,-4 22 0,0-26 0,0-4 0,5-8 0,-4 3 733,4-9-733,-5-22 0,0 2 0,0-10 0,0 10 0</inkml:trace>
  <inkml:trace contextRef="#ctx0" brushRef="#br0" timeOffset="169514">32136 6538 24575,'15'0'0,"6"0"0,26-9 0,-8 7 0,16-6 0,-17 8 0,18-9 0,-13 7 0,5-11 0,-18 11 0,-13-2 0,-2 4 0,-9 4 0,-2 2 0,1 17 0,-4 0 0,10 7 0,-9-5 0,4-4 0,-6 7 0,0 2 0,0 25 0,0-22 0,0 2 0,0 11 0,0 2-306,0-8 0,0-1 306,0 2 0,0-1 0,0 16 0,0-16 0,0 1 0,0 22 0,0-25 0,0-1 0,0 3 0,6-11 0,-4-8 612,8-4-612,-8-2 0,2-5 0,-13-10 0,7-14 0,-7 4 0,9-7 0</inkml:trace>
  <inkml:trace contextRef="#ctx0" brushRef="#br0" timeOffset="170632">32610 6426 8191,'-6'5'0,"-4"1"5063,9 5-5063,1-1 2818,10-4-2818,7-1 1719,8-5-1719,7 0 6784,-5 0-6784,11 0 0,0 0 0,2 0 0,6 0 0,9 0 0,5-8 0,1 6 0,-13-7 0,-19 4 0,-12 4 0,-7 1 0,-5 6 0,-5 5 0,0-1 0,0 10 0,0 2 0,0 14 0,0 16 0,0-8 0,0 11 0,0-17 0,0 26 0,0-3 0,0-19 0,0 0 0,0 18 0,0-5 0,0-17 0,1-3 0,-2 1 0,-8 28 0,9-18 0,-2 0 0,-6 5 0,8 3 0,0-32 0,0 2 0,0-9 0,0-4 0,-5-5 0,4-11 0,-4 3 0,5-7 0</inkml:trace>
  <inkml:trace contextRef="#ctx0" brushRef="#br0" timeOffset="172613">20596 6745 24575,'-6'5'0,"1"22"0,9 4 0,3 7 0,-2 7 0,0 6 0,0-1-1058,1 15 1,2 2 1057,1-18 0,3 4 0,-1-2 0,-1-5 0,0 6 0,0-5 211,8 8 1,3-7-212,2-15 409,7-19-409,-11-19 0,17-15 0,-10-31 0,-12 6 0,-1-4 0,-1 0 0,-2-1-333,-3-13 1,-4 1 332,-2 18 0,-2 3 95,-1-1 0,0 5-95,0 4 0,-2 62 0,4 28 0,4-15 0,2 5 0,1-2 0,2 6 0,1-1 0,6 3 0,2-5 0,5-2 0,-9-28 0,-9-18 0</inkml:trace>
  <inkml:trace contextRef="#ctx0" brushRef="#br0" timeOffset="173113">21118 7342 24575,'0'47'0,"0"-8"0,5-18 0,5-37 0,10 2 0,-4-20 0,3 20 0,-4 9 0,6 10 0,2 5 0,-2 2 0,-6 4 0,-4-5 0,5-1 0,8-4 0,-1-11 0,1-2 0,-8-8 0,-4-1 0,4 4 0,-3 2 0,3 10 0,-10 6 0,3 0 0,-8 4 0,9-9 0,-9 4 0,4-5 0</inkml:trace>
  <inkml:trace contextRef="#ctx0" brushRef="#br0" timeOffset="173263">21413 7035 8461,'-5'-6'0,"4"1"0,-4 5 0</inkml:trace>
  <inkml:trace contextRef="#ctx0" brushRef="#br0" timeOffset="173579">21567 6825 24575,'-6'9'0,"6"33"0,6 16 0,4-7 0,3 4 0,-1 2-738,-3-4 0,-1 3 0,1 0 0,0-1 738,3-1 0,0 1 0,0-2 0,-2-6 0,1 14 0,-3-9 0,-2-13 0,-2-9 933,-4-14-933,-5 4 485,-10-13-485,-3 2 0,2-9 0,6 0 0</inkml:trace>
  <inkml:trace contextRef="#ctx0" brushRef="#br0" timeOffset="174165">21633 7492 8191,'20'-17'0,"22"-7"5063,-1-4-5063,2 3 2818,-19 17-2818,-18 14 1719,-1 10-1719,-5 5 6784,5-9-6784,13-3 0,0-13 0,6-7 0,-13-6 0,-32-10 0,5 8 0,-17 3 0,18 5 0,9 5 0,10-5 0,8-1 0,9 5 0,-1 1 0,10 6 0,1 18 0,4 4 0,-15 5 0,-3-3 0,-15-13 0,2 0 0,-4 0 0,0-23 0,0 4 0,0-21 0,17-16 0,9 8 0,6-1 0,-8 19 0,-15 19 0</inkml:trace>
  <inkml:trace contextRef="#ctx0" brushRef="#br0" timeOffset="174566">22190 7249 8191,'19'19'0,"-3"11"5063,-1 2-5063,-6 2 2818,-9 1-2818,0-17 1719,4 1-1719,12-34 6784,4-4-6784,16-10 0,-7 7 0,2 15 0,-2 13 0,-4 10 0,3 13 0,-7-13 0,-2-4 0,1-12 0,5 0 0,2 0 0,-3 0 0,-14 0 0,-5 0 0</inkml:trace>
  <inkml:trace contextRef="#ctx0" brushRef="#br0" timeOffset="188898">12757 8640 24575,'0'11'0,"8"16"0,0 2 0,8 15 0,5 9 0,3-8 0,-8 7 0,14-8 0,-18 12 0,2-18 0,-1 2 0,-6-4 0,-3-1 0,1 7 0,0-3 0,4 9 0,-7-2 0,6-7 0,1 16 0,-7-11 0,13 12 0,-14-24 0,5-2 0,-6-14 0,0 4 0,0-4 0,-14-15 0,-9-15 0,4-6 0,-18-2 0,27 9 0,-14 5 0,8-2 0,9 10 0,-3 6 0,15 5 0,-4-1 0,9 1 0,-3 4 0,9-2 0,1-2 0,-1-5 0,-1-6 0,0-6 0,10-4 0,13-24 0,-2 1 0,1-8 0,-22 11 0,-1 16 0,-13 0 0,4 8 0,0-4 0,-4-1 0,4 5 0,-5 1 0</inkml:trace>
  <inkml:trace contextRef="#ctx0" brushRef="#br0" timeOffset="192914">23285 7177 24575,'-5'-17'0,"-1"2"0,-4 4 0,-1 1 0,5-1 0,-8 5 0,2-5 0,-8 9 0,-1-4 0,1 17 0,-1-2 0,10 8 0,-11 3 0,18 14 0,-17 19 0,19 8 0,-7-11 0,14-17 0,-4-18 0,9 0 0,0-8 0,6 2 0,18-9 0,-14-9 0,8 2 0,-14-13 0,-2-13 0,4-17 0,-8-9 0,9 1 0,-15 4 0,7 14 0,-9-6 0,0-10 0,0 13 0,0-10 0,-5 26 0,4 21 0,-12 54 0,11-3 0,1 4 0,-3 1 0,0 1-1016,3 8 1,2-4 1015,-1 3 0,10-20 0,3-2 0,4 4 0,19 1 0,-9-28 0,1-32 0,-5 4 2031,2-24-2031,1-8 0,-9 16 0,1 1 0,-13 45 0,0 4 0,-4 7 0,9-15 0,-9-7 0,4-4 0</inkml:trace>
  <inkml:trace contextRef="#ctx0" brushRef="#br0" timeOffset="193096">23545 7036 8191,'-8'-2'0,"2"-1"0,6 14 0,0-6 0</inkml:trace>
  <inkml:trace contextRef="#ctx0" brushRef="#br0" timeOffset="193366">23656 7098 24575,'-8'21'0,"-3"0"0,10 0 0,-4 0 0,5 0 0,21 19 0,-11-19 0,12 14 0,-22-24 0,-11-5 0,-5-1 0,-1-5 0,0-9 0,10 6 0,1-6 0</inkml:trace>
  <inkml:trace contextRef="#ctx0" brushRef="#br0" timeOffset="193631">23896 6762 24575,'0'35'0,"0"-4"0,0 5 0,-1 10 0,2 3 0,3 9 0,1 0 0,1 0 0,-1-4 0,7 9 0,2-23 0,-13-29 0,4-5 0,-5-2 0</inkml:trace>
  <inkml:trace contextRef="#ctx0" brushRef="#br0" timeOffset="194113">23893 7185 8191,'0'-31'0,"18"-5"5063,-3 13-5063,16-5 2818,-3 10-2818,4 8 1719,-4 3-1719,2 7 6784,-14 0-6784,4 0 0,-2 14 0,-1-1 0,7 16 0,-16-11 0,10 1 0,-17-4 0,4-3 0,10-27 0,3-13 0,5-10 0,2 5 0,-14 26 0,5 1 0,-1 6 0,-4 5 0,0 18 0,-7-13 0,-4 12 0</inkml:trace>
  <inkml:trace contextRef="#ctx0" brushRef="#br0" timeOffset="194696">24371 6731 8191,'-13'-11'0,"1"2"0,6 9 0,1 0 0</inkml:trace>
  <inkml:trace contextRef="#ctx0" brushRef="#br0" timeOffset="195163">24441 6686 24575,'0'41'0,"0"1"0,4 9 0,3 2 0,-1 9 0,0 0-481,0-12 0,2-3 481,0-9 0,0-5 315,-7-9-315,5-9 160,3-53-160,13-4 0,-3-20 0,7 23 0,-12 20 487,1 17-487,-6-2 0,12 18 0,-5 15 0,0 4 0,2-3 0,-17-6 0,-1-12 0,-11-2 0,-6 0 0,-4-9 0,9 3 0,3-4 0</inkml:trace>
  <inkml:trace contextRef="#ctx0" brushRef="#br0" timeOffset="195663">24761 7049 24575,'0'30'0,"9"-4"0,2-16 0,6-4 0,-2-6 0,0 0 0,1-4 0,1-2 0,-2 4 0,4 12 0,-2 2 0,8 2 0,-8-9 0,-2-5 0,-4 0 0,0-10 0,7-14 0,-8-6 0,-2-5 0,8-24-1073,-10 15 1,-3-1 1072,-3-21 0,1 30 0,-2 1 0,-3-5 0,-13 47 0,9 20 0,-5 4 0,1 4 0,10 13 0,-3-12 0,0 1 0,-2 7 0,6 0 0,-5-35 0</inkml:trace>
  <inkml:trace contextRef="#ctx0" brushRef="#br0" timeOffset="195916">24983 7023 8191,'12'-16'0,"8"4"5063,-1-3-5063,7 9 2818,-8 20-2818,6 3 1719,-15 30-1719,4-9 6784,-13 2-6784,0-15 0,0-14 0,0-6 0</inkml:trace>
  <inkml:trace contextRef="#ctx0" brushRef="#br0" timeOffset="196082">25210 6975 24575,'0'3'0,"0"-1"0,0 8 0,0-5 0</inkml:trace>
  <inkml:trace contextRef="#ctx0" brushRef="#br0" timeOffset="196463">25265 7040 24575,'5'21'0,"1"-4"0,4-6 0,1-6 0,0-5 0,1-9 0,-6-3 0,-6-9 0,-6 5 0,15 1 0,8 1 0,30 7 0,-5-2 0,-1 18 0,-15 3 0,-5 6 0,-8 2 0,3-7 0,9-3 0,-15-5 0,8-5 0</inkml:trace>
  <inkml:trace contextRef="#ctx0" brushRef="#br0" timeOffset="198214">19924 6716 8191,'-26'-11'0,"16"24"5063,7 26-5063,8 0 0,3 12 0,0 2 0,-4-3 0,0 2 0,0 3 0,0 2 170,1-2 0,1 3 0,0 1 0,0 0 0,0-1-170,0-1 0,0 0 0,0-1 0,0-1 0,-1-3 0,0 14 0,0-4 0,1-6 0,5 6 0,-1-11 1962,-8-13-1962,6-9 5930,-3-13-5930,6-5 0,18-19 0,28-4 0,-6-2 0,4-3 0,-2 1 0,2 1-114,-8 8 0,1 1 1,0-2 113,13-11 0,5 0 0,-13 11 0,5 3 0,3 0 0,1-2 0,-7-1 0,1-2 0,0 0 0,2 1 0,-1 1-1089,3 1 1,0 2 0,1 1 0,0-1-1,-1 0 1089,1-2 0,0-1 0,0 0 0,-2 1 0,-3 3 0,-1 1 0,-3 3 0,-1 0 0,0-1 0,3-2 0,0 0 0,0-1 0,0 0 0,-5 1 0,0-1 0,1 0 0,3 2 0,2 0 0,4 2 0,2 1 0,0-2 0,-1-1-409,-3-2 1,-1-1-1,0-2 1,1 1-1,3 1 409,-1 2 0,2 0 0,1 1 0,1 0 0,-1-1 0,-1 0 0,-3-2 0,-1 0 0,1 0 0,-2-1 0,-1 1 0,-2 1-578,13-1 0,-2 1 1,-2 0-1,0 0 578,-3 1 0,-1-1 0,-1 1 0,-5 0 0,-4-2 0,-5 1 0,4 0 216,14 3 0,5 2 0,-1-4-216,-5-6 0,0-3 0,2 2 0,-8 5 0,3 2 0,-1 0 0,-4-2 702,1-5 0,-4-2 1,-1 2-703,16 3 0,-5-1 0,-22-3 0,-1 0 965,9 10 0,1 0-965,1-9 0,1-1 1853,4 5 0,0 1-1853,-12-1 0,-2 0 0,18-9 1235,-31 14-1235,-10-6 2761,-4 3-2761,1-7 329,-6-5-329,5 0 0,-10 1 0,4-1 0,-5-25 0,-10-18 0,4 13 0,-1-3 0,1-7 0,0 0-739,0 7 0,2 1 739,3-2 0,2 2 0,-1 11 0,0 0-84,5-19 1,2-2 83,-1 4 0,1-1 0,1-11 0,-1 2 0,-1 23 0,-1 5 0,-5-13 0,0 33 0,-30-2 0,0 7 0,-5 3 0,-6-1 0,-3 2-482,-16 1 1,-5 1 481,15 4 0,-1 1 0,0 1-764,5 3 1,1 1-1,-2-1 764,-11-3 0,-3-2 0,4 4 0,-7 9 0,-2 1-406,18-8 1,-4-1 0,-2-1 0,0 1 405,-3 3 0,-2 1 0,0 0 0,0-2-827,-2-1 0,-1-2 0,1 1 0,-1 0 827,-2 3 0,-1 1 0,1-1 0,3-2 0,-5-3 0,3-2 0,0 2 0,-3 1 0,-1 2 0,1 0 0,1 0 0,0-1 0,-5 1 0,15-2 0,-2 1 0,-3-1 0,-2 1 0,1-1 0,4 0 0,-2-1 0,0 0 0,0 1 0,0 0 0,0 1-524,0 1 0,0 1 0,1 0 0,-1 1 0,1-1 0,-1-1 524,-2-1 0,1-1 0,-1-1 0,0 1 0,0 0 0,-1 1 0,5 1 0,-1 2 0,0 0 0,0 0 0,0 0 0,2 0 0,1-1-261,-8 1 1,3 0 0,1 0 0,-1-1 0,-3 1 260,8-1 0,-3 0 0,-2 0 0,1-1 0,0 1 0,3-1 0,3 0-58,-12 0 1,6-1 0,0 0 0,-3 1 57,2 1 0,-1 1 0,-2 0 0,1 0 0,2 0 0,-5-1 0,2 0 0,0 0 0,2 1 0,1 1 0,0 1 0,3 1 0,3-1 0,3-2 0,4 0 0,7 1 0,-14 11 1856,17-8-1856,10 9 3880,11-4-3880,9 0 0,7-10 0,0-2 0</inkml:trace>
  <inkml:trace contextRef="#ctx0" brushRef="#br0" timeOffset="206033">1956 2747 8191,'-17'9'0,"-3"10"4779,12 20-4779,-11 16 0,16 3 0,-8-2 2853,11-1-2853,6-22 1754,13 4-1754,0-26 6678,20-22-6678,5-20 0,7-11 0,-12 11 0,3-3 0,4-2 0,2-1-1078,-7 5 1,4-1 0,2-2-1,0 0 1,-1 1 0,0 0 1077,3-3 0,-1 0 0,0 1 0,0 0 0,-1 0 0,1 1 0,1 0 0,0 0 0,-3 2 0,-4 2-287,6-6 1,-5 4-1,0-1 287,5-3 0,1 0 0,-4 2 0,0 0 0,-3 1 0,3-2 0,-5 6 0,-6 10 0,-20 11 0,0 9 0</inkml:trace>
  <inkml:trace contextRef="#ctx0" brushRef="#br0" timeOffset="-212882.73">12217 9271 8191,'0'-16'0,"5"0"5063,-4 6-5063,-1 4 2818,-6 1-2818,-14 5 1719,3 0-1719,-16 8 0,-6 9 0,-3 4 0,-4 3 0,0 5 0,-2 2 1930,5-4 0,-3 2 0,2 0-1930,7 0 0,2 1 0,1-1-698,-10 8 1,4-1 697,5 0 0,3 0 0,7-6 0,1 2-297,-6 15 1,0 7 296,9-9 0,0 3 0,2 0 0,0-3 0,2 0 0,0 1-714,1 4 0,1 2 1,1-4 713,0 7 0,1 0 0,3-5 0,1 3 0,0 2 0,0 5 0,0 2 0,0 2 0,2-9 0,0 0 0,0 2 0,0-1 0,-1 3 0,0 0 0,-1 0 0,0-1 0,0-2 0,0 0 0,0-1 0,1-3 0,0 6 0,1-2 0,-1 1 0,0-8 0,-2 1 0,0 1 0,2-2-157,2 7 0,2-1 0,-2 2 157,-2-4 0,-1 3 0,0 0 0,2-2 0,1 5 0,1-2 0,1-1 0,-1-3 0,1-1 0,1 1 0,-2 7 0,1 1 0,1-1 0,2-6 0,0-2 0,0 3 0,-1-2 0,-1 2 0,0 1 0,-1-2 0,0 11 0,0-2 0,1-2 0,2-6 0,0-2 0,0-2 0,-3-3 0,-1-2 0,2-1 0,3 11 0,0-4 0,0-15 0,0 0 496,0 14 1,0 2-497,0 3 0,0 3 0,0-10 0,0 2 0,0-2-355,0 10 0,0-3 355,-1-3 0,2-2 1057,4-14 1,2 0-1058,-1 11 0,1 4 0,4 7 0,3 3 111,-5-14 0,1 1 0,1 1-111,-1 0 0,1 1 0,-1-3 0,1 11 0,0-3 0,6-6 0,-3-4 0,-10 10 85,9-16 0,4 1-85,-3 2 0,0 1 0,6 12 0,1 0 42,-1-12 0,0-1-42,-1 2 0,0-1 0,-4-12 0,1 1 0,11 17 0,4 1 0,3 0 0,2 0 48,-7-9 0,3 2 0,-1-2-48,-1-5 0,1 0 0,-2-3 0,8 10 0,-2-4 0,-5-6 0,0-3 0,14 9 0,-12-13 0,1-1 0,15 9 0,5 4 1391,-23-20-1391,-2-2 0,6 6 0,12 4 0,-12-6 0,3 1 0,5-3 0,2-2 0,4 3 0,3-1 0,9-4 0,-1-3 0,-18-5 0,0-2 537,3 1 0,1-2-537,-4-3 0,-1-2 0,3 2 0,1-2 0,12-3 0,0-2-601,-11 7 0,-3-4 601,1-12 0,-3-2 0,17 2-128,-16-10 0,1-5 128,-4 5 0,1-2 0,-3 4 0,2-1 0,0-4 0,9-14 0,1-4 0,-3 2 0,-10 14 0,-1 3 0,0-3-346,8-12 0,0-2 0,-2 0 346,-7 8 0,-2 0 0,-1 0 0,0 0 0,-1-2 0,1-2 0,-1 1 0,1-3 0,0 0 0,-2 2-596,-2 0 1,-2 3-1,-1 0 596,12-20 0,-3 3 0,-14 18 0,0 0 0,7-11 0,2-4 55,-4 10 1,1-1 0,1-2-56,1-7 0,0-2 0,0-1 0,1-2 0,0-1 0,-2 0 0,-3-1 0,-1-1 0,-2 3-303,-5 11 1,-1 1 0,0-2 302,4-15 0,0-4 0,-1 2 0,-1 8 0,-1 2 0,-1-1 0,2-3 0,-1-1 0,0 2-351,-1 4 0,1 2 0,-2 2 351,2-7 0,-1 2 0,1-2 0,-1 1 0,1-1 0,0-2 0,-5 4 0,0-4 0,1 1 200,0 5 0,2 0 1,-2-2-201,-2 3 0,0-2 0,-1-1 0,-1 1 0,0 1 0,-1 0 0,0 1 0,0 1-602,-1-9 1,0 1 0,0 1 601,0-1 0,1 0 0,-2 3 0,-1-10 0,-1 0-12,3 8 1,1-4 0,-1 0 11,-3 0 0,-1 0 0,-1 0 0,-2 0 0,-2 0 0,1 1-135,3 2 0,2 1 1,-4 3 134,-12-7 0,-1 0 0,5 4 0,2-3 0,-1-2 0,-1-1 0,-1 0 0,-2-2 0,0 7 0,-1-1 0,-1 0 0,2 2-65,0-11 1,2 2-1,-3 1 65,-3 5 0,-2 0 0,1 6 0,-2-2 0,0 5 0,1 4 0,0 3 2453,-13-13-2453,9 17 0,-1-3 0,-1-1 0,0-1-40,-4-1 0,0 1 40,1 0 0,1 4 0,7 9 0,0 3 802,0 1 0,1 0-802,-13-23 644,9 18 1,-1-1-645,1 2 0,-2 0 0,-5-6 0,0 0 0,7 10 0,1 2 0,-26-18 0,7 11-740,-10-1 740,22 15 0,-3 1 0,-18-10 0,-5 1 0,13 9 0,-2 1 0,0 1 0,1-3 0,-1 1 0,0 0-202,-3 3 1,0 2 0,3 0 201,-1-2 0,-1 2 0,0 2 0,-4 2 0,0-2-38,6 0 1,0-2-1,-1 2 38,-9 0 0,-1 2 0,1 0-170,8 0 0,1 1 1,2 2 169,-10-3 0,3 6 0,11 8 0,2 3 0,-18 3 686,15 13-686,9-4 0,3-1 0,2-4 0,-13 13 0</inkml:trace>
  <inkml:trace contextRef="#ctx0" brushRef="#br0" timeOffset="-211246.73">9644 3642 24575,'30'0'0,"26"0"0,6-11 0,-1 9 0,9 1-1071,-19-2 1,1-2 0,3 2 1070,-2 2 0,2 1 0,1 1 0,1-1-1260,6 0 1,2 0 0,-1 0 0,-1 0 1259,-6 0 0,-1 0 0,0 0 0,-1 0 0,3 0 0,0 0 0,0 0 0,-2 0 0,-4 0 0,-2 0 0,1 0 0,4 0-267,6 0 0,4 0 0,3 0 0,1 0 0,-1 0 267,-9 0 0,0 0 0,0 0 0,1 0 0,1 0 0,1 0 0,-1 0 0,2 0 0,1-1 0,1 1 0,-1 0 0,0 0 0,0 1 0,-3 1 0,1-1 0,0 2 0,-1-1 0,-1 0 0,-1 0 0,-2 0-680,10-1 0,-3-1 0,-1 0 1,-1 1-1,0 0 680,-1 2 0,0 0 0,-1 0 0,-1 0 0,-2-1 0,0-1 0,-2-1 0,0-1 0,3 1-191,4 0 1,4 0 0,1 0 0,2 0 0,-1 0 190,-10 0 0,1 0 0,-1 0 0,2 0 0,1 0 0,1 0 0,0 0 0,3 0 0,2 1 0,-1-1 0,0 0 0,-1 0 0,-4-1-86,-1-1 1,-3 0 0,0-1 0,-2 0 0,0 1 0,-1 0 85,8 1 0,-1 1 0,0 0 0,-3-1 0,-4 0 0,9-4 0,-5 0 0,2 1 178,-1 3 1,3 2 0,0 0 0,-1-2-179,-3-1 0,-2-2 0,1 0 0,3 1 0,-4 2 0,3 1 0,1 1 0,-2-2 0,-3-1 299,0-3 1,-4-3 0,0 1-1,-1 1-299,13 4 0,-1 2 0,-3-1 0,-13-3 0,-1-1 0,-1 2 0,19 2 0,4 2 243,-14-1 1,7 0-1,1 0 1,-3 0-244,7 0 0,-3 0 0,4 0 0,-3 0 0,5 0 0,-1 0 0,-6 0 765,-2 0 0,-4 0 1,-2 0-766,-4 0 0,-1 0 0,-3 0 0,6 0 0,0 0 314,-6 0 1,2 0 0,1 0-315,1 0 0,1 0 0,1 0 0,11 0 0,1 0 0,-2 0 468,-12 0 1,-2 0 0,-1 0-469,14 0 0,-6 0 0,10 0 0,-16 0 1510,-2 0-1510,-15 0 2501,-2 0-2501,-18-34 0,-1 25 0,-10-25 0</inkml:trace>
  <inkml:trace contextRef="#ctx0" brushRef="#br0" timeOffset="-204416.73">15295 10051 24575,'-6'-4'0,"6"2"0,16-2 0,18-2 0,28-6 0,0 3 0,-11 4 0,3 0 0,-3 5 0,3 0-2049,0 1 0,6-1 0,-3-1 2049,-10-2 0,-2-2 0,2 1 0,8 3 0,1 1 0,-1-2-405,9-3 0,-1-2 405,-18 2 0,1 1 0,1 0 0,0 3 0,0 1 0,4-2 0,-1-4 0,2-1 0,2-1 0,0 3 0,0 3 0,0 2 0,0 0 0,2-2 0,9-3 0,2-2 0,0-1 0,-1 3 0,-5 3 0,0 2 0,-2 0 0,-3-1 0,1-3 0,-4-1 0,-3 2 0,16 3 0,-9 0 0,-1-9 0,7 7 0,-4-7 0,1 9 0,-13-6 0,-23 5 0,-9-5 4151,-4 6-4151,-10 0 2806,-4-10-2806,-12 8 0,7-7 0,-2 9 0</inkml:trace>
  <inkml:trace contextRef="#ctx0" brushRef="#br0" timeOffset="-204115.73">17789 9593 8191,'9'-6'0,"19"7"2115,7 12 0,3 2-2115,-6-4 0,2 1 1456,22 15 1,1 4-1457,-20-8 0,-4-1 909,1 4 1,-4-1-910,4 11 6468,-28-16-6468,-11-10 954,-33 24-954,8-16 0,-4 1 0,-23 11 0,-2 1-748,13-10 1,1-1 747,-5 1 0,3-2 0,-1 2 0,2-1 0,25-9 0,4-3 0</inkml:trace>
  <inkml:trace contextRef="#ctx0" brushRef="#br0" timeOffset="-203317.73">15458 9728 24575,'-20'5'0,"-10"12"0,4 7 0,-2 7 0,-9 10 0,0 2 0,6-4 0,1 0-730,-6 6 0,3-2 730,-3 9 177,15-19 1,0 0-178,-8 10 0,10 0 0,21-18 0,17-17 0,24-3 0,11-1 0,-10-3 0,4-2 0,3 1-175,-1 0 1,4 0 0,1 0 0,-1 0 174,11-4 0,-1 0 0,-4 1 0,9 2 0,-9-1 0,4-9 0,-53 11 0,-7 0 0</inkml:trace>
  <inkml:trace contextRef="#ctx0" brushRef="#br0" timeOffset="-95351.73">27118 6346 24575,'-24'3'0,"-15"7"0,-20 10 0,23-6 0,-3 2 0,-2 1 0,-1 1 0,0 0 0,0-1 0,1 1 0,1-1 0,0-1 0,2 0 0,2-1 0,2-1 0,-27 11 0,13-7 0,10-4 0,11-5 0,8-5 0,4-2 0,4-2 0,3 0 0,3-1 0,2-3 0,3-7 0,0-10 0,3-8 0,4-4 0,2 3 0,-1 4 0,-3 6 0,-4 5 0,-1 3 0,0 4 0,0 3 0,0 1 0,0 1 0,0 14 0,0 9 0,0 12 0,0 3 0,0-6 0,-1-5 0,-1-5 0,-1-4 0,0-2 0,1-2 0,1-2 0,1-3 0,0-2 0,1-1 0,2-1 0,10 0 0,13 3 0,13 4 0,13 4 0,4 4 0,-5 3 0,-10-2 0,-12 0 0,-11-6 0,-5-5 0,-5-2 0,-2-4 0,-2 0 0,-1-1 0,-2 0 0,0 0 0</inkml:trace>
  <inkml:trace contextRef="#ctx0" brushRef="#br0" timeOffset="-67750.73">7246 11060 24575,'21'-21'0,"27"-19"0,-11 12 0,3-2 0,11-7 0,4-1-470,-13 11 1,3 1 0,-1-1 469,-1 3 0,1 0 0,0 0 0,2 1 0,1 0 0,1 2 0,-1 0 0,1 2 0,-1 1 0,1 0 0,1 1 0,0 1 0,0 1 0,1 1 0,0 0 0,1 1 0,1 1 0,-1 0 0,1 1 0,-1 2 0,1 0 0,0 1 0,0 2 0,-1-1 0,3 1 0,-1 1 0,0 0 0,0 2 0,-1 0 0,0 1 0,-1 0 0,0 0 0,0 0 0,-1 1 0,0 1 0,0-1 0,-3 1 0,-1 0 0,0 0 229,18 0 0,-1 0-229,-5 0 0,-2 0 116,-4 0 1,-2 0-117,-5 2 0,-1 1 0,-5 0 0,-1 2 0,27 8 717,-12 3-717,-8-1 0,-7 0 0,-8-2 0,-7-4 0,-9-2 0,-6-4 0,-5-3 0,-3-1 0,0-9 0,-3-14 0,-4-9 0,-5-9 0,-4-2 0,3 5 0,2 6 0,4 8 0,4 10 0,2 6 0,1 6 0,0 18 0,2 4 0,3 17 0,6-3 0,5-2 0,3-3 0,1-3 0,1 1 0,-2 0 0,-3-3 0,-3-4 0,-7-6 0,-2-3 0,-4-4 0,0-2 0,-1-1 0,-4 0 0,-10 3 0,-15 2 0,-13 4 0,-11 2 0,-2 1 0,6-3 0,8-1 0,9-2 0,10-1 0,6 1 0,3 1 0,1 1 0,7-4 0,-2-1 0</inkml:trace>
  <inkml:trace contextRef="#ctx0" brushRef="#br0" timeOffset="-65050.73">7718 12205 24575,'15'-2'0,"12"-6"0,24-11 0,-19 5 0,2-1 0,4-1 0,1-1 0,-2 2 0,-1 0 0,25-11 0,-2 1 0,-27 12 0,0 0 0,4-2 0,0 0 0,3 0 0,1-1 0,3 2 0,0 0 0,-1 1 0,1 0 0,1 2 0,0 1 0,2 0 0,0 1 0,2 2 0,1 0 0,6 2 0,1 0 0,1 2 0,1 0 0,1 2 0,0 0 0,-3 0 0,0 1 0,-3 0 0,0 0 0,0 0 0,0 0 0,-1 1 0,0 0 0,-2 2 0,0 1 0,-5 1 0,0 2 0,-5 0 0,0 1 0,-5 0 0,-1 0 0,26 6 0,-5-1 0,-5-1 0,-7-2 0,-5 0 0,-7-2 0,-6-1 0,-5 0 0,-3-1 0,-3-1 0,-3-2 0,-4-2 0,-3-3 0,-3-3 0,-6-9 0,-8-10 0,-5-5 0,-3-2 0,4 7 0,4 9 0,3 7 0,3 6 0,3 3 0,1 1 0,2 0 0,3 4 0,4 4 0,6 6 0,7 5 0,3 3 0,-1-2 0,-3-2 0,-8-7 0,-4-3 0,-5-6 0,-1-1 0,0 0 0,0 1 0,-6 1 0,-9 3 0,-9 2 0,-11 3 0,-3-1 0,-6-1 0,-7 0 0,23-5 0,0-1 0</inkml:trace>
  <inkml:trace contextRef="#ctx0" brushRef="#br0" timeOffset="-62766.73">7772 13326 24575,'43'-15'0,"-11"0"0,4-1 0,9-5 0,4-2 0,4-3 0,2-1 0,-1 1 0,-1 0 0,-4 3 0,-1 2 0,1 2 0,0 2 0,-2 2 0,-1 3 0,1 1 0,0 1 0,1 2 0,0 0 0,-2 1 0,-2 0 0,1 1 0,-1 1 0,-1 2 0,-1 0 0,0 1 0,0 0 0,0 2 0,0-1 0,-1 1 0,0 0 0,-1 0 0,-1 0 0,-2 0 0,0 0 0,-2 1 0,0 0 0,-2 1 0,1 1 0,0 2 0,1 1 0,0 1 0,0 1 0,1 0 0,0 0 0,-1 1 0,0-1 0,28 6 0,-5-5 0,-9-3 0,-5-3 0,-8 0 0,-6 1 0,-5-2 0,-5 0 0,-5 0 0,-3-1 0,-6 1 0,-3-2 0,-3-5 0,-7-7 0,-6-5 0,-5-7 0,-4-2 0,0-1 0,3 2 0,4 4 0,2 3 0,5 5 0,3 2 0,3 5 0,1 5 0,1 5 0,0 7 0,0 4 0,3 7 0,5 9 0,5 4 0,4 4 0,-1-3 0,-3-8 0,-4-7 0,-3-7 0,-3-5 0,-2-2 0,-1-2 0,0-1 0,-6 2 0,-10 4 0,-14 3 0,-10 1 0,-5-1 0,-4-1 0,15-6 0,0 0 0,0-1 0,-10 1 0</inkml:trace>
  <inkml:trace contextRef="#ctx0" brushRef="#br0" timeOffset="-15035.73">24362 8715 24575,'-24'4'0,"-22"14"0,10 0 0,-3 2 0,-10 7 0,-1 3 0,-1 5 0,1 2 0,0 0 0,1 0 0,3 0 0,2 1 0,5 0 0,1 0 0,3-1 0,2 2 0,3 0 0,2 2 0,3-1 0,2 1 0,3 0 0,2 0 0,1-2 0,2 0 0,3-5 0,1-1 0,-4 18 0,6-17 0,6-14 0,1-8 0,1-5 0,0-3 0,-1-2 0,1-5 0,-1-4 0,-3-15 0,-5-16 0,-9-22 0,7 26 0,-1 0 0,1 1 0,0 2 0,-9-22 0,6 21 0,5 11 0,4 10 0,2 7 0,1 4 0,3 3 0,9 12 0,11 16 0,10 19 0,-12-19 0,-1 2 0,-1-1 0,-1 0 0,10 22 0,-9-17 0,-7-14 0,-4-9 0,-3-6 0,0-3 0,0-4 0,1 0 0,3-1 0,2-3 0,10-15 0,16-18 0,-11 10 0,2-1 0,4-3 0,0 0 0,-2 4 0,-1 2 0,13-13 0,-14 14 0,-11 13 0,-7 6 0,-4 3 0</inkml:trace>
  <inkml:trace contextRef="#ctx0" brushRef="#br0" timeOffset="-7719.73">22497 8928 24575,'-30'54'0,"10"-20"0,-1 4 0,-6 9 0,-2 4 0,-1 4 0,0 1 0,3-1 0,1 1 0,2-1 0,1-2 0,3-3 0,1-1 0,1-2 0,-1-1 0,1-2 0,0 1 0,0 0 0,-2 0 0,0 1 0,0-1 0,0-1 0,0-1 0,2-3 0,0-2 0,3-6 0,0-3 0,-7 18 0,6-14 0,4-7 0,1-4 0,0-2 0,0-1 0,2-5 0,2-5 0,0-4 0,0-4 0,1-1 0,-3 0 0,-5-2 0,-5-3 0,-1-4 0,1-2 0,8-2 0,4 1 0,3 3 0,2 1 0,1 1 0,1 3 0,2 0 0,0 3 0,1 1 0,1 0 0,-1 0 0,-1 1 0,-1 2 0,-1 4 0,0 2 0,0 3 0,2 12 0,3 14 0,6 20 0,-4-24 0,0 0 0,10 28 0,-2-14 0,-3-18 0,-1-16 0,-3-8 0,-1-4 0,1-5 0,3-5 0,4-8 0,9-9 0,11-8 0,8-4 0,0 2 0,-7 6 0,-10 9 0,-9 10 0,-8 5 0,-5 2 0,-3 0 0,-1 1 0,0 0 0,0 1 0</inkml:trace>
  <inkml:trace contextRef="#ctx0" brushRef="#br0" timeOffset="8516.27">24186 10637 24575,'31'-2'0,"13"-2"0,12-5 0,10-1 0,-7 2 0,-6 2 0,-10 4 0,-5 2 0,1 3 0,0 8 0,1 12 0,-1 12 0,-2 9 0,-5 4 0,-6 4 0,-4 2 0,-6 4 0,-3 4 0,-6-25 0,-1 3 0,1 5 0,-1 3 0,2 5 0,-1 3 0,-1 4 0,1 2 0,0 0 0,0 0 0,0 1 0,0 0 0,-1 0 0,1-1 0,-1 1 0,1 1 0,-2 1 0,0 0 0,0-2 0,0 0 0,-2-18 0,-1 1 0,0 0-173,1 1 1,-1-1-1,1 2 173,-2 1 0,1 1 0,0-1 0,-1 1 0,-1 0 0,1 0 0,0-4 0,0 0 0,-1-1 0,0 22 0,0-2 0,1-3 0,1 0 0,2 4 0,2 0 0,3-1 0,3-1 0,5-1 0,4-2 0,4-3 0,3-4 0,-3-11 0,0-6 0,11 11 0,-17-30 0,-18-20 0,-1-3 0,7 2 518,5-5-518,15-8 0,4-7 0,2-4 0,-6 1 0,-11 6 0,-7 7 0,-8 5 0,-4 7 0,-4 7 0,-5 8 0,-4 15 0,-7 22 0,10-17 0,-1 3 0,-1 6 0,1 1 0,0 2 0,2-2 0,3-7 0,1-4 0,-1 8 0,7-26 0,2-18 0,-1-1 0,-1 0 0,0 0 0,1 8 0,-2 31 0,0 2 0,-2 8 0,-1 1 0,-1 4 0,-1 4-625,0-1 1,-1 3 0,0 2 0,0 2 624,0-6 0,1 2 0,-1 1 0,0 1 0,1 0 0,-1 3 0,0 2 0,0-1 0,0 1 0,2 0 0,-1-2 0,1 0 0,1 1 0,-1-2 0,2 0 0,0-6 0,0 1 0,1-2 0,0 0 0,0-1-266,0 6 0,0-2 0,0 0 0,1-2 266,-2 10 0,1-1 0,-1-4-42,0-7 0,0-2 0,-1-3 42,-2 13 0,-1-6 0,1-12 0,-1-5 0,-6 14 2332,0-20-2332,0-10 1203,-6-1-1203,-6 2 152,-14 0-152,-14 3 0,21-13 0,-1-1 0,-5-1 0,-2 0 0,-2-2 0,-1-2 0,-1-2 0,-1 0 0,1-3 0,0 0 0,4 0 0,1-2 0,6 1 0,2 0 0,-20 0 0,14 0 0,12-1 0,8-1 0,12 0 0,4 1 0</inkml:trace>
  <inkml:trace contextRef="#ctx0" brushRef="#br0" timeOffset="12013.27">25573 12171 24575,'30'-7'0,"8"-7"0,9-4 0,-1-1 0,6-3 0,2-1-1043,-2 1 1,2-1 0,1-2-1,1 1 1043,4-3 0,1-1 0,0 1 0,0-1 0,-1 1 0,0 1 0,0-1 0,-1 1 0,0 0 0,-1 1 0,1 0 0,-1 0 0,-1 1 0,1 0 0,-1 1 0,1 0 0,1 0 0,0 1 0,0 0 0,1 1 0,-2-1 0,1 1 0,0 0 0,-2 1-50,-2 2 1,-1 1 0,-1 0 0,-1 0 49,12-3 0,-2 1 0,-2 0 332,-8 3 0,-2 1 0,0 0-332,1 2 0,0-1 0,-5 2 0,0-1 0,-4 1 0,1 1 0,-7 2 2062,-16 3-2062,-12 4 1309,-14 2-1309,-18-2 0,-21-5 0,-18-5 0,28 4 0,-1 0 0,2-1 0,0 0 0,-20-7 0,11 1 0,14 2 0,11 2 0,8 3 0,9 4 0,6 6 0,13 10 0,16 10 0,16 10 0,-19-13 0,1 0 0,-1-2 0,0 0 0,25 13 0,-10-7 0,-13-5 0,-9-3 0,-10-5 0,-7-2 0,-3-1 0,-4-1 0,-13 8 0,-25 12 0,7-6 0,-4 0 0,-8 6 0,-3-1 0,-2 2 0,-1-2 0,-1 0 0,1-1 0,3-3 0,4-2 0,-11 3 0,18-8 0</inkml:trace>
  <inkml:trace contextRef="#ctx0" brushRef="#br0" timeOffset="14813.27">28644 10815 24575,'-6'-5'0,"1"18"0,11 11 0,-5 39 0,15-2-358,-15-24 1,1-1 357,16 12 176,-10 7-176,12-20 0,1 6 0,0-27 0,9-16 0,-1-36 0,-13-8 0,-2-5 0,5 5 0,-2-2-499,-8-10 1,-2 0 498,2 16 0,-1 2 0,-8-26 0,0 10 0,0 13 0,0 18 0,-5 10 0,4 15 0,-4 1 0,5 4 0</inkml:trace>
  <inkml:trace contextRef="#ctx0" brushRef="#br0" timeOffset="15130.27">29358 10573 24575,'0'41'0,"8"22"0,-6-20 0,7-9 0,-1-1 0,-5 14 0,5-8 0,-8-23 0,0-6 0</inkml:trace>
  <inkml:trace contextRef="#ctx0" brushRef="#br0" timeOffset="15464.27">29216 10357 8191,'21'-18'0,"27"10"4306,9-5-4306,-21 16 0,1 4 0,27 12 0,-31-6 0,-1 4 0,2 2 0,0 4 1453,5 6 0,-3 4-1453,-11 1 0,-4 5 0,-4 11 0,-7 0 0,-10-12 0,-8-2 0,-13 12 0,-11-1 0,-9-5 0,-7-2 376,9-9 0,-2 0 1,-3-1-377,-6 4 0,-3-2 0,2-2 561,10-6 1,1-3 0,2-1 0,-6 0 0,7-2-1,4-2 1</inkml:trace>
  <inkml:trace contextRef="#ctx0" brushRef="#br0" timeOffset="22618.27">14600 16840 8191,'-17'-17'0,"4"6"5063,-7 5-5063,8 6 2818,-4 9-2818,5-2 1719,-6 13-1719,-3 5 6784,-5 8-6784,2 23 0,8-12 0,-3 19 0,15-15 0,-2-12 0,0 1 0,4-3 0,2 1 0,3 8 0,1-1 0,-3 17 0,19-8 0,-18-26 0,19-5 0,-7-1 0,7-4 0,-3 0 0,-4-9 0,-4-6 0,0 0 0,0 0 0,4 0 0,14-13 0,7-3 0,5-11 0,-11 7 0,-8-1 0,-10 4 0,12-28 0,4-7 0,-13 15 0,0-3 0,-1 1 0,-1 2 0,-2-15 0,-3-3 0,-8 28 0,-9-6 0,-7 5 0,-2 15 0,-3-7 0,6 17 0,-20-12 0,1 14 0,-2-6 0,12 7 0,18 0 0,1 0 0</inkml:trace>
  <inkml:trace contextRef="#ctx0" brushRef="#br0" timeOffset="24417.27">19323 16908 24575,'-30'0'0,"-26"0"0,21 0 0,-1 0 0,1 0 0,1 0 0,-31 0 0,34 0 0,6 0 0,14 5 0,0 10 0,9 3 0,-4 15 0,-2 22 0,2-15 0,-1 5 0,-3 19 0,-2 2-776,0-15 0,1-2 776,3 5 0,2-3 0,-4 5 0,4-20 0,2 1 0,1 24 0,-7 1 0,10-23 0,10-17 0,1-11 1552,27-5-1552,28-6 0,-11 0 0,-18-4 0,-3-1 0,4 3 0,10-12 0,-15 7 0,1-9 0,-22-1 0,-6 6 0,-6 1 0</inkml:trace>
  <inkml:trace contextRef="#ctx0" brushRef="#br0" timeOffset="24698.27">18984 17505 8191,'10'-16'0,"1"6"5063,10-1-5063,8 9 2818,10-4-2818,-1 0 0,-9 5 0,-15-6 0</inkml:trace>
  <inkml:trace contextRef="#ctx0" brushRef="#br0" timeOffset="31050.27">15381 17285 24575,'31'0'0,"20"0"0,5 0 0,4 0 0,-17 0 0,2 0 0,-6 0 0,1 0 0,15 0 0,2 0 0,0 0 0,-2 0-375,-14 0 0,-3 0 375,-1 0 0,-3 0 185,4 0-185,25 0 0,-25 0 0,1 0 0,9 0 0,1 0 0,-6 0 0,-1 0 0,-5 0 0,-1 0 0,19 0 0,11 9 0,-33-8 0,1 0 282,0 3 1,0 1-283,25 1 0,-19-5 0,6 5 0,-12 0 0,15-4 0,0 12 0,-15-11 0,3 5 0,-16-8 0,8 0 0,3 6 0,9-4 0,0 10 0,-9-11 0,-2 5 0,-2-6 0,11 0 0,19 9 0,-5-7 0,-6 7 0,-17-9 0,-10 0 0,6 0 0,-4 0 0,4 4 0,-10-3 0,4 4 0,-8-5 0,3 0 0,-9-5 0,-1 4 0,-5-4 0</inkml:trace>
  <inkml:trace contextRef="#ctx0" brushRef="#br0" timeOffset="31333.27">17695 17327 24575,'5'-7'0,"1"3"0,9 13 0,-8-2 0,11 26 0,-15-13 0,0 9 0,-4-14 0,-13-3 0,-6 7 0,-20-1 0,-9-3 0,17-7 0,7-8 0</inkml:trace>
  <inkml:trace contextRef="#ctx0" brushRef="#br0" timeOffset="32017.27">15514 17202 24575,'-20'5'0,"-15"11"0,-12 7 0,2 8 0,6-7 0,4 5 0,3-7 0,3 0 0,4-3 0,19-4 0,11-8 0,12 11 0,38-7 0,4 8 0,6-3 0,-28-7 0,-23-4 0</inkml:trace>
  <inkml:trace contextRef="#ctx0" brushRef="#br0" timeOffset="33599.26">13709 17867 8191,'-11'-6'0,"5"6"5063,1 6-5063,5 9 2818,0 1-2818,-6 14 1719,5 18-1719,-5 12 0,12 1 0,8-10 6784,-5-25-6784,21-3 0,-12-12 0,21 5 0,-3-10 0,-4 1 0,9-22 0,-10 11 0,1-14 0,5-4 0,0 9 0,3 0 0,13-10 0,1 1-531,-10 9 0,-1 2 531,-1-2 0,-3 1 0,9 10-14,-2-8 14,0 10 0,-11-1 0,3 2 0,5 3 0,1 2 0,12 2 0,0 1 0,-11 2 0,-3 2 0,-3 0 0,-5 0 0,4 5 0,-3 1 0,-17-11 1061,12-3-1061,3-26 7,-1 2 1,6-2-8,8-8 0,2 0 0,1 3 0,-1 3-421,-1 0 0,-3 2 421,12-1 0,-24 8 0,-1-1 0,4-8 0,7-15 0,-25 6 0,-9-1 0,-13 4 842,-12 12-842,-11 7 0,6 5 0,7 5 0,10 0 0</inkml:trace>
  <inkml:trace contextRef="#ctx0" brushRef="#br0" timeOffset="34120.26">15542 18350 8191,'10'8'0,"19"16"2531,-3 0 1,5 2-2532,7 3 0,1-2 0,-9-5 0,-1-2 0,24 11 2818,-36-23-2818,-2 3 429,-9-27 1,-2 16 0,-4-17 0</inkml:trace>
  <inkml:trace contextRef="#ctx0" brushRef="#br0" timeOffset="34352.26">15866 18323 24575,'-15'6'0,"-25"28"0,13-8 0,-3 2 0,-5 7 0,-2 2 0,-8 11 0,2-2 0,13-16 0,2-1 0,1 0 0,3-2 0,1-4 0,17-17 0,1-1 0</inkml:trace>
  <inkml:trace contextRef="#ctx0" brushRef="#br0" timeOffset="35167.26">15903 18626 24575,'0'23'0,"24"28"0,-9-22 0,3 2 0,14 9 0,6-1 0,5-2 0,1-4-1181,-5-8 1,0-3 1180,1 1 0,0-3 0,-8-8 0,0-1 377,12 1 1,3-1-378,-14-7 0</inkml:trace>
  <inkml:trace contextRef="#ctx0" brushRef="#br0" timeOffset="35167.26">17017 19049 19433,'21'-3'0,"29"-7"0,-2-1-219,10-3 1,-1-3 218,-9 2 0,1-2 0,1-2 0,0-2 0,-1-1 0,-1-1 0,-3 1 0,-1 0 0,-1 0 0,9-5 0,-2-1 0,2-4 0,-3 0 450,-16 11 0,-1-1-450,5-4 0,0-2 0,0-5 0,-1 2 0,9-9 2022,-19 16 0,-1 2-2022,2 1 581,-5 9-581,-4-3 54,12-13-54,-21 9 0,10-15 0,-24 17 0,4 7 0,-4 5 0</inkml:trace>
  <inkml:trace contextRef="#ctx0" brushRef="#br0" timeOffset="35468.26">18137 18255 24575,'32'0'0,"-3"0"0,0-9 0,10 7 0,-11-1 0,9 13 0,-30 2 0,2 7 0,-9-3 0,-6 9 0,-5-1 0,-2 2 0,3-8 0,5-7 0,5-6 0</inkml:trace>
  <inkml:trace contextRef="#ctx0" brushRef="#br0" timeOffset="50635.27">5633 17409 8191,'-6'-10'0,"6"3"5063,6-4-5063,9 1 2818,9 4-2818,-1 0 1719,1-3-1719,-3 8 6784,-8 10-6784,19 24 0,-17 8 0,-2 5 0,0-8 0,-1 2 0,-1 5 0,0 4 0,0-4 0,2 2 0,1-3 0,2 3 0,1-4 0,19 7 0,-12-26 0,-7-17 0,4 2 0,-13-13 0,1-7 0,-9 4 0,0-2 0</inkml:trace>
  <inkml:trace contextRef="#ctx0" brushRef="#br0" timeOffset="50933.27">6050 17293 8191,'-9'20'0,"-7"9"0,-5 7 875,-3-1 0,-3 4 0,0-1-875,1-1 0,0 0 0,-3 3 512,-4 5 1,-2 5-1,-2-1 1,3-3-513,0-4 0,2-3 0,-1 3 0,1-1 0,-1 2 0,0 0 0,4-4 0,-10 7 0,5-6 0,9-10 0,5-5 2071,6-6-2071,4-13 0,9-1 0,-4-5 0</inkml:trace>
  <inkml:trace contextRef="#ctx0" brushRef="#br0" timeOffset="51501.27">6062 17329 8191,'5'-16'0,"6"6"5063,10 0-5063,10 9 2818,-3-4-2818,-3 5 1719,-9 9-1719,-3 7 6784,-6 31-6784,-13-3 0,-7 1 0,-2-16 0,1-22 0,13 7 0,1-7 0,6 3 0,9-5 0,17-20 0,16 0 0,-16-1 0,2-2 0,15 0 0,0 0 0,-11 3 0,-2 0 0,1 0 0,-6 2 0,-12 4 0,-17 4 0,-11 5 0</inkml:trace>
  <inkml:trace contextRef="#ctx0" brushRef="#br0" timeOffset="52718.27">5878 18412 24575,'46'-20'0,"-1"1"0,1-1 0,0 3 0,3-1 0,0 1 0,-1 1 0,10-1 0,-1 0 0,1 1-309,-9 3 1,1-1-1,0 1 1,-2 1 308,4 1 0,-3 1 0,-7 3 100,12 0 1,-36 9 0,-35 7 0</inkml:trace>
  <inkml:trace contextRef="#ctx0" brushRef="#br0" timeOffset="52950.27">6238 18462 24575,'15'0'0,"25"-11"0,4 0 0,11-2 0,1-1 0,-5 0 0,0-1 0,3 0-1652,5 0 0,4-1 0,1 1 0,-8 1 1652,-7 4 0,-5 1 0,-2 0 0,15-6 0,-9 4 1923,-15 9-1923,-10-11 0,-17 11 0,-1-2 0</inkml:trace>
  <inkml:trace contextRef="#ctx0" brushRef="#br1" timeOffset="-62514.46">9905 2045 8191,'0'-16'0,"-13"18"5063,-9 38-5063,4-2 0,-2 5 0,-3 17 0,0 2 791,4-9 1,1 0-792,6 2 0,0-3 0,-2-16 0,0 1 821,4 14 1,0 5-822,0-15 0,-2 3 0,2 1 0,-2 9 0,2 3 0,1-1 1058,3-5 1,2-1-1,-1 0-1058,-3-2 0,-1 0 0,2-2 0,6 8 0,-1 1-110,-5-3 1,-2 3-1,1-3 110,2 6 0,0-2 0,2-10 0,0 0 0,-2-4 0,-3-2 0,1-5 0,6 14 1295,-13-9-1295,14-16 318,-10-4-318,9-8 3203,-2 15-3203,-1-8 433,4 5-433,-4-9 0,10-9 0,13-2 0,17-4 0,3 0 0,5 0 0,-3 0 0,1 0-877,17 0 0,1 0 877,-14 0 0,3 0 0,3 0 0,5 0 0,1 0 0,2 1 0,0-1 0,4-1 0,-5-1 0,4-2 0,2 1 0,-2 0-1489,3 2 0,0 0 0,-1 1 0,-3-1 1489,5-3 0,-4-1 0,1 1 0,-1 3 0,0 2 0,-4-1-392,1 0 0,1 0 392,-4 0 0,4 1 0,0-2 0,4-3 0,1-1 0,2 1-656,-10 3 0,2 1 0,0 0 0,-3-2 656,8-1 0,-2-2 0,-1 1 0,-4-1 0,-1 1 0,-3 0 153,6 2 0,1 1-153,0-3 0,6 0 0,0-1 0,-13 2 0,0-1 0,1 1 0,2 0 517,-3 2 0,2 1 0,1-1 1,0 1-1,-1-1-517,2-1 0,0-1 0,1 0 0,-2 0 0,-3 1-304,2 1 0,-3 1 0,-1 1 0,-1-1 304,17 0 0,-2 0 0,-5 0 0,1 0 0,-2 0 0,-6 1 0,3-1 0,1-1 419,3-2 0,1-2 0,4 1-419,-1 2 0,3 2 0,0 0 0,-2-2 0,-10 0 0,-3-2 0,0 0 0,1 2-450,4 1 1,2 1 0,-2 0 0,-4 1 449,0-1 0,-3 0 0,3 0 0,1 0 0,3 0 0,1 0 0,1 0-75,-1-1 1,0 1-1,1 0 1,2 1 74,-6 1 0,2 0 0,0 1 0,1 0 0,-2-1 0,9-1 0,1 0 0,-3-1 0,-2 1 0,1 3 0,-3 2 0,-2-3 0,-8-2 0,-1-2 0,-5 1 932,-1 0 1,-2 0-933,8 0 0,2 0 0,5 0 0,3 0 82,-12 0 0,1 0 0,-1 0-82,12 0 0,-1 0 0,-3 0 0,-2 0 1452,-15 1 0,-1-2-1452,16-4 0,3-1 0,2 5 0,0-1 0,0-9 0,1 0 0,-2 10 0,2 0 0,-14-5 0,1-3 0,-2 1 478,9-3 0,0 1-478,-3 5 0,3 0 0,-5-2 0,1-7 0,-2-1 0,15 8 0,2 1-304,-2-7 0,1 0 304,-19 5 0,1 0 0,0 1 0,18-5 0,-4 2 0,-18 3 0,-3 2 982,0-3 1,-2 1-983,23-3 64,2-7-64,-10 0 0,-13 7 2117,-16-2-2117,-1 10 771,1-4-771,4 0 0,-3 0 0,4-6 0,-9 1 0,-2 5 0,-4-4 0,4 3 0,1-6 0,5 0 0,3-8 0,3-8 0,-10 6 0,10-20 0,1-12 0,-6 14 0,0-1-460,-2 5 1,-1 0 459,1-4 0,-3 3 0,4-10 0,-10 12 0,1-1 0,1-2 0,1-3 0,-2-12 0,0-2 0,2 0 0,-1 3-310,-6 8 1,-1 2 309,-1 6 0,-2 3 0,-3 4 0,0-3 890,0 11-890,0 1 0,0 1 0,-9 13 648,0-11-648,-11 11 0,-7-10 0,-5 5 0,-9-2 0,1 6 0,-8-8 0,0 14 0,9-10 0,-3-1 0,0 6 0,-3 0 0,-11-7 0,0 1-510,12 6 0,1 1 510,2-4 0,1 1 0,-24 6-87,20-7 1,-3-1 86,-11 4 0,-4 0 0,11-3 0,-2-1 0,-1 0-1295,-2 2 0,-1 0 0,3 0 1295,-10-1 0,3 0 0,6 4 0,5 1 0,2-3 0,14 7 0,-3 0 0,-1-9 0,-1 1 0,-16 7 0,-2 2-113,8-5 1,1 0 112,1-1 0,3 2 0,-20 1 68,24-2 1,-1 0-69,6 5 0,-1 0 0,-11 0 0,1 0 0,-13 0 0,3 0 3862,18 0-3862,0-8 0,-1 6 0,-16-7 1304,-4 9-1304,20 1 0,1-2 0,-22-7 0,5 5 0,17-5 0,-26-1 0,27 3 0,-3 0 0,-11 1 0,-2-1 0,-4-4 0,2 0-475,10 9 0,3 0 475,0-4 0,3 0 0,-17 5 0,16-5 0,-1 0 0,-2 3 0,-1 1 0,-16-4 0,0 0-518,14 6 0,3-2 518,-3-3 0,3-2 0,-13 4 0,20-3 0,-1 0 0,-5 4 0,-2 2 0,-10 0 0,-4-2 0,10-2 0,-2-1 0,2 1 0,-9 2 0,3 0 0,-8-4 0,0 0 0,8-1 0,2 1 0,-1 3 0,-1 1-506,6-3 0,-2 0 1,2 1 505,-6 3 0,2 0 0,-3-5 0,3-1 0,15 5 0,1-1 0,-13-3 0,-1-1 475,9 6 1,1 0-476,-3 0 0,1 0 0,-15 0 0,29 0 2552,-1 0-2552,8 0 0,-10 0 0,-14 0 0,3 0 0,3 0 0,10 0 0,-8 0 0,-21 0 0,-3-10 0,25 9 0,-1 0 0,-4-4 0,1 0 0,5 4 0,-1 2-370,-9-1 0,0 0 370,-21 0-116,19 1 1,-3-2 115,-5-4 0,-3-1 0,-3 4 0,-3 1 0,11-2 0,-3-2 0,4 2 0,-8 3 0,2 0 0,-8 0 0,3 0 0,14 1 0,3-2 0,-1-4 0,2 0 0,10 4 0,0 0 0,-2-4 0,1 0 0,-20 5 0,14 0 0,-5 0 0,-7 0 0,-4 0 0,6-1 0,-2 1 0,2 1-843,-12 4 1,2 1 842,4-5 0,1 1 240,-9 8 0,3 1-240,22-5 0,0 0 0,-23 0 0,3 1 0,11 1 0,13-8 216,20 5-216,2-4 0,4 4 0,-4-5 1751,-2 0-1751,-5 5 209,5-4-209,-3 4 0,4-5 0,5 0 0,1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4-23T05:54:27.955"/>
    </inkml:context>
    <inkml:brush xml:id="br0">
      <inkml:brushProperty name="width" value="0.05292" units="cm"/>
      <inkml:brushProperty name="height" value="0.05292" units="cm"/>
      <inkml:brushProperty name="color" value="#FFC000"/>
    </inkml:brush>
    <inkml:brush xml:id="br1">
      <inkml:brushProperty name="width" value="0.05292" units="cm"/>
      <inkml:brushProperty name="height" value="0.05292" units="cm"/>
      <inkml:brushProperty name="color" value="#00B0F0"/>
    </inkml:brush>
    <inkml:brush xml:id="br2">
      <inkml:brushProperty name="width" value="0.05292" units="cm"/>
      <inkml:brushProperty name="height" value="0.05292" units="cm"/>
      <inkml:brushProperty name="color" value="#A020F0"/>
    </inkml:brush>
  </inkml:definitions>
  <inkml:trace contextRef="#ctx0" brushRef="#br0">2213 1953 24575,'0'-11'0,"0"1"0,0-1 0,5 0 0,13-4 0,-4 3 0,9 1 0,-12 2 0,-1 8 0,13-4 0,-9 5 0,15 9 0,-11 7 0,13 31 0,-16 8-809,6-14 0,-1 2 809,-10-2 0,-2 2 0,7 2 0,3 4 0,0 0 0,-2-2 0,-1 1 0,1 1 0,4 7 0,1 1 0,0-3 0,5 10 0,0-7 0,-1-13 0,0-4 0,8 9 0,-2-11 0,0-2 0,-5-11 0,-6 0 0,-5-14 0,-17-36 0,4 17 0,-10-26 0</inkml:trace>
  <inkml:trace contextRef="#ctx0" brushRef="#br0" timeOffset="503">2836 1852 24575,'-27'27'0,"6"3"0,-12 14 0,5 12-2995,7-20 0,-2 3 2995,1 9 0,-3 4 0,2-10 0,-3 3 0,-1 2 0,0 0-171,0 1 0,-1 1 0,0 0 0,-3 1 171,2-3 0,-3 2 0,0-1 0,-1 0 0,2-2 0,-5 5 0,1-1 0,0-3 0,2-2 0,-1 0 0,2-3 0,2-2 0,-4 6 0,5-7 1430,6-1-1430,8-9 0,3-17 0,6-8 2877,17-37-2877,11-21 0,-3 12 0,0 0 0,3-9 0,-5 10 0</inkml:trace>
  <inkml:trace contextRef="#ctx0" brushRef="#br0" timeOffset="1184">3117 1499 8191,'-6'-5'0,"1"-1"5063,18-12-5063,16 3 2818,24-7-2818,-4 13 0,-12 10 1719,-23 10-1719,-14 18 0,-15 9 0,-11 12 3392,-4-9 0,-4-1-3392,11-11 0,1 0 0,-4 1 0,5-2 0,8-4 0,47-18 0,25-26 0,-24 13 0,1-2 0,2-9 0,-3 0 0,11-3 0,-16 11 0,-1-5 0,-8 13 0,-10-4 0,-1 6 0</inkml:trace>
  <inkml:trace contextRef="#ctx0" brushRef="#br0" timeOffset="1518">3379 2146 24575,'21'0'0,"7"-9"0,2 7 0,18-7 0,-15 9 0,-5 0 0,-18 0 0</inkml:trace>
  <inkml:trace contextRef="#ctx0" brushRef="#br0" timeOffset="1685">3392 2236 24575,'27'6'0,"-3"-8"0,16 1 0,-10-5 0,-10 0 0,-4 4 0,-1-4 0,-9 1 0,-1 4 0,-5-4 0</inkml:trace>
  <inkml:trace contextRef="#ctx0" brushRef="#br0" timeOffset="3602">5434 1786 8191,'0'-11'0,"-5"5"5063,4-4-5063,-8 9 2818,-2-4-2818,-5 11 1719,-6 5-1719,5 2 6784,-1 7-6784,5-4 0,-12 29 0,12-13 0,1 3 0,1 8 0,1 3 0,1 1 0,3 0 0,6-12 0,0-3 0,0 15 0,6-18 0,-4-9 0,13-2 0,-2 2 0,13-12 0,7 1 0,-6-15 0,11-4 0,-12-11 0,7-4 0,-3-11 0,1-8 0,-13 14 0,-2-3 0,2-27 0,-3-1 0,-6 15 0,-7 16 0,6 1 0,-8 0 0,-5 5 0,-5-7 0,-14 18 0,6-2 0,-10 13 0,3-2 0,-3 4 0,2 0 0,1 0 0,18 0 0,-2 0 0</inkml:trace>
  <inkml:trace contextRef="#ctx0" brushRef="#br0" timeOffset="4334">5803 2093 24575,'35'0'0,"0"0"0,6-5 0,1 0 0,7 4 0,-2-1 0,-10-3 0,-4 0 0,16 5 0,-30 0 0,-12 0 0,2 0 0</inkml:trace>
  <inkml:trace contextRef="#ctx0" brushRef="#br0" timeOffset="5218">6807 1811 8191,'-5'-11'0,"-5"5"5063,-2 1-5063,-7 5 2818,-15 0-2818,-7 0 0,-1 0 1719,8 0-1719,15 0 6784,7 5-6784,2 1 0,5 5 0,5 4 0,0 2 0,0-1 0,0 4 0,-6-4 0,4 29 0,-4 7 0,-3 7 0,7-4 0,-6-16 0,8-1 0,0-8 0,0-1 0,0-9 0,0-4 0,6 4 0,0-9 0,11 6 0,-6-11 0,4 0 0,1-6 0,1 0 0,-1 0 0,0 0 0,-5 0 0,-1 0 0,1 0 0,1-9 0,-5 7 0,-1-7 0</inkml:trace>
  <inkml:trace contextRef="#ctx0" brushRef="#br0" timeOffset="5502">6506 2148 24575,'11'0'0,"9"-5"0,14 3 0,-4-8 0,7 8 0,-16-4 0,-1 6 0,-2-9 0,-3 6 0,-8-6 0,-2 9 0</inkml:trace>
  <inkml:trace contextRef="#ctx0" brushRef="#br0" timeOffset="6950">6767 1596 8191,'5'-6'0,"1"-4"5063,9 9-5063,-3-4 2818,3 5-2818,0 6 1719,-3-4-1719,7 10 6784,6-4-6784,-2-1 0,2 4 0,-10-10 0,-3 13 0,0-11 0,3 23 0,-8-17 0,11 20 0,-3 0 0,3 6 0,-4 8 0,1-4 0,-13 0 0,15 16 0,-15-4 0,7 8 0,-9 6 0,0-22 0,0 13 0,-9-18 0,-6 5 0,-16 8 0,4-5 0,-1-3 0,12-15 0,2-7 0,0-1 0,-6 4 0,-2 1 0,-12 3 0,11-7 0,-1-3 0,9-12 0,-5 11 0,-9-13 0,-13 18 0,1-19 0,-22 7 0,38-10 0,-9 0 0</inkml:trace>
  <inkml:trace contextRef="#ctx0" brushRef="#br0" timeOffset="7835">5035 1717 8191,'-14'-1'0,"-3"8"5063,-13 13-5063,-8 14 0,-1 11 0,3 3 0,-1 8 570,11-12 1,0 1 0,2 2-571,0 5 0,1 2 0,1-2 0,2-8 0,0-1 0,6-2 0,5 11 0,4-6 1865,-5 6-1865,15-4 6308,11-18-6308,-2-19 0,7 3 0,-10-13 1436,-1 4-1436,1-5 0,0 0 0,-5 0 0,-1 0 0</inkml:trace>
  <inkml:trace contextRef="#ctx0" brushRef="#br0" timeOffset="9453">7213 1578 24575,'3'-5'0,"0"4"0,16-10 0,6 9 0,5-4 0,25-2 0,-16 6 0,4-2 0,-28 14 0,-11 2 0,-4 12 0,-12 6 0,-6 9 0,-5-3 0,0-4 0,10-12 0,5-4 0,-7 1 0,12-6 0,3-4 0,12-2 0,41-15 0,-12 1 0,3-1 0,-3 3 0,1 0 0,8-7 0,-4 2 0,3 9 0,-11-7 0,-14 10 0,-14-5 0,4 4 0,-7-4 0,8 5 0,-9 0 0,-1 0 0</inkml:trace>
  <inkml:trace contextRef="#ctx0" brushRef="#br0" timeOffset="13289">15210 6572 8191,'-4'9'0,"-9"-7"0,30 6 0</inkml:trace>
  <inkml:trace contextRef="#ctx0" brushRef="#br0" timeOffset="16284">20523 6316 24575,'0'-11'0,"-5"5"0,-1-4 0,-9 9 0,-2-4 0,1 5 0,-3 0 0,2 0 0,-28 0 0,9 0 0,-12 0 0,18 0 0,14 0 0,1 0 0,4 0 0,-5 0 0,-5 0 0,-6 5 0,1 3 0,0-2 0,6 6 0,3-11 0,2 10 0,0-5 0,-13 15 0,9-8 0,-7 8 0,15-10 0,-6 9 0,0-2 0,-9 16 0,7-2 0,5-1 0,7-2 0,7-8 0,-6-1 0,5 1 0,-5 9 0,6 1 0,0-3 0,0-4 0,0-13 0,0 4 0,0 2 0,0 4 0,4-4 0,-2-2 0,2-4 0,1-1 0,-4 1 0,4 0 0,4 1 0,-2-1 0,13 5 0,-13 0 0,11-4 0,-16 6 0,17-11 0,-3 8 0,5-3 0,5-1 0,-10-3 0,0 1 0,-5-8 0,-1 4 0,1 0 0,5-4 0,0 9 0,1-9 0,-1 4 0,-6-5 0,1 4 0,0-2 0,9 2 0,-3-4 0,5 0 0,-7 0 0,-4 0 0,0 0 0,-1 0 0,1 0 0,0 0 0,12 0 0,-5-4 0,6 2 0,-8-2 0,-5-1 0,0 4 0,-1-9 0,7 0 0,1-7 0,7-3 0,-7 8 0,0-6 0,-7 16 0,3-17 0,-3 17 0,9-24 0,-5 8 0,9-9 0,-16 7 0,10 12 0,-7-6 0,10 3 0,-1-5 0,-8 1 0,2 9 0,-13-4 0,8 4 0,-7-9 0,9-1 0,-10-6 0,11 2 0,-10-9 0,4 11 0,-1-10 0,-4 11 0,4-4 0,-5 4 0,0-3 0,0 4 0,0 0 0,0-8 0,0 6 0,0-3 0,-5 6 0,4 0 0,-10-1 0,4-1 0,-9 1 0,0 3 0,-5 6 0,0-4 0,-5 10 0,-4-13 0,12 12 0,1-7 0</inkml:trace>
  <inkml:trace contextRef="#ctx0" brushRef="#br0" timeOffset="24417">4191 2877 24575,'6'5'0,"4"-4"0,-5 4 0,18-5 0,-9 0 0,14 0 0,-12 0 0,12 0 0,35 0 0,-25 0 0,3 0 0,2 0 0,4 0 0,-1 0-1531,9 0 1,-1 0 1530,8 0 0,0 0 0,-15 0 0,-2 0-610,0 0 0,1 0 610,-1 0 0,2 0-256,-3-1 0,4 1 0,0 1 256,0 2 0,0 2 0,0-2 0,5-1 0,1-2 0,-2 1-510,-6 2 1,-1 1 0,-2 1 509,8 1 0,-2-1 0,-3-3 0,-1-1 0,0 5 0,2 0 0,17 0 0,4-1 454,-17 0 1,2 0-1,2 1-454,9 2 0,2 2 0,-1-2 0,-10-2 0,-2-1 0,-1 0-162,-3-1 0,-2 1 0,-3-2 162,4-3 0,-4 0 0,-2 5 0,0 1 368,-5-5 0,-1 0-368,6 5 0,-3-1 0,13-5 0,12 9 1705,-34-7-1705,-6 6 1218,-9-8-1218,-4 0 2041,-47 0-2041,-11 0 0,-5 0 0,11 0 0</inkml:trace>
  <inkml:trace contextRef="#ctx0" brushRef="#br0" timeOffset="25385">5451 3084 24575,'-4'0'0,"-11"0"0,-17 0 0,-15 0 0,-1 0 0,8 0 0,-1 0 0,-23 0 0,-1 0 0,31 0 0,15 0 0,12 5 0,-2 5 0,4-3 0,4 19 0,-4-17 0,0 14 0,4-8 0,-10 2 0,9 11 0,-19 22 0,9-7 0,-5 16 0,0-4 0,15-21 0,-12 7 0,13-26 0,-4 1 0,5 0 0,0 5 0,0-5 0,9-5 0,11-2 0,11-2 0,25 0 0,-12-1 0,11-6 0,-9 0 0,-6 0 0,6 0 0,-6 0 0,-14 0 0,-2-5 0,-18-5 0,-1 3 0,-5-3 0</inkml:trace>
  <inkml:trace contextRef="#ctx0" brushRef="#br0" timeOffset="25655">4892 3394 24575,'44'0'0,"10"-8"0,-2 5 0,3-5 0,-17 8 0,2 0 0,-14 0 0,-7 0 0,-14 0 0</inkml:trace>
  <inkml:trace contextRef="#ctx0" brushRef="#br0" timeOffset="30135">25936 6912 24575,'12'0'0,"-7"-4"0,38 10 0,-13 3 0,3-8 0,5 0 0,8 3 0,3 1 0,12-5 0,1 0-1216,-1 0 1,-1 0 1215,-8 0 0,-4 0 0,-9 0 0,-4 0 395,21 0-395,-18 0 0,-5 0 0,-11-5 0,-1 3 0,-6-2 1833,-4 4-1833,-10-5 50,-2 4 1,-5-4 0,1 5 0</inkml:trace>
  <inkml:trace contextRef="#ctx0" brushRef="#br0" timeOffset="32889">3137 6559 24575,'6'5'0,"8"-4"0,2 8 0,14-7 0,5 11 0,11-11 0,3 6 0,7 2 0,-14-8 0,4-1 0,2 4 0,1 0 0,7-5 0,1 0-1059,1 0 0,0 0 1059,-9 0 0,4 0 0,5 0 0,7 1 0,2-2 0,-16-2 0,0 0 0,2-1 0,2 1 0,-2 2 0,3 0 0,1 1 0,-2 0 0,-1-1-809,2-2 0,-2-1 0,-1 0 1,-2 2 808,8 1 0,-2 1 0,-5 1 0,4-1 0,-4 0-326,-10 0 0,-1 0 326,-4 0 0,0 0 0,4 0 0,-1 0 0,21 0 0,2 0 0,-29 0 1669,-10 0-1669,-12 0 3453,-2-5-3453,0 4 883,-4-4-883,0 0 0,-2 4 0,-4-4 0</inkml:trace>
  <inkml:trace contextRef="#ctx0" brushRef="#br0" timeOffset="33218">5421 6448 24575,'23'0'0,"-9"0"0,35 25 0,-18-7 0,15 24 0,-25-17 0,-4 0 0,-16-4 0,6-5 0,-7 3 0,-25 3 0,-8-3 0,-15 6 0,-7-17 0,7 11 0,-1-17 0,20 8 0,12-10 0</inkml:trace>
  <inkml:trace contextRef="#ctx0" brushRef="#br0" timeOffset="36135">4812 1495 24575,'-11'0'0,"-12"0"0,0 6 0,-7-4 0,5 4 0,8-6 0,2 4 0,4-2 0,1 2 0,-1 1 0,0-4 0,0 4 0,5 0 0,-4-4 0,4 4 0,-4 0 0,-1-4 0,5 8 0,-4-3 0,4 5 0,0 0 0,1 0 0,0-5 0,4 7 0,-4-5 0,0 7 0,4 0 0,-8-3 0,7 4 0,-2-6 0,-1 1 0,4 0 0,-10 9 0,9 6 0,-17 14 0,10-7 0,-5 0 0,1-12 0,6 4 0,-1-3 0,-3-1 0,10-2 0,-10-3 0,5 10 0,-2-5 0,3 5 0,-7-2 0,2 14 0,-10 0 0,-1 22 0,12-25 0,-10 6 0,18-21 0,-12 1 0,12-1 0,-11 18 0,4-14 0,0 22 0,-6 1 0,3-4 0,0 20 0,-7-15 0,16-13 0,1 3 0,-8 3 0,-2 3 0,5 7 0,0 2 0,-5 3 0,0 0 0,4-12 0,1-1 0,-4-5 0,2-3 0,6 11 0,-17 0 0,17 2 0,-17 0 0,17 6 0,-17-6 0,13-4 0,0 1 0,-6 11 0,6-16 0,2-1 0,-3 0 0,6-3 0,-10-1 0,10-13 0,-4-2 0,0-4 0,4-4 0,-4 7 0,5-7 0,0 3 0,18-9 0,37-16 0,-13-6 0,4-3 0,2 3 0,1-2-412,-2-4 1,-4 0 411,13 0 0,-18 4 0,-18 8 0,-11 4 0</inkml:trace>
  <inkml:trace contextRef="#ctx0" brushRef="#br0" timeOffset="38200">7966 1750 24575,'15'-7'0,"-3"6"0,3-5 0,-5 6 0,1 0 0,9 0 0,-7 0 0,11 0 0,-8 0 0,0 0 0,0 0 0,-1 0 0,-3 0 0,4 0 0,-10 5 0,-2 0 0,2 15 0,-4-2 0,4 3 0,-6-5 0,0-6 0,0 6 0,0 0 0,0 12 0,0 2 0,0 18 0,0-7 0,0-1 0,0-2 0,0-16 0,0 16 0,6-7 0,-4 18 0,4-7 0,-6 5 0,0-8 0,0 24 0,0-3 0,-5-20 0,-1 3 0,-1 10 0,0 0-739,1-12 1,-2 0 738,-3 12 0,0 0 0,9 13 0,-9-34 0,1-1 0,7 25 0,-6-16 0,-2 1 0,5 1 0,0 3 0,-5 19 0,-1 0-696,-1-14 1,2-1 695,3 1 0,2-2 0,-5 16 0,1-8-13,8-8 13,-8-2 1368,1-8-1368,7 2 0,-12-1 0,6-7 0,0-7 0,-3-9 1498,1 0-1498,-2-3 15,-7-1-15,7-7 0,-4-1 0,6-3 0,-1 4 0,0-5 0,0 0 0,0 0 0,-4 0 0,-7 0 0,-8-8 0,-5 6 0,-3-15 0,-21-6 0,25 8 0,0-2 0,-13-7 0,5 5 0</inkml:trace>
  <inkml:trace contextRef="#ctx0" brushRef="#br0" timeOffset="39871">4088 2066 24575,'-16'0'0,"-8"5"0,-7 9 0,-8 9 0,-5-7 0,0 14 0,5-26 0,-5 26 0,4-15 0,1 14 0,6-5 0,12-11 0,9 6 0,-2-17 0,12 16 0,-17-16 0,17 12 0,-12-8 0,13 5 0,2 4 0,14-2 0,4-2 0,14 3 0,5-11 0,11 15 0,-1-16 0,-10 8 0,-10-4 0,-7-4 0,-5 4 0,-5-1 0,-6 1 0,-18 17 0,0-8 0,-12 9 0,1-3 0,-1 1 0,-11 9 0,-12 6 0,3-4 0,-8 3 0,21-15 0,7-2 0,8-3 0,11-4 0,0 3 0,15-9 0,2 5 0,10-9 0,7 4 0,27-6 0,-10 0 0,-10 4 0,1 2 0,21-4 0,-15 8 0,4-10 0,-16 0 0,-7 0 0,3 0 0,-15 0 0,-7 0 0</inkml:trace>
  <inkml:trace contextRef="#ctx0" brushRef="#br0" timeOffset="44335">25866 12466 24575,'5'-6'0,"10"-5"0,35 0 0,7 2 0,4-2 0,9 0-1779,-14 6 1,2 0 0,3 0 1778,-7-2 0,3 0 0,0 0 0,0 0-542,-5 3 1,0 0-1,0 0 1,-2 1 541,11-2 0,-1 1 0,-5 0 0,-2-2 0,-5 1 586,-5 4 0,-4-1-586,17-9 0,-18 11 0,-14 0 2305,-4 0-2305,-22 0 3468,-1 0-3468,-25 0 0,-18 0 0,-12 0 0,17 0 0,8 0 0</inkml:trace>
  <inkml:trace contextRef="#ctx0" brushRef="#br0" timeOffset="44720">25957 12715 24575,'37'0'0,"22"-8"0,12-3 0,-13 2 0,3-1 0,4-1-1967,-13 2 1,4-1 0,1-1 0,0 1 0,-3-1 1593,4 0 1,-1-1-1,-1 0 1,-1 2 372,-2 2 0,-1 1 0,-1 0 0,-5 0 489,16-7 1,-4 3-490,-7 9 0,-3 1 974,-13-5 0,-4 1-974,15 5 0,-27-5 0,-5 4 5987,-22-4-5987,6 5 0,-8 0 0,5 0 0</inkml:trace>
  <inkml:trace contextRef="#ctx0" brushRef="#br0" timeOffset="46317">15788 15557 24575,'3'0'0,"20"0"0,7-9 0,6-2 0,2 3 0,3-1-3168,12-10 0,2-3 3168,0 4 0,0 1 0,4-4 0,1 0 333,-18 6 1,0 1-1,2 0-333,8 2 0,2 1 0,0-2 0,-2-2 0,0-1 0,-2 1-334,-4 5 1,-1 1-1,-3 0 334,11-5 0,-7 1 0,-8 3 0,-14 5 0,-23 4 2876,-20 23-2876,-29 2 0,13 0 0,0 0 0,-8-3 0,2-3 0</inkml:trace>
  <inkml:trace contextRef="#ctx0" brushRef="#br0" timeOffset="46700">15859 15849 24575,'-6'9'0,"1"2"0,10 0 0,6 3 0,5-12 0,13 2 0,9-4 0,6-7 0,8-3 0,-7 1 0,3-1 0,0 0-972,0-1 1,1-1 0,0-1 971,5 0 0,0-1 0,-3 2 0,1-3 0,-3 3-318,-2 4 0,-2 1 318,-7-7 0,-3 1 0,21 9 0,-17-17 0,-15 20 0,-9-5 0,-25 15 0,11-7 0,-16 7 0</inkml:trace>
  <inkml:trace contextRef="#ctx0" brushRef="#br0" timeOffset="47438">17474 14858 8191,'-7'0'0,"17"-13"5063,16 10-5063,16-25 2818,-3 24-2818,5-26 0,-5 27 0,-6-12 429,-9 10 1,-14 4 0,-5-4 0</inkml:trace>
  <inkml:trace contextRef="#ctx0" brushRef="#br0" timeOffset="47606">17595 14917 24575,'11'0'0,"24"-15"0,14-4 0,-2 0 0,12-11 0,-45 27 0,6-12 0</inkml:trace>
  <inkml:trace contextRef="#ctx0" brushRef="#br0" timeOffset="48189">18155 14509 8191,'-6'-11'0,"1"-9"5063,14 7-5063,0-11 2818,6 16-2818,-3-1 1719,-1 4-1719,0 4 6784,-1-4-6784,1 10 0,6 10 0,-1 11 0,7 17 0,-4-3 0,8 14-491,0-6 491,7 3 0,4-7 0,-10-19 0,1-3 0,17 8 0,-13-17 0,0-1 0,17 5 0,-10-15 0,-7 7 0,-22-23 0,-7 10 0,-4-10 0</inkml:trace>
  <inkml:trace contextRef="#ctx0" brushRef="#br0" timeOffset="48517">18647 14438 8191,'-5'-2'0,"-9"12"4941,-2 14-4941,-14 18 0,1 14 996,12-21 0,-2 4-996,-2 9 0,-1 6 0,0 0 0,1-2 0,0 0 0,-1 3 0,2-6 0,-1 4 0,0-2 0,2-3 0,-8 17 0,3-8 0,9-13 0,0-9 1846,-2-9-1846,15-11 1594,-8-12 0,10 0 0,0-8 1</inkml:trace>
  <inkml:trace contextRef="#ctx0" brushRef="#br0" timeOffset="49250">18861 13863 8191,'-12'-12'0,"17"0"5063,12 0-5063,10 5 2818,-2 1-2818,-4 0 1719,-5 5-1719,-1-6 6784,0 7-6784,-8 10 0,2 6 0,-9 6 0,0 12 0,-13-8 0,10 3 0,-10-5 0,9-8 0,2-1 0,2-9 0,18-1 0,1-11 0,20-11 0,0-2 0,-7-1 0,4-1 0,-2 4 0,1 1 0,-1 2 0,-1 0 0,18-16 0,-26 27 0,-6-10 0,-18 13 0,-4 9 0,-3-6 0,0 6 0</inkml:trace>
  <inkml:trace contextRef="#ctx0" brushRef="#br0" timeOffset="49819">17703 15582 24575,'21'0'0,"7"0"0,20-23 0,-10 10 0,8-1 0,1-2-3277,12-6 0,3-3 0,0 1 2904,-14 8 1,0 1-1,0 1 1,0 0 372,15-5 0,-1 1 0,-3 1-49,-9 4 1,-2 0 0,-4 1 48,3-2 0,-2 0 730,10-4 0,-5 1-730,-2 5 0,3-7 0,-24 17 5188,-9-7-5188,-31 9 0,4 0 0,-8 0 0</inkml:trace>
  <inkml:trace contextRef="#ctx0" brushRef="#br0" timeOffset="50103">18272 15705 8191,'31'0'0,"28"-16"1671,-13 8 1,5 0-1672,6-7 0,2-2 0,-4 4 0,0-1 0,0 0 0,1 1 0,5 5 0,3 0 0,-14-2 0,2-1 0,-1 1 0,-5 5 0,0 0 0,-2 0 0,19-5 0,-5-1 0,-19 1 0,-7 3 2987,-4 5-2987,-12-4 479,-1 6 0,-9 0 0,-1 0 1</inkml:trace>
  <inkml:trace contextRef="#ctx0" brushRef="#br0" timeOffset="67867">23286 6701 8191,'-11'0'0,"0"5"5063,0-4-5063,5 9 2818,6-4-2818,19 0 1719,7 7-1719,12-11 0,16 7 0,-15-8 0,3-2 2147,12 1 1,4 0-2148,-12 0 0,1 1 0,5-2 0,7-2 0,6-2 0,1-1 0,-4-1-1350,4-1 1,-2 0 0,2-1 1349,-4 3 0,4 0 0,-1 0 0,-4-1 0,-2-5 0,-3-1 0,-2 4-894,-6 7 1,-2 3-1,0-3 894,19-11 0,-3 1-243,-14 10 1,-4 1 242,20-11 1491,-31 8-1491,-19-2 3562,-20 0-3562,-18 1 942,-6 5 0,8 0 0,5 0 0</inkml:trace>
  <inkml:trace contextRef="#ctx0" brushRef="#br0" timeOffset="68084">24867 6565 24575,'3'-19'0,"-1"8"0,18-1 0,-4 10 0,29-4 0,15 15 0,1-7 0,-28 11 0,-5 2 0,-2-5 0,-10 16 0,-11-11 0,-5 1 0,-9 13 0,-26 12 0,-1-3 0,9-17 0,-1-2 0,-16 13 0,2-5 0,-3 7 0,20-16 0,5-3 0</inkml:trace>
  <inkml:trace contextRef="#ctx0" brushRef="#br0" timeOffset="68554">23204 8066 24575,'25'6'0,"8"-1"0,5-5 0,9-11 0,4-3-1909,-5 7 0,4 2 0,-1-2 1909,-4-6 0,-1-2 0,4 1 0,3 3 0,3 0 0,2 0 0,1 2-1282,3 0 0,2 2 0,0-1 0,-2-1 1282,-1-3 0,-1-1 0,-1 0 0,-1 2 0,-3 6 0,0 1 0,-3 1 0,-5-3 808,4-9 1,-7 1-809,22 12 0,-30-8 0,-16 10 0,-13 0 0</inkml:trace>
  <inkml:trace contextRef="#ctx0" brushRef="#br0" timeOffset="68885">24671 7551 24575,'30'10'0,"-2"5"0,18-5 0,-20-2 0,20 7 0,-25-4 0,-5 2 0,-5 3 0,3-4 0,-12-1 0,7 5 0,-28 13 0,-6 1 0,-18 10 0,-2-6-1450,-5-1 1450,-1 1 0,3-7 0,1-2 0,12-8 0,6 2 0,12-11 0,8 2 0</inkml:trace>
  <inkml:trace contextRef="#ctx0" brushRef="#br0" timeOffset="69750">23306 8791 8191,'2'-7'0,"10"1"4804,38 6-4804,-18-6 0,2 0 0,18 5 0,4-1 883,2-15 0,5-4-883,-11 12 0,7 1 0,1 1 0,-5-1-136,2-3 0,-4 0 1,3 0 135,-4 1 0,3-2 0,-2 2 0,-3 3 0,16 5 0,-7 1 1713,-11-5 1,-2 0-1714,-4 5 0,-2 2 197,15-1-197,-21 0 1046,-11 0-1046,-28-9 3342,7 2-3342,-25-16 2209,19 10-2209,-8-6 0,12 8 0,9 0 0,-1-4 0,20 8 0,2-17 0,9 20 0,2-11 0,5 15 0,-6 0 0,16 0 0,-15 18 0,-11-4 0,-12 15 0,-18-8 0,-7-1 0,-6 10 0,-22 9 0,-1-6 0,-3 1 0,11-18 0,7-2 0,5-7 0,-7 12 0,6-16 0,2 10 0,5-13 0</inkml:trace>
  <inkml:trace contextRef="#ctx0" brushRef="#br0" timeOffset="71006">23314 9784 24575,'51'0'0,"6"0"0,6 0-1254,-1 1 0,9-2 1254,-9-4 0,4-2 0,0 0-1300,-4 0 1,0-1-1,0-1 1300,-11 1 0,1-1 0,-1-1 0,-4 0 0,14-7 0,-3 0-672,1 3 0,-1 0 672,-2 0 0,-2 1-328,-6-1 0,-2 1 328,-8 6 0,-3-1 814,7-7-814,-41 5 3109,-9 3-3109,-29-10 0,7 15 0,-1-13 3428,7 9-3428,9-2 1056,9-1-1056,10 8 0,8-4 0,16 5 0,2 0 0,26 0 0,-17 11 0,-2-4 0,-23 14 0,-14 3 0,0 7 0,-29 19 0,3-11 0,-6 3 0,2-11 0,-5 0 0,2 1-950,-14 14 0,1-2 950,-1-1 0,4-7 0,9-9 0,6-5 0</inkml:trace>
  <inkml:trace contextRef="#ctx0" brushRef="#br0" timeOffset="71437">23518 10861 24575,'28'0'0,"-6"0"0,22 0 0,15 0 0,11 0 0,-15 0 0,3 1 0,4-2-912,0-1 1,5-2 0,2 0-1,-3 1 912,-4 3 0,0 0 0,-1 0 0,-5-3 0,4-4 0,-4-2 0,-3 3 0,8 5 0,-10-1 846,-12-8-846,-14 1 0,-14 7 0,-5-7 0</inkml:trace>
  <inkml:trace contextRef="#ctx0" brushRef="#br0" timeOffset="71651">24738 10684 8191,'4'-11'0,"11"-3"5063,35 13-5063,-8-4 0,-9 10 0,0 5 0,9 9 2818,-5 17-2818,-8 1 0,-14-6 1719,-22 3-1719,-9-9 0,-13 3 0,-7 3 0,-1 0 0,-13 3 0,24-15 0,1-4 0</inkml:trace>
  <inkml:trace contextRef="#ctx0" brushRef="#br0" timeOffset="72252">23699 12031 24575,'15'6'0,"26"-4"0,9-7 0,-10 4 0,3-1-2395,18-11 1,3-2 2394,-10 4 0,1-1 0,-10 2 0,1-2 0,-2 0-464,3-5 0,-3 2 464,-2 8 0,-2 0 1259,21-19-1259,-26 18 0,-3-1 0,0-9 0,-1 1 0,-26 11 2283,-5-5-2283,0 0 2175,5 5-2175,5 1 0,2 5 0,4 9 0,7 2 0,-8 5 0,8 3 0,-17-7 0,-1 4 0,-5-5 0,0 4 0,-5-4 0,-1 5 0,-9-11 0,8 0 0,-2-5 0</inkml:trace>
  <inkml:trace contextRef="#ctx0" brushRef="#br0" timeOffset="75266">25600 13241 8191,'-11'3'0,"-11"10"4880,-14 14-4880,-14 7 0,24-14 0,-1 0 0,-2-2 0,1 0 0,1 2 0,0 0 0,-22 14 0,4-1 0,11-8 2841,2-4-2841,20-9 1741,-2-6-1741,22 4 6716,16-9-6716,34 12 0,-5-11 0,3 13 206,-32-14-206,-14 14 0,-5-8 0,-5 46 0,-29-3-904,14-5 0,-2 3 904,-11-7 0,-3-2 0,5 1 0,0-1 0,4-5 0,1-2 0,0-4 0,1-2 0,-7 21 0,5-14 0,12-9 0,10-13 0,6-1 0,9-9 0,9 4 0,22-16 0,12-3 0,-9-3 0,1 0 0,14 0 0,-27 3 0,-3 1 452,-10 12 0,-14-5 0,-5 6 0</inkml:trace>
  <inkml:trace contextRef="#ctx0" brushRef="#br0" timeOffset="76168">26246 13149 24575,'-36'0'0,"-9"0"0,3 0 0,-5 0 0,9 8 0,7-6 0,3 7 0,2-3 0,9-5 0,-7 12 0,12-12 0,1 10 0,6-1 0,5 14 0,0-6 0,0 10 0,0-4 0,0 6 0,0 8 0,0-3 0,0 1 0,0 26-598,0-17 0,0 1 598,1-9 0,-2 0 0,-4 3 0,-1 1 0,4 4 0,1 2 0,-5 3 0,0 1 0,5 2 0,2 4 0,-1-2 0,0 4 0,0 1 0,0 0 0,0 1 0,0 0-1017,0 2 1,0 1-1,0-3 1017,0-5 0,0-2 0,0-5 0,0-2 0,0-3 0,0-2 0,0-2 0,10 26 0,-9-30 0,1 0 0,7-1 0,0-2 0,-2 14 0,3-3 0,-1-32 0,-8 3 1007,18 0-1007,-6-3 3239,12-2-3239,-4-5 0,0-5 0,-1 0 0,-3 0 0,-2 0 0,-5-5 0,1-1 0,1-14 0,-6-21 0,1 19 0,-7-11 0</inkml:trace>
  <inkml:trace contextRef="#ctx0" brushRef="#br0" timeOffset="77169">26808 13604 8191,'-9'-12'0,"2"-2"5063,-9 13-5063,6-4 2818,-1 15-2818,-8 5 1719,2 14-1719,3 13 0,0-1 0,3 6 0,7 14 0,4 1 2793,-6-5 1,1-2-2794,6-5 0,5-7 0,10-10 0,0-27 0,5 6 0,-1-10 0,8-5 0,6-14 0,8-15 0,-3-13 0,-20 5 0,-4-3 0,-5 7 0,-3-1 172,0-12 0,-4 0-172,-3-17 0,-8 10 0,-6 13 0,-2 22 0,-7-2 0,11 21 0,-5-7 0,6 9 853,-3 17-853,7-8 0,-7 14 0,13-17 0,-4-1 0</inkml:trace>
  <inkml:trace contextRef="#ctx0" brushRef="#br0" timeOffset="77507">27353 13724 8191,'9'-11'0,"3"-1"5063,9-1-5063,-1 6 2818,4-12-2818,5 15 1719,-2-14-1719,1 16 6784,-12-4-6784,-1 6 0,0-5 0,-8 4 0,2-4 0</inkml:trace>
  <inkml:trace contextRef="#ctx0" brushRef="#br0" timeOffset="78018">27961 13398 24575,'-19'13'0,"-6"-2"0,-17 14 0,-15-6 0,11 6 0,4-13 0,23 1 0,13-9 0,-8-2 0,12 7 0,-8 9 0,10-4 0,0 23 0,0-19 0,0 19 0,0-14 0,0 5 0,7-7 0,-6-1 0,11 1 0,-1 1 0,6-5 0,1 4 0,-3-14 0,-3 2 0,-1-9 0,0 0 0,-1 0 0,5-17 0,-8 13 0,1-13 0</inkml:trace>
  <inkml:trace contextRef="#ctx0" brushRef="#br0" timeOffset="78206">27714 13693 8191,'-1'-5'0,"14"-4"5063,1 2-5063,22-8 2818,-17 7-2818,10 1 1719,-8-6-1719,-5 12 0,-6-5 0,-5 6 0</inkml:trace>
  <inkml:trace contextRef="#ctx0" brushRef="#br0" timeOffset="78585">28075 13223 8191,'11'3'0,"3"8"4807,18 43-4807,-17 3 0,3-16 0,-1 1 0,-14-5 0,-2 0 0,7-4 0,0-1 0,-8 32 0,0-8 0,0-8 0,-15-13 0,-4-1 0,-10 13 0,1-14 0,-4-1 0,6-8 0,0-2 0,-26 19 986,20-20 1,-2-1-987,0-4 0,2-2 0,-9 5 0,8-8 0</inkml:trace>
  <inkml:trace contextRef="#ctx0" brushRef="#br0" timeOffset="79240">26509 13533 8191,'-10'-12'0,"-1"3"5063,-5 14-5063,-7 9 2818,6 11-2818,-13 17 0,7 13 409,8-15 1,0 2-410,1 3 0,2 4 0,2-6 0,2 4 0,0-3 0,0 3 0,1-2 0,-1 9 0,5-4 0,11-2 6338,1-9-6338,28 8 0,11-23 0,-19-7 0,3-4 0,33-4 0,-34-9 0,-6 0 0</inkml:trace>
  <inkml:trace contextRef="#ctx0" brushRef="#br0" timeOffset="80018">28178 13029 8191,'0'-17'0,"9"7"5063,-1-4-5063,13 7 2818,-4-3-2818,0 5 1719,-7 14-1719,-5 2 6784,-5 18-6784,0 1 0,0 8 0,0 0 0,-6-3 0,4-9 0,-4-6 0,11-14 0,1-2 0,5-4 0,13 0 0,-6-6 0,12 5 0,-14-10 0,-1 10 0,-9-9 0,4 9 0,-9-4 0,4 5 0</inkml:trace>
  <inkml:trace contextRef="#ctx0" brushRef="#br0" timeOffset="80873">26090 14804 8191,'-5'-6'0,"22"-5"5063,0 1-5063,38 2 0,-16-9 0,4 0 147,14 7 0,5 0-147,-11-2 0,3-3 0,4 0 0,-7 6 0,3 0 0,3 0 0,-1 1 0,-2-1-298,4 1 1,-2-1 0,1 1 0,2-1 297,-3 0 0,2 0 0,1 0 0,0 0 0,-2 1 0,12 0 0,-1 1 0,-2-1 0,-5 0 697,0-4 1,-5 0-1,1 1-697,9 4 0,0 3 0,-8-3-300,-14-8 1,-6 1 299,10 12 1895,-12-14-1895,-20 14 4518,-33 18-4518,-12 11 0,-5 1 0,6-7 0</inkml:trace>
  <inkml:trace contextRef="#ctx0" brushRef="#br0" timeOffset="81452">27380 14935 24575,'-16'0'0,"-9"0"0,-6 0 0,-9 9 0,-24 2 0,27 5 0,-14-6 0,32-4 0,12-1 0,-2 5 0,4 7 0,4-1 0,-4 4 0,-4 4 0,7 14 0,-6 10 0,2-8 0,2 1 0,2-1 0,1-1 0,-4-3 0,0-2 0,5 15 0,0-30 0,5-7 0,2 7 0,9-6 0,1-2 0,13-5 0,-8-6 0,8 0 0,-6-13 0,-7 1 0,3-13 0,-13 13 0,-1 3 0</inkml:trace>
  <inkml:trace contextRef="#ctx0" brushRef="#br0" timeOffset="81656">27085 15365 24575,'13'-18'0,"-5"10"0,12-14 0,-5 19 0,6-19 0,21 6 0,-12 0 0,14-9 0,-22 16 0,5-19 0,-14 19 0,-1-4 0</inkml:trace>
  <inkml:trace contextRef="#ctx0" brushRef="#br0" timeOffset="83056">28547 13006 24575,'19'-6'0,"16"5"0,2-14 0,11 13 0,-18-7 0,-2 9 0,-12-4 0,-1 2 0,1-2 0,-9-1 0,6 17 0,-11-8 0,2 20 0,5 0 0,-7 14 0,7 26-2077,-9-20 1,0 4 2076,0-5 0,0 3 0,0 0 0,0 5 0,1 2 0,-2 1 0,-5 7 0,-2 2 0,1 2-505,5-8 0,2 1 0,0 1 0,-3-1 505,-4-3 0,-3 0 0,1-1 0,2 0 0,5-2 0,2-1 0,0 0 0,-1-2 0,-3 9 0,-1-2 0,2-4 0,3 1 0,0-3-573,1 4 1,-2 0 572,-5-8 0,0-1 0,6 5 0,-2 0 0,-10 0 0,0 1 0,11 4 0,-1 0-949,-16 0 1,-1-1 948,11-5 0,-1-4 0,-8-10 0,1-4 2865,3 9-2865,-2-30 1994,8 0-1994,-20-9 1403,-1 3-1403,-3-4 2953,-2-12-2953,-5 2 0,-2-19 0,0 19 0,9-11 0,10 15 0,-1-1 0,10 2 0,3 5 0</inkml:trace>
  <inkml:trace contextRef="#ctx0" brushRef="#br0" timeOffset="84156">29554 13669 24575,'55'-8'0,"-4"-4"0,14 1 0,-1 1 0,-5 1 0,-15 7 0,-12-7 0,-44 22 0,13-10 0,-19 10 0</inkml:trace>
  <inkml:trace contextRef="#ctx0" brushRef="#br0" timeOffset="84350">29685 13741 24575,'4'6'0,"2"-1"0,5-5 0,4 0 0,26 0 0,-14 0 0,18-6 0,-24 5 0,-1-12 0,-4 12 0,-1-5 0,-9 1 0,-1 4 0,-5-4 0</inkml:trace>
  <inkml:trace contextRef="#ctx0" brushRef="#br0" timeOffset="93372">30764 13168 24575,'-11'0'0,"0"0"0,0 0 0,0 0 0,-4 5 0,-9 1 0,6 4 0,-5-4 0,12-1 0,0 0 0,0-4 0,0 4 0,0 0 0,5 1 0,-3 4 0,8 18 0,-10-9 0,9 23 0,-4-20 0,0 6 0,4-7 0,-4 4 0,6-8 0,0 3 0,0-9 0,0 0 0,9-5 0,7-1 0,2-1 0,2-2 0,-1 8 0,-4 1 0,5-3 0,-4 18 0,-9-17 0,6 14 0,-12-7 0,4-4 0,-5 8 0,0-4 0,-10 5 0,-2 0 0,-17 4 0,5-13 0,0 6 0,9-17 0,4 4 0,-5-5 0,5 0 0,0 0 0,6 0 0</inkml:trace>
  <inkml:trace contextRef="#ctx0" brushRef="#br0" timeOffset="93604">31020 13432 24575,'-6'-6'0,"2"2"0</inkml:trace>
  <inkml:trace contextRef="#ctx0" brushRef="#br0" timeOffset="94018">31340 13200 24575,'21'-11'0,"-5"5"0,-1 2 0,1 4 0,-3 9 0,3-2 0,-9 12 0,4 14 0,-10 0 0,-10 22 0,-9-7 0,-16 3 0,0-1 0,2-14 0,9-9 0,17-15 0,12-7 0,22-5 0,11-15 0,9 11 0,8-26 0,1 27 0,-21-12 0,-9 19 0,-39 6 0,8-3 0,-13 1 0</inkml:trace>
  <inkml:trace contextRef="#ctx0" brushRef="#br0" timeOffset="94318">30193 14464 24575,'30'0'0,"14"-15"0,12-6-2118,-15 0 0,2-2 2118,10-2 0,4 1-1382,-14 7 1,3 0 0,0 1 1381,3-2 0,0 1 0,0 2 0,1 1 0,-1 2 0,0 0 34,-1 0 1,1-1 0,-3 3-35,12 1 0,-4 2 0,-11-5 0,-3 3 0,15 7 0,-64 15 0,12-8 0,-31 17 0</inkml:trace>
  <inkml:trace contextRef="#ctx0" brushRef="#br0" timeOffset="94534">30590 14561 24575,'15'0'0,"17"0"0,16-11 0,-10 4 0,6-1-856,2-3 0,5-3 0,2 0 856,8 0 0,2-1 0,2 1-813,-12 3 0,3 0 0,-2 0 1,-2 0 812,1-2 0,-2 0 0,-5 3 0,5 3 0,-12-1 319,-20-5 0,-15 12 1,-4-4-1</inkml:trace>
  <inkml:trace contextRef="#ctx0" brushRef="#br0" timeOffset="108654">23248 13706 24575,'0'0'0</inkml:trace>
  <inkml:trace contextRef="#ctx0" brushRef="#br0" timeOffset="111769">23401 14567 24575,'0'0'0</inkml:trace>
  <inkml:trace contextRef="#ctx0" brushRef="#br1" timeOffset="164150.26">290 1374 24575,'7'25'0,"8"19"0,-4-12 0,2 2 0,2 6 0,0 1 0,2 5 0,-1 1 0,0-2 0,-1 0 0,-1-5 0,0-2 0,10 21 0,-8-28 0,-3-17 0,-2-10 0,12-25 0,6-10 0,7-9 0,3-4 0,6-6 0,3-2-601,-12 14 1,1-2-1,2-2 1,1 0-1,1 0 601,-3 2 0,2-1 0,1 0 0,1-1 0,-1 1 0,0 0 0,0 2 0,0-1 0,0 0 0,-1 1 0,0 0 0,0 2 0,2-3 0,1 1 0,-2 1 0,0 1 0,-2 1-131,5-2 0,-2 1 0,-2 1 0,-1 4 131,-2 0 0,-1 3 0,-3 2 0,3 0 0,-2 3 0,22-12 0,-2 5 0,-24 15 0,1-2 1456,1 0 1,0 1-1457,20-11 153,-15 7 1,-20 13-1,-9 4 1</inkml:trace>
  <inkml:trace contextRef="#ctx0" brushRef="#br1" timeOffset="166132.26">5060 15692 24575,'57'0'0,"-11"0"0,7 0 0,-6 0 0,3-1 0,3 2-1055,-3 0 0,2 1 0,3 0 0,0 1 1055,-3-1 0,1 1 0,1 1 0,1-1 0,0 1-395,4 0 0,2 0 0,0 0 1,0 1-1,1-1 395,2 1 0,0 0 0,1 0 0,-1 0 0,0-1 0,-4-1 0,0 1 0,-1-2 0,-1 1 0,-1 0 72,6-1 1,-1 0 0,-2 0 0,-2-1-73,10 0 0,-3 1 0,-3-2-18,-9-1 0,-3 0 0,-2-1 18,7-2 0,-4 0 888,-13-2 0,-3 0-888,8-6 2728,-21 4-2728,-12 4 0,-6 2 0,-3 1 0</inkml:trace>
  <inkml:trace contextRef="#ctx0" brushRef="#br1" timeOffset="179550.27">1090 6683 24575,'15'0'0,"14"0"0,24 0 0,-15 0 0,3 0 0,9 1 0,2 2 0,2 0 0,0 1 0,-1-1 0,-1 1 0,-4 0 0,-3-2 0,-6 0 0,-4-1 0,20-1 0,-20 0 0,-14 0 0,-8 0 0,-4 0 0,-6 0 0,0 0 0</inkml:trace>
  <inkml:trace contextRef="#ctx0" brushRef="#br1" timeOffset="180905.27">1787 6609 24575,'23'18'0,"0"0"0,-4 2 0,-4-5 0,-7-4 0,-4 0 0,-3-2 0,-1 1 0,-1 2 0,-7 5 0,-10 8 0,-10 8 0,-5-1 0,3-3 0,9-7 0,8-7-1696,6-5 0,4-5 0,2-3 0</inkml:trace>
  <inkml:trace contextRef="#ctx0" brushRef="#br1" timeOffset="182401.27">1083 7608 24575,'27'0'0,"23"0"0,-4 0 0,6 0 0,12 0 0,3 0 0,-18 0 0,0 0 0,-1 0 0,-2 0 0,0 0 0,-3 0 0,8 0 0,-5 0 0,20 0 0,-27 0 0,-20 0 0,-13-2 0,-10-5 0,-12-8 0,-8-11 0,-3-3 0,1 1 0,6 9 0,8 9 0,7 5 0,7 3 0,13 5 0,12 5 0,10 8 0,3 3 0,-8 1 0,-9-3 0,-9-4 0,-8-2 0,-3-2 0,-3-1 0,0-1 0,-2 0 0,-7 3 0,-11 2 0,-12 2 0,-10 2 0,-7 4 0,-6 8 0,23-12 0,4 1 0</inkml:trace>
  <inkml:trace contextRef="#ctx0" brushRef="#br1" timeOffset="183935.27">721 9073 24575,'25'0'0,"28"0"0,-5 0 0,7 0 0,-1 0 0,6 0 0,1 0-866,-7 0 1,1 0-1,1 0 1,1 0 865,1 0 0,1 0 0,0 0 0,-2 0 0,-4 0 0,-1 0 0,-1 0 0,-3 0 361,1 0 0,-2 0 0,-4 0-361,1 0 0,-6 0 568,5 0-568,-28 0 0,-12 0 0,-13-2 1811,-20-11-1811,-15-14 0,15 7 0,0-2 0,-1-4 0,2 0 0,4 2 0,3 1 0,-12-13 0,17 14 0,9 13 0,10 18 0,15 19 0,17 20 0,-11-19 0,2-1 0,-1-1 0,1-2 0,15 14 0,-13-15 0,-11-11 0,-6-5 0,-5-3 0,-3-2 0,-2 1 0,0 2 0,-8 8 0,-14 10 0,-16 13 0,13-13 0,0 0 0,0 0 0,1 0-1696,-15 15 0,19-17 0,9-11 0</inkml:trace>
  <inkml:trace contextRef="#ctx0" brushRef="#br1" timeOffset="185468.27">631 10379 24575,'30'0'0,"26"0"0,-11 0 0,6 0 0,-7 0 0,2-1 0,1 0-378,3-1 1,2 1 0,-1-2 377,0 1 0,1-1 0,-1 0 0,-3 0 0,-2-2 0,-1 1 185,12-2 0,-5 0-185,-11 1 0,-4 0 188,12-1-188,-24 3 0,-14 0 0,-6-1 574,-8-1-574,-11-6 0,-17-17 0,8 5 0,-1-4 0,-7-6 0,0-3 0,-1 0 0,1-1 0,4 5 0,2 2 0,-11-15 0,15 20 0,16 16 0,11 11 0,25 21 0,-4-4 0,3 3 0,8 7 0,2 0 0,3 3 0,-1-1 0,-7-4 0,-2-3 0,14 13 0,-22-15 0,-13-9 0,-7-5 0,-4 0 0,-1 0 0,-4 9 0,-15 16 0,-18 15 0,12-18 0,-3 1 0,-2 0 0,0-1 0,5-4 0,0-2 0,-15 17 0,14-17 0,12-11 0,6-6 0</inkml:trace>
  <inkml:trace contextRef="#ctx0" brushRef="#br1" timeOffset="186902.27">933 10983 24575,'52'0'0,"-10"0"0,5 0 0,-2 0 0,3 0 0,1 0-502,5 0 0,1 0 0,1 0 502,2 0 0,1 0 0,-2 0 0,-8 0 0,-1-1 0,-3 0 244,7 0 1,-5 0-245,-10 0 0,-6 0 250,0-1-250,-22 3 0,-12 0 0,-7 1 767,-7-1-767,-6 0 0,-5-1 0,-2-5 0,5-3 0,4-6 0,8-2 0,7 1 0,3 1 0,2 2 0,2 3 0,2 4 0,3 2 0,2 3 0,0 0 0,2 2 0,6 9 0,14 19 0,14 20 0,-20-21 0,-1 1 0,-2-2 0,-2-2 0,7 14 0,-12-15 0,-8-7 0,-4-4 0,-5-2 0,-10-1 0,-15 0 0,-16 1 0,-14 1 0,24-7 0,0 1 0,-24 3 0,19-3 0,18-5 0</inkml:trace>
  <inkml:trace contextRef="#ctx0" brushRef="#br1" timeOffset="188353.27">1099 11906 24575,'17'0'0,"12"0"0,15 0 0,14 0 0,-22 0 0,0 0 0,0 0 0,-1 0 0,29 0 0,-17 0 0,-19 0 0,-13 0 0,-10 0 0,-5 0 0,-14 0 0,-13-2 0,-8 0 0,-3-2 0,9-1 0,11 2 0,8-1 0,6 1 0,4 1 0,3 1 0,5 1 0,7 0 0,11 0 0,7 4 0,1 3 0,-4 4 0,-12 3 0,-8-2 0,-6 1 0,-8 1 0,-9 4 0,-8 3 0,-4 2 0,-3 0 0,-2-2 0,-12 4 0,19-12 0,-1 2 0</inkml:trace>
  <inkml:trace contextRef="#ctx0" brushRef="#br2" timeOffset="55829.81">10953 3389 24575,'-11'-11'0,"1"7"0,-18 41 0,2 2-1048,6-3 1,-2 3 1047,5-7 0,-1 2 0,-9 21 0,0 4 65,3-5 0,2 1-65,-2 3 0,3-2 0,8-19 0,3-5 473,4 0-473,6-22 0,-5-4 0,-11-21 1052,-1-1-1052,-1-11 440,0 15-440,11 7 0,-19 20 0,3 18 0,4-2 0,4 10 0,15-25 0,0 4 0,5-4 0,18-4 0,-8-3 0,17-15 0,-16-2 0,4-6 0,-2-2 0,-3 2 0,-8 4 0,-2 5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4-23T05:56:36.854"/>
    </inkml:context>
    <inkml:brush xml:id="br0">
      <inkml:brushProperty name="width" value="0.05292" units="cm"/>
      <inkml:brushProperty name="height" value="0.05292" units="cm"/>
      <inkml:brushProperty name="color" value="#FFC000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00B0F0"/>
    </inkml:brush>
    <inkml:brush xml:id="br3">
      <inkml:brushProperty name="width" value="0.05292" units="cm"/>
      <inkml:brushProperty name="height" value="0.05292" units="cm"/>
      <inkml:brushProperty name="color" value="#A020F0"/>
    </inkml:brush>
  </inkml:definitions>
  <inkml:trace contextRef="#ctx0" brushRef="#br0">18317 2939 24575,'22'0'0,"34"0"0,-4 0 0,7 0 0,-7 0 0,3 0 0,2 0-700,-9 0 0,2 0 0,1 0 0,0 0 700,2 0 0,-1 0 0,1 0 0,0 0 0,-1 0 0,1 0 0,-1 0 0,0 0 0,0 0 0,0 1 0,0-1 0,0-1 0,2-1 0,2 0 0,-1-1 0,-2 0 0,9-1 0,-1-1 0,-5 0 444,10-2 0,-6 0-444,-16 1 0,-3 1 461,18 4-461,-8 1 0,9 0 0,-2 0 0,6 0 0,2 0-680,-6 0 0,2 0 0,1 0 0,3 0 680,-4 0 0,3 0 0,1 0 0,0 0 0,-1 0 0,-2 0 0,1 0 0,-1 0 0,-1 0 0,-3 0 218,2 0 0,-1 0 0,-4 0 1,-3 0-219,-1 0 0,-3 0 0,-7 0 0,20 0 0,-3 0 0,-10 0 0,6 0 0,-12 0 0,1 0 0,3 0-202,4 1 1,1 0 0,1 0 201,2 1 0,1 0 0,-1 1 0,-4 0 0,0 0 0,-1 0 0,-2 0 0,-1 1 0,-1-1 1382,16 1 1,-2-1-1383,-7-1 0,-3 0 208,-6 0 1,-3-1-209,-6 0 0,-2 0 0,22 3 0,-15 0 720,-11 0-720,-10-1 0,-9-1 0,-3-1 0,-1-1 0,-1 0 0,1-4 0,0-4 0,4-13 0,8-18 0,10-19 0,-10 20 0,0-2 0,4-6 0,-2-2 0,0-6 0,-3-2 0,-1 0 0,-2 1 0,-5 1 0,-1 1 0,-3 5 0,-1 1 0,-2 9 0,0 3 0,1-26 0,0 20 0,-1 16 0,1 12 0,-1 7 0,0 2 0,-2 2 0,-5 1 0,-9 0 0,-18 1 0,-27 0 0,16 0 0,-2 0 0,-9 0 0,-2 0 0,-4-2 0,-1 1 0,-1 0 0,0-1 0,1 1 0,0 0 0,3 0 0,0 0 0,5 1 0,1 0 0,4 0 0,1 0 0,3 0 0,2 0 0,3 0 0,1 0 0,4 0 0,0 0 0,-23 0 0,10 0 0,8 0 0,8 1 0,8 0 0,10 1 0,26-1 0,4 0 0,-15-1 0,-27 0 0,-6 0 0,-5 0 0,-5 0 0,-3 0 0,-7 2 0,-1 0 0,-4 2 0,-2 1 0,0 2 0,-1 1 0,3 0 0,1 1 0,6-2 0,2-1 0,5 0 0,3-1 0,-25 1 0,11-3 0,10-1 0,8-2 0,6 0 0,12 1 0,9 1 0,1-1 0,-3 1 0,-22-2 0,-33 0 0,18 0 0,-4 0 0,8-1 0,-3 0 0,-1 0-192,-3 0 1,0 0-1,-1 0 192,0 0 0,0 0 0,0 0 0,2 0 0,0 0 0,2 1 0,-18 0 0,1 2-24,2 2 1,2 0 23,5 1 0,3 1 0,3-1 0,4 1 0,6-1 0,3-1 0,-21 1 0,11-1 573,8-2-573,8-2 49,7 0-49,0 0 0,-18-1 0,-23-4 0,15 2 0,-4-1 0,8 1 0,-4 0 0,0 1-264,-3 0 1,-2 0 0,0 1 263,-3-1 0,0 2 0,1-1 0,2 1 0,2 0 0,2 0 0,-14 0 0,4 0 0,9 1 0,3 0 0,10 2 0,2 1 0,-20 7 0,9 2 0,16 0 790,12 6-790,12 16 0,7 28 0,0-20 0,0 3 0,0 6 0,0 0 0,0-2 0,0-2 0,0-9 0,0-3 0,0 15 0,0-20 0,0-13 0,0-5 0,0-2 0,0 0 0,0 1 0,1 1 0,2-1 0,2 2 0,1 1 0,0-1 0,-2 0 0,0-5 0,-1-3 0,-1-4 0,0-2 0</inkml:trace>
  <inkml:trace contextRef="#ctx0" brushRef="#br0" timeOffset="50400">17969 6621 24575,'23'0'0,"32"0"0,-13 0 0,6 0 0,10 0 0,2 0 0,2 0 0,-1 0 0,-9 0 0,-3 0 0,-11 0 0,-3-1 0,10 0 0,-19-1 0,-15-2 0,-8 0 0,-7-1 0,-6-2 0,-1 0 0,-5-7 0,5 3 0,-2-4 0,5 7 0,1 1 0,-1 2 0,2 2 0,1 1 0,2-1 0,2 2 0,7 9 0,1 2 0,3 9 0,0-4 0,-1-1 0,-1-3 0,2 0 0,-1 0 0,3 4 0,3 3 0,-1 3 0,-3-2 0,-5-3 0,-4-1 0,-1-3 0,-1 1 0,-3-2 0,-1-2 0,-4-3 0,-3-1 0,0-2 0,0-1 0,2-1 0,5-1 0,1 0 0</inkml:trace>
  <inkml:trace contextRef="#ctx0" brushRef="#br0" timeOffset="54250">29407 2059 24575,'-26'0'0,"-14"5"0,-18 9 0,24-2 0,-2 4 0,-4 6 0,0 4 0,-4 3 0,0 3 0,-1 4 0,0 1 0,0 1 0,0 0 0,3-1 0,1-2 0,5-3 0,1-1 0,5-6 0,2-1 0,-15 16 0,11-3 0,1 6 0,2 9 0,1 2 0,4-2 0,4-8 0,4-7 0,3-2 0,1-3 0,2-2 0,2-4 0,2-6 0,2-4 0,1-7 0,0-3 0,0-3 0,1-1 0,-2 0 0,1 0 0,-1-3 0,1-4 0,0-5 0,1-6 0,-2-3 0,0-5 0,-4-7 0,-2-6 0,-1-3 0,-1 6 0,5 9 0,2 8 0,1 8 0,2 3 0,1 4 0,1 2 0,0 6 0,0 4 0,0 5 0,0 3 0,0-1 0,1 0 0,2 2 0,4 2 0,2 4 0,0 2 0,-1-3 0,-2-6 0,-1-1 0,-1-8 0,-1 0 0,1-7 0,-1 0 0,3-1 0,4-6 0,17-15 0,26-21 0,-19 14 0,3-1 0,4-2 0,0 1 0,-4 4 0,-2 1 0,14-9 0,-17 12 0,-17 10 0,-9 5 0,-4 3 0,-2 2 0</inkml:trace>
  <inkml:trace contextRef="#ctx0" brushRef="#br0" timeOffset="60150">27278 6265 8191,'-10'-12'0,"3"5"5063,-3 26-5063,5 12 0,-1 18 0,0 7 0,6-7 0,-2 2 0,-6-6 0,-2 2 0,1-1 850,0 16 0,-1-4-850,1-18 0,0-1 933,-4 6 1,2-2-934,9 8 6303,-11-5-6303,11-14 0,41-20 0,13-6 0,-11-3 0,7-1 0,-2-1-797,6-1 0,-1 0 797,-5 0 0,2 0 0,-2 0 0,9 1 0,0-2-292,-6-2 1,3-2-1,-1 1 292,0 3 0,1 0 0,-2 0 0,-4-3 0,-1-1 0,-3 2 0,4 2 0,-7 2 0,-2-1 0,-30-5 0,6 4 0,-7-4 2892,5 0-2892,0-6 1028,4-11-1028,13-22 0,-3-3 0,-2-1 0,-1-6 0,-8 2 0,-2-3-766,1 7 0,-1-3 0,-1 3 766,-3-7 0,-3 3 0,2 6 0,-3 4 0,-4-22 0,0 30 0,0-8 0,-4 27 0,-2 4 0,-5 5 2298,0 2-2298,-29 4 0,-7-1 0,-9 2 0,3 2 0,-5 2 0,-1 0-1259,-1-4 0,-1-1 0,0 2 1259,-5 2 0,0 1 0,3-1 0,13-4 0,2 0 0,1 0 0,1-1 0,0 1 0,0 1 0,-17 5 0,-1 0-144,16-5 1,-1-2-1,4 4 144,-4 7 0,4 1 0,0-7 0,5 3 0,4 13 0,29-4 0,-2 12 919,9-9 1,0 1 0,0-11 0</inkml:trace>
  <inkml:trace contextRef="#ctx0" brushRef="#br1" timeOffset="66900">7465 15374 24575,'5'-6'0,"18"2"0,21-5 0,12 0 0,-1 3 0,6 1 0,4-1-935,-13 0 0,3-1 1,3 0-1,1-1 1,2 2 934,2 0 0,3 1 0,2 0 0,0 0 0,-1 1 0,-4 0 0,0 0 0,-3 1 0,-1 0 0,-1-1 0,-1 1 0,14-2 0,0-1 0,-4 1 0,-11 2 0,4 3 0,-28-2 1425,-38-4-1425,-33 12 0,-16 6 0,-5-3 0,-1 0 0,6 1 0,5 1 0,-15 2 0</inkml:trace>
  <inkml:trace contextRef="#ctx0" brushRef="#br1" timeOffset="67249">7381 15661 8191,'20'6'0,"16"-4"0,14-2 0,3-1 412,-2-1 1,3-1-1,3-1 1,3-1-413,-6 2 0,3-1 0,2 0 0,1 0 0,-1-1 0,0 0-103,-3-1 1,1 0 0,-1-1 0,0 0 0,-1 1 0,-3 0 102,14-1 0,-2 1 0,-2 0 0,-4 1 0,6 0 0,-5 1 0,-7 0 1060,-13-1 1,-5 1-1061,17 2 3594,-26-6-3594,-19 8 712,-12 6 0,-6-5 0,3 5 0</inkml:trace>
  <inkml:trace contextRef="#ctx0" brushRef="#br1" timeOffset="70299">15574 15483 8191,'-11'0'0,"9"0"5063,8 0-5063,18 0 0,21-8 0,13-3 0,-7 1 0,5 0 0,5-1 120,-10 3 0,3 1 0,2-1 0,1 1 0,0-2-120,2 0 0,2-2 0,-1 1 0,0 0 0,-3 1 0,4 0 0,-3 2 0,0-1 0,-1 1 0,2 2 0,0-1 0,-3 1 0,-7-1 993,-1-6 1,-5 3-994,14 6 0,-23 4 5818,-61 5-5818,-13 14 0,-18-1 0,25-3 0</inkml:trace>
  <inkml:trace contextRef="#ctx0" brushRef="#br1" timeOffset="70716">15875 15729 8191,'19'0'0,"37"-11"1735,-15 4 1,4-1-1736,11-3 0,5-4 0,-3-1 0,5-4 0,-2 3 0,-13 4 0,-2 2 0,5 0 0,10-3 0,6 0 0,1 0 0,-5 1 0,0 1 0,-3 0 0,-1 2 0,4 0 0,1 2 0,-5-1 1151,9-5 1,-8 1-1152,1 1 494,-29 6 0,-26 6 0,-1 0 0</inkml:trace>
  <inkml:trace contextRef="#ctx0" brushRef="#br1" timeOffset="72467">17482 14921 8191,'-5'-6'0,"40"-23"1824,0 13 0,8-2-1824,11-5 0,9-3 0,5-1 0,-17 8 0,4 0 0,2 0 0,-1 0 0,0 1-159,7-2 0,0 0 0,-1 0 0,2 1 159,-11 3 0,1-1 0,0 0 0,-2 2 0,-3 1 0,7 0 0,-3 2 0,1 0 643,6-4 0,1 0 1,-4 1-644,6 2 0,-5 1 0,-3-1 0,-7 1 4477,-13 1-4477,-52 23 295,-14 1 1,3 4 0,3-2 0</inkml:trace>
  <inkml:trace contextRef="#ctx0" brushRef="#br1" timeOffset="72816">18014 15011 24575,'11'0'0,"31"-15"0,11-1 0,11-2 0,-8-1 0,5-2 0,-1 1-2196,-5 2 0,0 1 1,1 0 2195,6-2 0,1 0 0,-6 4 0,0 6 0,-2 2 559,-8-2 1,1-2 0,-1 1-560,9 1 0,-3-1 0,-2-3 0,-4-1 1104,7-9-1104,-38 11 0,-13-5 0,-4 5 0,-5 2 0,6 5 0</inkml:trace>
  <inkml:trace contextRef="#ctx0" brushRef="#br1" timeOffset="73266">19001 14273 24575,'-3'-27'0,"44"15"0,-4 17 0,6 4-2201,18-3 0,3 1 2201,-9 4 0,1 2 0,-4-5 0,4 1 0,-4 1 659,6 6 0,-3 2-659,1 2 0,-8 2 0,-12 6 725,-30 6-725,-30 10 0,-11 4 0,9-9 0,-2-1 0,-13 14 0,0-2 0,12-20 0,2-4 0,0 4 2330,7-9-2330,8-2 29,2-13-29,9 8 0,-4-7 0,5 4 0,0-7 0</inkml:trace>
  <inkml:trace contextRef="#ctx0" brushRef="#br1" timeOffset="77467">20473 13642 8191,'-9'-21'0,"6"-5"5063,-15 23-5063,16-15 2818,-12 11-2818,8-3 1719,-5 0-1719,0 9 6784,-4-4-6784,-1 5 0,-13 9 0,7 4 0,-8 32 0,23-2 0,3 6 0,-2 3 0,2 5-648,2-8 0,2 6 1,1 3-1,0-3 648,1-2 0,1-2 0,1 2 0,-1 0 0,1 9 0,0 1 0,-1 1 0,1-4 0,0-7 0,0-1 0,0-2 0,0-3 0,2 21 0,-1-8 0,-4-16 0,-2-7 0,1 1 0,0-9 0,0-13 0,-5-5 0,-5-6 0,-4-14 647,-13-28 1,17 20 0,-6-17 0</inkml:trace>
  <inkml:trace contextRef="#ctx0" brushRef="#br1" timeOffset="77700">20107 14506 8191,'11'-36'0,"18"1"2211,-3 14 0,2 1-2211,28-15 0,-25 14 0,-1-1 0,15-11 573,-19 10 0,-2 2 1,3-1-1,-2-3 1</inkml:trace>
  <inkml:trace contextRef="#ctx0" brushRef="#br1" timeOffset="78216">20752 14159 8191,'-9'-18'0,"2"3"5063,-8 8-5063,4 2 2818,-4 11-2818,1 5 1719,-8 15-1719,6 6 6784,2 0-6784,8-6 0,11-16 0,1-5 0,11-14 0,9-5 0,-2-5 0,1 5 0,-10 3 0,-9 15 0,4 2 0,-4 10 0,9-5 0,9 7 0,-1-21 0,-4 10 0,-9-12 0</inkml:trace>
  <inkml:trace contextRef="#ctx0" brushRef="#br1" timeOffset="78350">20916 14211 8191,'0'-7'0,"5"9"5063,-4 15-5063,10 4 2818,-9 0-2818,9-10 0,-10-2 0,4-9 0</inkml:trace>
  <inkml:trace contextRef="#ctx0" brushRef="#br1" timeOffset="78533">20957 13797 24575,'-12'-11'0,"2"5"0,10 1 0</inkml:trace>
  <inkml:trace contextRef="#ctx0" brushRef="#br1" timeOffset="78782">21133 13659 24575,'0'48'0,"-5"-7"0,-1 6 0,5-4 0,0 3 0,0-1-1190,-4 15 1,-1-3 1189,6-6 0,0-6 0,0 1 761,0-6-761,0-14 98,0-2 0,0-18 0,0-1 0</inkml:trace>
  <inkml:trace contextRef="#ctx0" brushRef="#br1" timeOffset="79700">22159 13210 24575,'-6'40'0,"0"0"0,-1 7 0,0-5 0,0 3 0,0 2-1354,2 3 0,0 2 0,1-3 1354,-3 10 0,2-5 0,5-12 0,0-5 1255,0-7-1255,0 3 664,0-16-664,5-2 0,1-10 0,8-22 535,-7-4 1,2 0 0,-9 4 0</inkml:trace>
  <inkml:trace contextRef="#ctx0" brushRef="#br1" timeOffset="80133">22050 13760 24575,'-6'-5'0,"33"-15"0,14-7 0,-5 7 0,2 0 0,-1 2 0,-2 2 0,11-4 0,-15 12 0,-26 14 0,-11 18 0,4-1 0,-4 4 0,6-8 0,13 0 0,-5-11 0,24 5 0,-13-23 0,6-2 0,-20-18 0,-8 6 0,-19-1 0,-9 2 0,-3 15 0,9-10 0,11 17 0,14-4 0</inkml:trace>
  <inkml:trace contextRef="#ctx0" brushRef="#br1" timeOffset="81553">23134 13096 24575,'-8'60'0,"1"-10"0,0 5 0,0-10 0,-2 1 0,2-1-2421,-1 19 0,1-3 2421,1-9 0,1-8 0,5-5 1471,-5-15-1471,4-32 787,-4-9-787,4-19 0,2-8 0,-2-11 0,2-3 0,4 11 0,3-1 0,0-1-899,0-1 1,0-1 0,2 4 898,6-3 0,3 5 1097,-3 8 1,0 6-1098,7 1 0,-5 14 0,3 12 0,-14 10 0,8 9 3084,-13 17-3084,-10 2 0,-4 5 0,-3 5 0,-2 1 0,-4-2 0,-1-2 0,-11 16 0,16-41 0,11-7 0,-8-8 0,12 18 0,-12-2 0,13 19 0,2-9 0,0 3 0,15-13 0,3-1 0,9 0 0,-2-9 0,0 2 0,-10-9 0,12-8 0,31-15 0,-11-13 0,-19 14 0,-2-1 0,-1-8 0,-19 6 0,-7 19 0,-6 2 0,0 8 0,1-7 0,-1 15 0,4-9 0,-4 17 0,6-4 0,0 5 0,9-3 0,3-7 0,4-5 0,23-21 0,3-10 0,7-8 0,-8-9 0,-14 7 0,-10 9 0,-4 20 0,-2 54 0,-6 25 0,-3-24 0,-1 3-385,3 9 1,1 7-1,-2-4 385,-2-16 0,-2-2 0,1-4 0,1 3 0,-2-3 0,-4 1 0,-4-11 0,-4-23 0,-25-23 0,0-34 0,0-5 0,24 17 0,2-4 0,0-14 0,3 2 0,6 0 0,-3 16 0,0-1 0</inkml:trace>
  <inkml:trace contextRef="#ctx0" brushRef="#br1" timeOffset="81750">23681 13033 24575,'0'-18'0,"0"4"0</inkml:trace>
  <inkml:trace contextRef="#ctx0" brushRef="#br1" timeOffset="82049">23838 13160 8191,'16'-5'0,"-3"-5"5063,4-6-5063,-18 4 2818,-9 9-2818,-31 37 1719,14-1-1719,-2 18 6784,23-25-6784,11-6 0,-4-9 0,25 0 0,-11-5 0,9-2 0,-15-4 0</inkml:trace>
  <inkml:trace contextRef="#ctx0" brushRef="#br1" timeOffset="82415">23979 13195 8191,'-10'0'0,"4"5"5063,1 5-5063,5 7 2818,0-1-2818,9-6 1719,-2-5-1719,12-5 6784,7 0-6784,-2-14 0,12-16 0,-11-23 0,-16 17 0,-1-3 0,5-20 0,-3 1 0,-8 24 0,-1 0 0,8-14 0,-7 16 0,-13 35 0,9 13 0,-24 27 0,22 13 0,-21 2 0,23-3 0,-2 1 0,5-33 0,5 3 0</inkml:trace>
  <inkml:trace contextRef="#ctx0" brushRef="#br1" timeOffset="82584">24127 13115 24575,'12'-16'0,"4"-1"0,0 5 0,10-7 0,1 1 0,-4 0 0,-7 8 0,-11 5 0</inkml:trace>
  <inkml:trace contextRef="#ctx0" brushRef="#br1" timeOffset="83502">24830 12474 8191,'0'3'0,"0"4"2531,0 26 1,0 11-2532,-6 0 0,1 3 0,3 19 0,1-1 1161,-5-19 0,1-5-1161,5 20 1787,0-45-1787,9 1 6572,7-5-6572,6-4 0,-1-7 0,-10-2 0,-6-4 0</inkml:trace>
  <inkml:trace contextRef="#ctx0" brushRef="#br1" timeOffset="84165">24724 12830 24575,'13'-19'0,"4"0"0,33-18 0,-7 6 0,-2-6 0,0-5 0,-12 3 0,-2-1 0,4-6 0,-4 3 0,-9 5 0,-28 70 0,-5 23 0,0 9 0,3-12 0,3 1-530,-2 11 0,3-6 530,8-10 260,0-11-260,0-21 0,5-6 0,1-5 0,9-5 0,7-20 0,16 5 0,0-8 800,17 14-800,-13 9 0,7 0 0,4 12 0,-18-9 0,8 10 0,-14-13 0,-4-14 0,-4-15 0,-10-9 0,-11-9 0,0 20 0,-10 4 0,3 17 0,-3 15 0,-1 9 0,10 4 0,-1-7 0,9-1 0,14-12 0,6 7 0,-8-9 0,-1 0 0</inkml:trace>
  <inkml:trace contextRef="#ctx0" brushRef="#br1" timeOffset="84701">25793 12480 24575,'0'16'0,"6"4"0,-5-4 0,5 14 0,-6-7 0,0 3 0,0-20 0,13-25 0,5-17 0,3 2 0,-1 7 0,-9 22 0,0 10 0,1 14 0,-6 0 0,13 14 0,-16-16 0,15 2 0,-12-13 0,5-1 0,4-5 0,-8 0 0,2 0 0</inkml:trace>
  <inkml:trace contextRef="#ctx0" brushRef="#br1" timeOffset="85415">26166 12433 24575,'-16'49'0,"7"-19"0,1 6 0,13-29 0,5 2 0,10-26 0,5-5 0,-4-5 0,1 8 0,-10 14 0,-1 14 0,-1 2 0,-8 6 0,9-7 0,-5-5 0,9-16 0,1-3 0,10-29 0,-13 8 0,3 1 0,-2 1 0,-10 2 0,11 10 0,-22 29 0,6 25 0,-14-3 0,13 10 0,-2-9 0,10-11 0,9-10 0,-3-10 0,11-18 0,-1-13 0,-5-1 0,0-3 0,11-24 0,-3 12 0,-15 30 0,-18 48 0,-10 1 0,1 12 0,2-13 0,15-10 0,0-1 0,5 5 0,-4-12 0,4 1 0</inkml:trace>
  <inkml:trace contextRef="#ctx0" brushRef="#br1" timeOffset="86483">19997 15235 24575,'9'-6'0,"15"-4"0,3-4 0,6-3 0,16-4 0,8-4-2201,-15 5 0,5-3 0,1-1 0,-1 2 2201,-2 1 0,-1 2 0,2-1 0,5-1 0,1 0 0,4-1 0,4 0 0,1-2 0,1 0 0,-2 0 0,-6 2 0,1-1 0,-1 0 0,1 0 0,0-1 0,1 1 0,0 1-492,3-1 0,0 1 1,0 0-1,1 1 1,0-1-1,1 0 1,-1-1 491,-5 1 0,0 0 0,1-1 0,0 0 0,0 0 0,-1 0 0,-1 1 0,-1 1-220,8-2 0,-2 1 0,-1 0 0,0 1 0,-1 0 1,2-1 219,3-1 0,-1-1 0,0 1 0,1-1 0,1 0 0,1 0-328,-7 3 1,1-1 0,-1 1 0,2-1-1,1 0 1,2-1 0,3 0 327,-10 5 0,1-1 0,1-1 0,2 1 0,2-1 0,0 0 0,1 0 0,0 0 0,0 1 0,0 0 0,-1 0-49,2 0 1,-1 0 0,1 1 0,0 0 0,0 0 0,0 0 0,1 0 0,1 0 0,0 0 0,1-1 0,1 0 48,-8 2 0,2 0 0,0-1 0,2 0 0,0 0 0,0 0 0,0 0 0,1 0 0,0 0 0,-1 0 0,0 1 0,-1 1 0,0 0 0,-1 1 0,4 0 0,1 0 0,-1 0 0,0 2 0,0-1 0,0 1 0,-1 1 0,-1 0 0,-1 0 0,-2 0 0,0 1 0,-2-1 0,11-2 0,-2 1 0,-1 0 0,-1 1 0,-2 0 0,-2 0 0,0 1 0,-1 1 80,8-2 0,-1 1 0,0 1 0,-4 0 0,-4 3 0,-6 1-80,7 4 0,-7 2 0,-2-3 755,-4-8 1,-1-3-1,-5 3-755,-1 6 0,-5 0 3389,23-18-3389,-60 15 0,3 4 0,-18 4 0</inkml:trace>
  <inkml:trace contextRef="#ctx0" brushRef="#br1" timeOffset="111549">24291 1033 24575,'-9'-12'0,"7"-14"0,-12 21 0,12-21 0,-7 19 0,-5-16 0,-11 15 0,3-10 0,-1 17 0,12-4 0,-7 24 0,-6 19 0,9 17 0,2 6-1033,-3-13 1,1 1 1032,7 18 0,2-2 0,-2-26 0,4-4 0,9 1 0,3-3 0,4 4 0,30-6 0,-9-38 0,4-10 0,-1 1 0,2-5 0,2-7 0,2-6 0,-3-4-430,-6-4 0,-3-4 0,-1-3 430,-3 6 0,0-3 0,-1-1 0,-3-1-341,-3-3 1,-3-1-1,-2 0 1,-1 2 340,0-3 0,-2 2 0,-2 2 0,-1-12 0,-4 8 0,-4 11 0,-5 19 0,-1 17 0,-16 34 0,13 13 0,-2 1 0,-2 11 0,2-2-545,2 6 0,1 1 545,0-3 0,1 4 0,0-4 0,-1 5 0,4-3 0,6 0 0,4-3 1469,0-15 0,1-4-1469,9 19 0,-4-40 0,-7-14 0</inkml:trace>
  <inkml:trace contextRef="#ctx0" brushRef="#br1" timeOffset="111848">24964 883 24575,'-36'50'0,"6"-1"0,14-5 0,1 10 0,0 3-1391,3-7 0,1 3 0,1 1 0,-1 1 1391,0 8 0,-1 3 0,2-1 0,0-2 0,1-7 0,1-1 0,1-2 0,1-2 0,0 2 0,2-3 0,2-7 1663,2 13-1663,-7-13 899,1-23-899,-10-6 0,9-14 0,-3 0 0</inkml:trace>
  <inkml:trace contextRef="#ctx0" brushRef="#br1" timeOffset="112015">24725 1455 8191,'11'-5'0,"21"-2"5063,21-15-5063,-17 11 0,1-2 0,0-4 0,-3 0 0,8-2 0,-22 4 0</inkml:trace>
  <inkml:trace contextRef="#ctx0" brushRef="#br1" timeOffset="112182">25704 1169 8191,'15'-6'0,"18"-5"5063,0 10-5063,7-6 704,-16 7 1,-14 0-1,-5 0 1</inkml:trace>
  <inkml:trace contextRef="#ctx0" brushRef="#br1" timeOffset="112352">25705 1340 24575,'20'0'0,"13"-15"0,12 11 0,3-19 0,15 12 0,-28 1 0,1 1 0,-27 9 0</inkml:trace>
  <inkml:trace contextRef="#ctx0" brushRef="#br1" timeOffset="113750">27000 768 8191,'-16'-6'0,"5"1"5063,-5 14-5063,-5 9 2818,4 11-2818,-17 24 0,19-23 0,0 5 397,-4 8 1,-1 6-1,2 0-397,4-3 0,2 0 0,-1 0 0,-1 2 0,0 1 0,3-4 0,2 6 0,6-8 0,12-14 6523,5-6-6523,23-29 0,7-2 0,-7-14 0,-9 1 0,-41-4 788,-17 11-788,-12-7 0,-3 13 0,19 2 0,11 6 0,10 0 0</inkml:trace>
  <inkml:trace contextRef="#ctx0" brushRef="#br1" timeOffset="114066">27294 1177 24575,'48'-16'0,"-15"6"0,1 1 0,27-2 0,-15 1 0,-2 0 0,9-1 0,-7-1 0,-29 4 0</inkml:trace>
  <inkml:trace contextRef="#ctx0" brushRef="#br1" timeOffset="114316">28091 877 24575,'-5'42'0,"0"1"0,-2 7 0,1 2 0,-1 5 0,1-1-581,0-10 0,1-3 581,4-4 0,2-7 380,-1-8-380,5-9 48,1-4 0,0-5 0,-2-1 1</inkml:trace>
  <inkml:trace contextRef="#ctx0" brushRef="#br1" timeOffset="114548">28480 1194 24575,'11'-11'0,"4"-5"0,9 15 0,24-5 0,-5 6 0,5 0 0,-19 0 0,-17 0 0,-3 0 0</inkml:trace>
  <inkml:trace contextRef="#ctx0" brushRef="#br1" timeOffset="114701">28535 1322 24575,'48'6'0,"17"-1"0,-14-10 0,0-1 0,7 3 0,8-7 0</inkml:trace>
  <inkml:trace contextRef="#ctx0" brushRef="#br1" timeOffset="114915">29156 1064 8283,'8'20'0,"-6"31"1977,7-4 0,1 2-1977,-9-7 0,0-2 1465,4-3 1,0-4-1466,-5-4 1840,-9-13-1840,-7-1 0,3-9 0,-1-1 0</inkml:trace>
  <inkml:trace contextRef="#ctx0" brushRef="#br1" timeOffset="115098">29582 931 24575,'51'-22'0,"0"1"0,0 0 0,-4 4 0,-1 2 0,-1-1 0,2-2 0,-1-1 0,-4 3 0,0 2 0,-6 3 0,11-5 0,-38 9 0</inkml:trace>
  <inkml:trace contextRef="#ctx0" brushRef="#br1" timeOffset="117248">18395 7258 8191,'-10'0'0,"4"-5"5063,18-14-5063,2 0 2818,20-12-2818,4-7 0,-5 8 1719,1-3-1719,-14 9 6784,-4 8-6784,-3-6 0,3 10 0,-10-6 0,3 11 0,-3-4 0,5 2 0,0 2 0,-5 1 0,-2 2 0</inkml:trace>
  <inkml:trace contextRef="#ctx0" brushRef="#br1" timeOffset="117599">18588 6925 24575,'3'-5'0,"3"-1"0,21-15 0,0 7 0,-4-2 0,-8 20 0,-10 8 0,-5 9 0,0 1 0,0-6 0,5 0 0,-4-5 0,8-5 0,-7-2 0,2-4 0</inkml:trace>
  <inkml:trace contextRef="#ctx0" brushRef="#br1" timeOffset="120498">28349 4385 8191,'-16'0'0,"1"0"0,9 0 0,1 0 0</inkml:trace>
  <inkml:trace contextRef="#ctx0" brushRef="#br1" timeOffset="121670">27599 4249 24575,'-6'-11'0,"6"5"0,19-5 0,35-16 0,-13 14 0,5-1 0,16-6 0,1 1 0,-17 4 0,-2 3 0,6 6 0,-8-1 0,-15-6 0,1 12 0,-31 7 0,5-3 0,-11 7 0</inkml:trace>
  <inkml:trace contextRef="#ctx0" brushRef="#br1" timeOffset="121999">27810 4342 24575,'35'-24'0,"15"-5"0,-18 11 0,1 2 0,26-6 0,-8-8 0,-26 27 0,-6-14 0,-23 15 0,7-2 0,-12 4 0</inkml:trace>
  <inkml:trace contextRef="#ctx0" brushRef="#br1" timeOffset="150947">16595 14695 8191,'-5'-6'0,"4"-4"5063,-9 9-5063,0-4 2818,-2 5-2818,2 5 1719,0-4-1719,0 9 6784,-7 6-6784,-3 4 0,4 7 0,5-9 0,2 10 0,3-10 0,-5 11 0,-1-8 0,5-4 0,-4-2 0,10 1 0,-8 0 0,7 6 0,-7-1 0,7-4 0,-2-1 0,4-6 0,0 6 0,0 0 0,6 5 0,-5 0 0,10-1 0,-4 1 0,4-5 0,2-1 0,-3-9 0,5 3 0,1-7 0,1 2 0,-2-4 0,-5 0 0,1-9 0,4-2 0,1-10 0,1 1 0,-2 8 0,-9-6 0,3 16 0,-3-17 0,0 8 0,7-22 0,-6 8 0,3-4 0,-5 14 0,-5 4 0,5-5 0,-4 4 0,4-8 0,-5 4 0,0 0 0,0 0 0,-5 1 0,-1 3 0,-5-8 0,5 3 0,-8 0 0,7 1 0,-8 9 0,4-3 0,0 9 0,-4-4 0,-1 5 0,-5 0 0,5 0 0,1-4 0,8-7 0,3 4 0,4-2 0</inkml:trace>
  <inkml:trace contextRef="#ctx0" brushRef="#br1" timeOffset="151834">16876 14720 8191,'8'0'0,"9"-6"5063,20-1-5063,-1-1 2818,-9 2-2818,-12 1 1719,-10 30-1719,-14 11 6784,7 15-6784,-6-15 0,-1 0 0,-2 24 0,3-26 0,0 0 0,-2 21 0,3-21 0,7-10 0,0-22 0,-8-11 0,6 0 0,-7-8 0</inkml:trace>
  <inkml:trace contextRef="#ctx0" brushRef="#br1" timeOffset="182882">1321 1055 8191,'0'-11'0,"0"48"5063,0 19-5063,1-1 0,-2 3 0,-4-13 0,0-1 0,4 7 0,0-4 2818,-9 4-2818,5-3 429,4-44 1,-4 1 0,5-22 0</inkml:trace>
  <inkml:trace contextRef="#ctx0" brushRef="#br1" timeOffset="183465">1292 840 8191,'-30'-11'0,"1"3"5063,4 8-5063,-6 6 2818,3 2-2818,-5 12 1719,6 9-1719,2 9 0,1 7 0,-3 11 0,2 6 1878,6-9 1,2 4 0,1 0-1879,0 1 0,1 1 0,3 0 0,4-3 0,4 0 0,1-3 0,0 9 0,5-2 0,8 4 0,8-5-158,5-14 0,6-5 158,7 6 0,6-7 0,11-12 0,5-8 0,-12-7 0,3-3 0,-1-5 0,-4-7 0,0-3 0,2-4 0,13-1 0,2-4 0,-4-5-436,-10-6 0,-3-5 1,-1-5 435,-5 3 0,0-3 0,0-3 0,-4-2-865,-4-3 1,-2-2 0,-2-2 0,-4 2 864,0-6 0,-4 0 0,-2-1 0,2-7 0,-2-3 0,-8 5 197,-11-1 0,-6 1-197,5 14 0,-1-2 0,-3 4 0,-8-5 0,-4 5 0,-3 5 0,-2 4 0,-20-7 121,5 16 1,-4 4-122,0 8 0,-1 4 0,-11-4 0,0 3 0,13 8 0,4 2 0,-14-1 0,30 0 0,19 0 0</inkml:trace>
  <inkml:trace contextRef="#ctx0" brushRef="#br1" timeOffset="184364">3165 952 8191,'-17'0'0,"-3"49"2430,11-16 1,1 4-2431,-2 5 0,0 6 0,1 0 0,0 2 0,0 0 0,1-1 957,-2 11 0,1-3-957,3-6 0,0-6 0,-2 2 1865,6 0-1865,-7-19 6309,9 4-6309,0-59 0,0 24 0,0-30 0</inkml:trace>
  <inkml:trace contextRef="#ctx0" brushRef="#br1" timeOffset="184680">2944 939 8191,'0'-21'0,"42"-9"4394,1 6-4394,-3 7 0,3 1 0,0 3 0,4 0 0,-2 4 0,3 1 0,1-1 0,0 0 0,0 0 0,-1 0 0,-2 4 0,-1 0 0,-3 0 0,6-2 0,-9 3 2896,-15 4-2896,-27 12 0,5-8 0,-15 8 0</inkml:trace>
  <inkml:trace contextRef="#ctx0" brushRef="#br1" timeOffset="184930">3106 1247 24575,'46'-17'0,"-9"4"0,2 1 0,1 1 0,1-1 0,8-8 0,0 3 0,-7 14 0,-4 2 0,13-15 0,-10 16 0,-31 0 0</inkml:trace>
  <inkml:trace contextRef="#ctx0" brushRef="#br1" timeOffset="185297">3617 1229 8191,'11'5'0,"9"25"5063,-5-9-5063,-2 9 0,-1 5 1409,-7-1 0,-2 0-1409,2 2 0,-1 0 0,-4 30 1719,0-33-1719,-5-23 6784,4-10-6784,-10-27 0,9-10 0,12-28 0,13 6 0,6 0 0,-5 22 0,2 1 0,6-13 0,-1 9 0,-2 21 0,-19 19 0,-5 0 0</inkml:trace>
  <inkml:trace contextRef="#ctx0" brushRef="#br1" timeOffset="185714">4087 1184 24575,'-15'-15'0,"-2"8"0,-4-2 0,0 26 0,1 4 0,9 25 0,-1-10 0,1 1 0,7 26 0,-11-2 0,20-33 0,10-19 0,6-25 0,12 2 0,-5-21 0,-10 11 0,-3 19 0,-13 20 0,8 9 0,-8 1 0,9-15 0,-1 0 0,2-9 0,-2 4 0,-5-5 0</inkml:trace>
  <inkml:trace contextRef="#ctx0" brushRef="#br1" timeOffset="186448">4265 1321 24575,'0'31'0,"0"5"0,0-14 0,0 24 0,0-26 0,0 12 0,0-31 0,17-6 0,-8-6 0,19-5 0,-7 3 0,1 6 0,-1 5 0,8 13 0,-9 5 0,15 1 0,5-6 0,17-20 0,-12 5 0,7-24 0,-31 19 0,-1-10 0,-5 12 0,-9-7 0,-6 7 0,-6-9 0,0 6 0,-4 4 0,4 15 0,-6 3 0,6 14 0,0-6 0,6 10 0,4-7 0,8 7 0,1-19 0,8-2 0,3-9 0,6-8 0,-9 6 0,-4-7 0</inkml:trace>
  <inkml:trace contextRef="#ctx0" brushRef="#br1" timeOffset="186814">6184 1048 24575,'-6'-3'0,"0"12"0,9-10 0,-3 10 0</inkml:trace>
  <inkml:trace contextRef="#ctx0" brushRef="#br1" timeOffset="187447">5738 696 24575,'-11'10'0,"5"10"0,-7 11 0,6 10 0,0 6 0,-5 9 0,1 3-1289,5-7 1,2 2 0,-1-1 1288,-1 16 0,1-5 0,4-12 0,2-5 892,-1 6-892,0-17 0,5-11 0,1-5 0,9-14 0,1-2 2973,-5-13-2973,11-6 0,-19-6 0,10 6 0,-13 6 0</inkml:trace>
  <inkml:trace contextRef="#ctx0" brushRef="#br1" timeOffset="188232">5601 1233 24575,'17'-15'0,"9"-4"0,14 7 0,6-16 0,0 15 0,-16-3 0,0-3 0,7-2 0,0-2 0,1-8 0,-3-3 0,-6 8 0,-4-1 0,11-26 0,-39 87 0,5 2 0,-6 6 0,-5 11 0,1-1-311,1-6 1,0-1-1,0 0 311,-1 4 0,1 0 0,-1-3 0,-2 5 0,0-7 0,4-4 0,32-60 0,20-21 0,-20 19 0,0 0 0,5-6 0,-1 5 0,8 12 0,10 3 0,-14 22 932,4 0-932,-15 12 0,8-3 0,-7-12 0,8-6 0,-11-30 0,-9 6 0,-3-16 0,-9 19 0,-5 14 0,-1 5 0,0 12 0,2 0 0,16 5 0,-4-7 0,32 0 0,6-13 0,-3 0 0,-7 0 0,-26 0 0</inkml:trace>
  <inkml:trace contextRef="#ctx0" brushRef="#br1" timeOffset="189547">7434 799 24575,'-8'25'0,"-7"22"0,10-12 0,-2 2 0,-3-2 0,-1 1 0,5 6 0,0-3 0,-13 9 0,17 15 0,-12-19 0,12-1 0,-4-19 0,1-18 0,4 8 0,-4-16 0,10 5 0,-4-18 0,17-5 0,-6-2 0,13 2 0,-8 4 0,3 10 0,-9 11 0,0 7 0,-2 9 0,-1 0 0,3-4 0,10-7 0,4-14 0,-2-3 0,0-7 0,-12 3 0,-5 14 0,3-1 0,9 9 0,5-13 0,9-8 0,-11 1 0,-3-9 0,-2 16 0,-2 2 0,-3 19 0,-5 27 0,-6 20 0,-5-4 0,-3 8 0,2-20 0,-1 1 0,0 0-1035,-1 2 1,-1-1-1,1-3 1035,-2 7 0,0-7 0,-3-6 0,12-34 0,-9-8 0,-13 4 0,3-14 0,-10-12 0,19-12 3104,4 1-3104,7 3 0,9 0 0,2-1 0,-1 8 0,-1 5 0</inkml:trace>
  <inkml:trace contextRef="#ctx0" brushRef="#br1" timeOffset="190034">7953 1313 24575,'0'63'0,"-4"-22"0,-2 3 0,-3 13 0,-1 0 0,1-10 0,-2-4 0,-12 20 0,16-62 0,2-22 0,15-25 0,3-10 0,6 5 0,3-5 0,2 2 0,1-1-624,-1 3 0,0 4 624,-4 11 0,0 8 305,3 15-305,-11 9 0,-2 15 0,-5 10 0,-5 4 0,-13 9 943,5-16-943,-11 2 0,4-7 0,-11 6 0,8-4 0,-6-1 0,18-8 0,1-5 0</inkml:trace>
  <inkml:trace contextRef="#ctx0" brushRef="#br1" timeOffset="190299">8214 1321 24575,'0'17'0,"0"-2"0,9 0 0,-2-8 0,8 2 0,0-9 0,10 0 0,-3-22 0,-1-2 0,-22-13 0,-12 7 0,-4 17 0,0 3 0,6 10 0,0 0 0,5 0 0,2 0 0</inkml:trace>
  <inkml:trace contextRef="#ctx0" brushRef="#br1" timeOffset="190580">8497 956 24575,'-8'37'0,"0"-1"0,4 3 0,1-1 0,-3-3 0,2 0 0,3 6 0,2-2 0,-1 4 0,0 6 0,-5-29 0,-1-10 0,0-10 0,1 0 0</inkml:trace>
  <inkml:trace contextRef="#ctx0" brushRef="#br1" timeOffset="191015">8412 1211 24575,'30'-13'0,"-7"0"0,7 0 0,0-16 0,1-17 0,-8-1 0,-1 4 0,-31 49 0,-9 45 0,7-8 0,-2 1 0,-4-3 0,3-2 0,2 24 0,3-39 0,14-9 0,13-9 0,17-2 0,6-4 0,14 0 0,-15 0 0,3 0 0,-10 13 0,-10-1 0,-2 13 0,-14-9 0,-1-6 0,-6-5 0</inkml:trace>
  <inkml:trace contextRef="#ctx0" brushRef="#br1" timeOffset="191548">8909 1350 24575,'23'-29'0,"-4"1"0,0 2 0,-19 10 0,-21 11 0,2 10 0,-5 1 0,18 5 0,-4 4 0,14-3 0,1 4 0,16-10 0,10-1 0,-3-5 0,5-13 0,-12 4 0,13-18 0,-16 18 0,11-3 0,-8 41 0,-2-4 0,-2 13 0,-11-13 0,-11-19 0,-1-2 0,-9-4 0,-1 0 0,-5 0 0,4-5 0,-3 4 0,8-8 0,2 7 0,5-2 0</inkml:trace>
  <inkml:trace contextRef="#ctx0" brushRef="#br1" timeOffset="192582">9335 1246 24575,'0'16'0,"5"-1"0,-4 0 0,8 2 0,-7 0 0,2-7 0,-4-5 0</inkml:trace>
  <inkml:trace contextRef="#ctx0" brushRef="#br1" timeOffset="192732">9416 1104 24575,'0'-6'0,"0"2"0</inkml:trace>
  <inkml:trace contextRef="#ctx0" brushRef="#br1" timeOffset="192999">9488 1209 24575,'0'20'0,"0"-2"0,0 16 0,30 6 0,-22-10 0,12-3 0,-28-22 0,-7-5 0,4 0 0,-5-5 0,9 4 0,-3-4 0</inkml:trace>
  <inkml:trace contextRef="#ctx0" brushRef="#br1" timeOffset="194580">10311 1025 8191,'-9'-6'0,"7"-4"5063,-17 9-5063,12-4 2818,-8 10-2818,4 6 1719,5 5-1719,1 5 6784,5-1-6784,13 14 0,2-2 0,6 4 0,-8-6 0,-13-13 0,-6-7 0,-14 1 0,2-10 0,-8 5 0,5-12 0,4 0 0,7-15 0,5 12 0,5-5 0</inkml:trace>
  <inkml:trace contextRef="#ctx0" brushRef="#br1" timeOffset="194964">10554 700 24575,'0'4'0,"0"2"0,-9 32 0,-3 28 0,1-3-391,1-22 1,0-1 390,8 8 192,-8 15-192,10-19 0,0 4 0,5-23 0,5-14 0,2-2 589,3-7-589,0-9 0,-8 5 0,2-9 0</inkml:trace>
  <inkml:trace contextRef="#ctx0" brushRef="#br1" timeOffset="195114">10483 1069 8191,'0'-16'0,"17"5"5063,-4 0-5063,32 10 704,-12-5 1,-3 6-1,-13 0 1</inkml:trace>
  <inkml:trace contextRef="#ctx0" brushRef="#br1" timeOffset="195713">10805 1004 24575,'-28'10'0,"12"-3"0,-3 10 0,17-6 0,-12 1 0,13-1 0,1-5 0,6-1 0,14-5 0,6-6 0,10-9 0,-9 6 0,-3-4 0,-18 22 0,5 3 0,-4 8 0,10-9 0,-4 3 0,2-12 0,9 2 0,4-10 0,6-4 0,1-25 0,-10-23 0,-8-3-247,-12 24 1,0 1 246,3-12 0,-6 4 0,7 19 0,-14 19 0,-21 48 0,6 20 0,6-21 0,1 0 493,5 21-493,8-28 0,0-14 0,4-14 0,-2-1 0,2-5 0</inkml:trace>
  <inkml:trace contextRef="#ctx0" brushRef="#br1" timeOffset="196398">11046 1017 24575,'31'0'0,"6"-7"0,-5 6 0,9-5 0,-14 11 0,-2-4 0,-15 4 0,5-1 0,2 2 0,4 0 0,5-1 0,-8-5 0,2 0 0,-10 0 0,1 0 0,0 0 0,4 0 0,1 0 0,-5 5 0,12-4 0,-10 4 0,13-5 0,-9 5 0,3-4 0,-8 4 0,3-5 0,-4-5 0,-1-6 0,2-10 0,-5-2 0,14-13 0,-18-3 0,13-1 0,0-4 0,-14 7 0,0 1 0,6-2 0,0 5 0,-8 15 0,-15 75 0,5-15 0,0 5 0,0 10 0,1 0 0,0-12 0,2-4 0,7 14 0,4-29 0,2-11 0,10-9 0,-9-2 0,3-4 0</inkml:trace>
  <inkml:trace contextRef="#ctx0" brushRef="#br1" timeOffset="196614">11676 1107 8191,'5'-6'0,"6"1"5063,5 5-5063,6 9 2818,-1 0-2818,-9 11 1719,-3-7-1719,-19-2 6784,-1-7-6784,-11-4 0,-6 0 0,-4-12 0,11 9 0,2-9 0</inkml:trace>
  <inkml:trace contextRef="#ctx0" brushRef="#br1" timeOffset="196763">11618 972 8191,'18'-18'0,"13"-5"2157,1 11 0,2 0-2157,-2-8 0,0 1 1387,1 12 0,0 0-1387,18-30 456,-15 29 1,-13-9-1,-9 13 1</inkml:trace>
  <inkml:trace contextRef="#ctx0" brushRef="#br1" timeOffset="196982">12102 843 24575,'0'12'0,"0"-3"0</inkml:trace>
  <inkml:trace contextRef="#ctx0" brushRef="#br1" timeOffset="197148">12046 1198 24575,'5'6'0,"-4"-6"0,4-1 0,-5-4 0</inkml:trace>
  <inkml:trace contextRef="#ctx0" brushRef="#br1" timeOffset="198731">2861 2193 24575,'16'0'0,"-1"0"0,5 0 0,30 0 0,-11-5 0,4 0 0,3 4 0,5-1-682,2-4 1,7-2 0,0 0 681,3 2 0,2 1 0,3 0-444,-16 0 0,2-1 0,2 0 0,1 0 0,-1 1 444,3-2 0,1 1 0,1 0 0,-1 0 0,1 1-922,0 2 1,0 0 0,0 0 0,-1 0 0,-2-1 921,3-2 0,-2-2 0,-2 1 0,0 2 0,-5 3 0,0 2 0,-1 0 0,-4-1-316,-1-3 0,-3 0 1,3-1 315,1 2 0,3 0 0,1 0 0,1-1 0,6 1 0,1-1 0,0 0 0,0-1-403,-2-2 1,1-1 0,0 0 0,-1 2 402,-3 1 0,0 1 0,1 0 0,0 0 0,5-2 0,1-1 0,0 0 0,-3 2 11,7-1 0,-2 1 1,4 0-12,-12 2 0,4 0 0,2 1 0,-1-2 0,-3 0 548,0-1 1,-2-2 0,-1 0 0,1 2-549,0 3 0,1 3 0,-1-1 0,-2-2 0,2-5 0,-2-3 0,-1 3 0,-3 5 0,-2 3 0,-3-3 0,-1-4 0,-2 1 491,11 4 1,2 2-492,-1-1 0,-1 0 0,-3 0 0,-1 0 1454,-2 0 0,-4 0-1454,14 0 1235,-13 0 1,3 0-1236,1 0 0,3 0 0,-6 0 0,2 0 0,1 0 428,-1 0 1,1 0 0,0 0-429,4 0 0,2 0 0,-2 0-1019,12 0 1,-2 0 1018,6 0 0,-2 0 0,-14-1 0,0 2-58,-5 2 1,2 2 0,0-2 57,2-1 0,1-2 0,-1 1 0,-5 3 0,0 0 0,-1 0-608,19-4 0,-4 0 608,-18 0 0,0 0 0,19-1 0,4 2 0,-18 2 0,2 2 0,1-2 0,10-2 0,3-1 0,0 2 0,2 5 0,0 2 0,-1-1 0,-3-3 0,0 0 0,-3 0-381,-6 0 1,-1 0 0,-2 0 380,16 1 0,-4-1 0,-14-5 0,0 0 367,-2 3 1,4 1 0,0 1-368,-1 0 0,0 0 0,3-1 0,16 1 0,3-1 0,-4 2 0,-19 1 0,-1 2 0,0-3 0,9-4 0,3-2 0,-5 1 0,3 5 0,-3-1 315,2-4 0,-3-2-315,-11 1 0,-6 0 1262,-1 0-1262,-44-5 0,11 4 0,-22-4 0</inkml:trace>
  <inkml:trace contextRef="#ctx0" brushRef="#br1" timeOffset="209996">2338 3144 8191,'-11'0'0,"0"-5"5063,0 4-5063,0-4 2818,-16 5-2818,7 0 1719,-9 0-1719,9 7 6784,8-6-6784,-8 10 0,6 4 0,-6 16 0,-3 26 0,11-16 0,2 1 0,0-4 0,3 0 0,9 1 0,5-3 0,11 5 0,13-21 0,-3 4 0,2-21 0,21 10 0,-8-13 0,5 0 0,-18-5 0,-18-1 0,-3 0 0,-9 1 0</inkml:trace>
  <inkml:trace contextRef="#ctx0" brushRef="#br1" timeOffset="210633">2539 2816 9033,'-11'0'0,"5"4"5118,1 11-5118,5 12 2690,0 8-2690,0 5 1605,0 6-1605,0-11 0,0 3 0,0 1 0,0 1 0,0 10 0,0 2 0,0-3 0,0-4 0,0 17 6129,0-9-6129,0-37 0,0-1 0,0 0 0,0 1 0,0 0 0,0 0 0,0-11 0,0 0 0</inkml:trace>
  <inkml:trace contextRef="#ctx0" brushRef="#br1" timeOffset="211851">2845 3302 24575,'0'-11'0,"0"1"0,-5-1 0,-1 0 0,-5 0 0,0 5 0,5-4 0,-8 9 0,7-4 0,-8 5 0,4 0 0,0 5 0,-10 16 0,8-2 0,-9 22 0,15-9 0,1 0 0,6-2 0,0-10 0,0 5 0,5-7 0,-4 2 0,13-10 0,-7-4 0,13-1 0,-9-10 0,14-1 0,-4-12 0,2 0 0,-9-1 0,-3-1 0,-5 3 0,0-5 0,3 0 0,-7 5 0,2 37 0,-4-7 0,0 30 0,5-22 0,1-9 0,5-3 0,4-14 0,17-13 0,-7-1 0,3-10 0,-9 2 0,-12 9 0,3-3 0,0 25 0,-9 7 0,9 12 0,-4-2 0,15-1 0,-8-9 0,8 0 0,-15-20 0,-1 5 0,-5-10 0</inkml:trace>
  <inkml:trace contextRef="#ctx0" brushRef="#br1" timeOffset="212031">3049 3130 24575,'-6'9'0,"1"-6"0,5 6 0</inkml:trace>
  <inkml:trace contextRef="#ctx0" brushRef="#br1" timeOffset="212633">3143 3232 24575,'6'17'0,"3"-2"0,-3 1 0,5 1 0,-5 4 0,4-4 0,-9-2 0,4-4 0,-5 0 0,0-14 0,0-4 0,6-23 0,0 12 0,10-8 0,-4 20 0,8 14 0,-8 5 0,-1 9 0,-2-12 0,-7 0 0,7-9 0,6-7 0,7-2 0,10-10 0,-6 12 0,-9 4 0,1 21 0,-11-6 0,10 15 0,-6-17 0,-4 0 0,-2-6 0</inkml:trace>
  <inkml:trace contextRef="#ctx0" brushRef="#br1" timeOffset="212814">3743 3068 24575,'0'11'0,"0"-5"0,0-1 0</inkml:trace>
  <inkml:trace contextRef="#ctx0" brushRef="#br1" timeOffset="212998">3791 3431 24575,'0'0'0</inkml:trace>
  <inkml:trace contextRef="#ctx0" brushRef="#br1" timeOffset="-189682.73">4424 2966 8191,'-6'-5'0,"1"-1"5063,5-5-5063,0 14 2818,-8 21-2818,6 41 0,-7-1 608,9-24 0,0 0-608,0 16 6535,0 9-6535,0-13 0,0-9 0,0-18 0,0-29 0,0 7 0,0-12 0</inkml:trace>
  <inkml:trace contextRef="#ctx0" brushRef="#br1" timeOffset="-189014.73">4282 2939 8191,'-6'-5'0,"2"-1"5063,4-4-5063,17 4 2818,1-4-2818,36 9 0,-5-4 0,4 18 1719,-2 9-1719,-18 21 0,1 9 0,-5-7 0,-17 1 6784,1-12-6784,-13 21 0,0-11 0,-5 4 0,-6-18 0,-5-12 0,-5-1 0,0-3 0,-12 7 0,0-12 0,-12 10 0,8-18 0,6 5 0,10-6 0,11-5 0,5 4 0,5-4 0</inkml:trace>
  <inkml:trace contextRef="#ctx0" brushRef="#br1" timeOffset="-188464.73">4775 3186 24575,'-6'5'0,"-8"22"0,4 35 0,-1 3 0,12-3 0,10-30 0,17-26 0,5-27 0,-5-4 0,-7-24 0,-15 17 0,-6 2 0,-9 13 0,-10 1 0,-5 4 0,-5 6 0,13 6 0,5 1 0,6 4 0</inkml:trace>
  <inkml:trace contextRef="#ctx0" brushRef="#br1" timeOffset="-187743.73">4920 3286 24575,'5'6'0,"5"-6"0,6-6 0,5 0 0,-10-4 0,-2 4 0,-9-4 0,-9 3 0,2 7 0,-8 6 0,3 9 0,-1 11 0,5 14 0,2-6 0,20-1 0,-6-22 0,17-6 0,-9-12 0,24-15 0,-13 1 0,2-4 0,8-10 0,0 0 0,-5 5 0,-3 2 0,14-15 0,-24 31 0,-7 21 0,2 19 0,-5 22 0,5-7 0,-12-2 0,-1-26 0,-12-4 0,-6-5 0,-4-1 0,4-10 0,1-6 0,5-6 0,5 5 0,1 3 0</inkml:trace>
  <inkml:trace contextRef="#ctx0" brushRef="#br1" timeOffset="-185881.73">5815 3066 24575,'0'4'0,"0"2"0,0 15 0,0 0 0,0 8 0,0-5 0,5 1 0,1-10 0,14-9 0,-1-15 0,3-3 0,-9-5 0,-7 8 0</inkml:trace>
  <inkml:trace contextRef="#ctx0" brushRef="#br1" timeOffset="-185665.73">5818 2766 8191,'-17'-8'0,"7"2"0,5 6 0</inkml:trace>
  <inkml:trace contextRef="#ctx0" brushRef="#br1" timeOffset="-185199.73">6025 2695 24575,'6'25'0,"-5"22"0,2 6 0,0 6 0,-2-10 0,-2 1 0,1 11 0,0-3 0,0 2 0,0-34 0,0-11 0,0-10 0</inkml:trace>
  <inkml:trace contextRef="#ctx0" brushRef="#br1" timeOffset="-184999.73">5961 3036 8191,'0'-11'0,"11"-4"5063,6 2-5063,14 2 0,3 3 0,-7-1 0,24 1 0</inkml:trace>
  <inkml:trace contextRef="#ctx0" brushRef="#br1" timeOffset="-184513.73">6778 2598 8191,'-5'-16'0,"-1"6"5063,-6 19-5063,0 3 2818,-4 39-2818,5-16 0,2 5 0,3 18 0,1 6 0,1-20 0,0 1 0,1-1 547,3 14 0,0-3-547,0-12 0,0-6 0,0 2 6474,0-6-6474,-5-11 0,-2 3 0,-8-7 0,1-7 0,-6-5 935,4-6-935,-11-26 0,14 19 0,-2-19 0</inkml:trace>
  <inkml:trace contextRef="#ctx0" brushRef="#br1" timeOffset="-184364.73">6607 3084 8191,'11'-20'0,"10"-4"1265,13 6 1,-12 4 0,-3 8 0</inkml:trace>
  <inkml:trace contextRef="#ctx0" brushRef="#br1" timeOffset="-184063.73">6844 3015 24575,'-18'53'0,"7"-18"0,6-3 0,18-12 0,-1-8 0,13-4 0,-4-18 0,-9-3 0,2-2 0,-13 0 0,-5 3 0,-17-5 0,-12 11 0,6 5 0,7 2 0,15 4 0</inkml:trace>
  <inkml:trace contextRef="#ctx0" brushRef="#br1" timeOffset="-183732.73">7036 2767 24575,'0'49'0,"0"-13"0,0 2 0,0 6 0,0 1 0,0-1 0,0-1 0,0-4 0,0-4 0,0 4 0,0-14 0,-5-14 0,4-6 0,-4-5 0</inkml:trace>
  <inkml:trace contextRef="#ctx0" brushRef="#br1" timeOffset="-183498.73">7224 2767 24575,'0'15'0,"-6"2"0,5 36 0,-8-10 0,0 7 0,7-3 0,3 4 0,-3 0-955,-5 1 1,-2 0 0,2-2 954,6 9 0,0-5 0,-10 10 0,11-53 0,0-7 0</inkml:trace>
  <inkml:trace contextRef="#ctx0" brushRef="#br1" timeOffset="-183230.73">7294 3329 24575,'9'6'0,"13"-21"0,-3 5 0,2-15 0,-16 14 0,-15-5 0,-10 9 0,-13-3 0,6 10 0,2 0 0,19 0 0,1 0 0</inkml:trace>
  <inkml:trace contextRef="#ctx0" brushRef="#br1" timeOffset="-182833.73">7530 3195 8191,'10'9'0,"-4"2"5063,-1 11-5063,-5 3 2818,0-7-2818,5-3 1719,23-28-1719,0 9 6784,20-14-6784,7 10 0,-11 0 0,8-7 0,-24-2 0,-12 5 0,-20-9 0,-20-5 0,0 5 0,-9-8 0,21 22 0,2-2 0</inkml:trace>
  <inkml:trace contextRef="#ctx0" brushRef="#br1" timeOffset="-182049.73">8595 2709 24575,'0'21'0,"0"32"0,-6-5 0,0 5 0,5 6 0,-1 2 0,-2-14 0,-1 0 0,3-3 0,4-4 0,2-3 0,-3 16 0,15-36 0,-5-6 0,10-5 0,10-26 0,-4 2 0,11-25 0,-12 1 0,-11 6 0,-2-4 0,-6-7 0,-2-1 0,1 8 0,-2 2 0,-4-28 0,-5 46 0,4 23 0,-4-6 0,5 12 0</inkml:trace>
  <inkml:trace contextRef="#ctx0" brushRef="#br1" timeOffset="-181746.73">8971 2825 24575,'6'54'0,"-5"8"0,3-18 0,-1-1 0,-3 17 0,0-15 0,0-29 0,-5-5 0,4 3 0,-9-7 0,4 3 0,0-5 0,1-5 0</inkml:trace>
  <inkml:trace contextRef="#ctx0" brushRef="#br1" timeOffset="-181364.73">8941 2710 8191,'5'-16'0,"13"1"5063,14 9-5063,9 13 0,-11 14 0,-2 6 0,7 21 773,-12-11 0,-4 2-773,-6 17 0,7 0 1885,-18-8-1885,8 7 6236,-19-16-6236,-7 2 0,-6-17 0,-11-12 1654,7 7-1654,-13-10 0,3 11 0,0-12 0,9-2 0,12-6 0,10 0 0</inkml:trace>
  <inkml:trace contextRef="#ctx0" brushRef="#br1" timeOffset="-180333.73">9783 2630 24575,'21'-16'0,"-2"-1"0,-9 16 0,1-9 0,0 9 0,0-4 0,-1 5 0,5 9 0,-1 12 0,-4 42 0,-15-24 0,-4 2 0,3 2 0,-3 1 0,-9 8 0,-1-3 0,-1 13 0,12-26 0,0-2 0,-3 6 0,10-15 0,-4-14 0,5-6 0</inkml:trace>
  <inkml:trace contextRef="#ctx0" brushRef="#br1" timeOffset="-180116.73">9867 3392 24575,'0'-8'0,"0"9"0,0-15 0</inkml:trace>
  <inkml:trace contextRef="#ctx0" brushRef="#br1" timeOffset="-179649.73">10128 2573 8191,'5'-10'0,"2"-6"5063,12-3-5063,-1 0 2818,2 5-2818,-5 8 1719,1 6-1719,0 0 6784,1 9-6784,-1 7 0,-10 14 0,-7 5 0,-5 5 0,-7 11 0,-4 3 0,2-11 0,-2 3 0,-1-1-1058,-3 2 1,-1 0-1,0-4 1058,-2 2 0,0-3 0,3-5 0,2-3 0,0 4 0,8 0 0,2-16 0,9-5 0</inkml:trace>
  <inkml:trace contextRef="#ctx0" brushRef="#br1" timeOffset="-179466.73">10090 3457 24575,'0'6'0,"0"-1"0</inkml:trace>
  <inkml:trace contextRef="#ctx0" brushRef="#br1" timeOffset="-173733.73">2386 4547 24575,'0'3'0,"0"20"0,-10 43 0,4-24 0,0 4 0,0 6 0,-1 0 0,-3-12 0,2-3 0,6 27 0,-7-28 0,4-10 0,4-2 0,-4-12 0,5-11 0,0-3 0,0-8 0,0 5 0</inkml:trace>
  <inkml:trace contextRef="#ctx0" brushRef="#br1" timeOffset="-173198.73">2343 4904 24575,'23'-6'0,"-1"-11"0,7 14 0,-1-23 0,8 3 0,-2-10 0,3-8 0,-14 12 0,-13-7 0,9 1 0,-11-2 0,6 3 0,-9 22 0,-14 30 0,7 36 0,-7-12 0,-1 2 0,4-4 0,0-1 0,0 3 0,0-2 0,-11 18 0,11-12 0,-1-7 0,2-23 0,5-6 0</inkml:trace>
  <inkml:trace contextRef="#ctx0" brushRef="#br1" timeOffset="-172798.73">2605 5035 24575,'0'21'0,"0"0"0,5 0 0,1-9 0,5-3 0,12-9 0,-3-9 0,-1-3 0,-8-9 0,-16 4 0,-1 6 0,-4 2 0,-6 7 0,4-7 0,1 8 0,6-4 0</inkml:trace>
  <inkml:trace contextRef="#ctx0" brushRef="#br1" timeOffset="-172566.73">2977 4733 24575,'-5'-6'0,"-2"11"0,1-3 0,-1 7 0</inkml:trace>
  <inkml:trace contextRef="#ctx0" brushRef="#br1" timeOffset="-172399.73">2926 5132 24575,'0'0'0</inkml:trace>
  <inkml:trace contextRef="#ctx0" brushRef="#br1" timeOffset="-171532.73">2252 5981 24575,'0'19'0,"-9"17"0,3 7 0,-1 5 0,2-12 0,-1 1 0,-5 16 0,2-1 0,8-16 0,0-2 0,-3 1 0,0-2 0,4 11 0,0-20 0,0-18 0,0-1 0</inkml:trace>
  <inkml:trace contextRef="#ctx0" brushRef="#br1" timeOffset="-171179.73">2186 6400 24575,'17'-15'0,"-2"3"0,2-5 0,19-10 0,8-17 0,-14 11 0,-1 0 0,5-19 0,2 0 0,-33 35 0,10 17 0,-22 41 0,-4 16 0,7-16 0,1 0 0,-6 25 0,6-29 0,1-1 0,2 24 0,-6-6 0,8-24 0,0-17 0</inkml:trace>
  <inkml:trace contextRef="#ctx0" brushRef="#br1" timeOffset="-170595.73">2617 6531 8191,'0'-15'0,"-5"3"5063,-1 2-5063,-9 5 2818,-12 20-2818,0 6 1719,4 7-1719,4 1 6784,18-13-6784,-5-1 0,10-9 0,7-1 0,1-5 0,11-13 0,-11 10 0,7-14 0,-8 15 0,-5 11 0,-1 0 0,-5 15 0,4-12 0,4-11 0,-2 1 0,0-11 0</inkml:trace>
  <inkml:trace contextRef="#ctx0" brushRef="#br1" timeOffset="-170414.73">2887 6188 24575,'0'30'0,"0"-10"0,0-11 0</inkml:trace>
  <inkml:trace contextRef="#ctx0" brushRef="#br1" timeOffset="-170283.73">2888 6421 24575,'6'0'0,"-1"0"0</inkml:trace>
  <inkml:trace contextRef="#ctx0" brushRef="#br1" timeOffset="-144466.74">4603 4566 24575,'10'0'0,"1"0"0,12 0 0,3 0 0,37-8 0,-25 2 0,1 0 0,2-4 0,-1 0 0,21-2 0,-29 4 0,-31 3 0,3 4 0,-9-4 0</inkml:trace>
  <inkml:trace contextRef="#ctx0" brushRef="#br1" timeOffset="-144214.74">4819 4594 24575,'-7'30'0,"6"2"0,-5 24 0,6 5 0,-4-23 0,-1 1 0,3 20 0,-13-3 0,14-29 0,-11 1 0,5-16 0,0-2 0,2-5 0</inkml:trace>
  <inkml:trace contextRef="#ctx0" brushRef="#br1" timeOffset="-144015.74">4656 5047 24575,'26'0'0,"13"0"0,7 0 0,-8 0 0,-6 0 0,-17-6 0,1-2 0,-5 1 0,-2 1 0</inkml:trace>
  <inkml:trace contextRef="#ctx0" brushRef="#br1" timeOffset="-143600.74">5218 4560 24575,'-6'17'0,"2"-3"0,4 31 0,0 12 0,-5-15 0,0 3 0,4 0 0,-1-2 0,-3-8 0,0-3 0,0 14 0,4-25 0,-8-9 0,-2-3 0,4-9 0,-2 0 0</inkml:trace>
  <inkml:trace contextRef="#ctx0" brushRef="#br1" timeOffset="-143397.74">5076 4956 8191,'13'-19'0,"8"5"4954,38-10-4954,-13 15 0,17-1 2831,-23 4-2831,-14 4 433,-6-9 0,-15 10 1,-5-4-1</inkml:trace>
  <inkml:trace contextRef="#ctx0" brushRef="#br1" timeOffset="-141084.74">6062 4463 8191,'-24'-30'0,"3"9"5063,10 11-5063,1 9 2818,4-9-2818,-4 9 1719,9 5-1719,-13 40 0,1 9 0,7-6 0,1 4 2961,-1-1 0,1 2-2961,1 1 0,-1 5 0,2-1 0,2-5 0,0 0 0,0 0 0,-3 5 0,0 0 0,0-5 0,1 0 0,1-6 0,1 4 0,-9-30 0,-8-23 0,4 1 0,-4-8 0,13 5 0</inkml:trace>
  <inkml:trace contextRef="#ctx0" brushRef="#br1" timeOffset="-140650.74">5675 5003 24575,'18'-12'0,"21"-11"0,-4 8 0,6-1 0,11-4 0,1 0 0,-10 4 0,-3 1 0,-3 0 0,-6 5 0,-11 12 0,-22 5 0,1 21 0,-12-5 0,12 14 0,-5-19 0,23 15 0,-8-25 0,19 4 0,-12-12 0,16-24 0,-12-1 0,-12-26 0,-23 21 0,-12 0 0,-7 23 0,16 1 0,3 6 0,10 0 0</inkml:trace>
  <inkml:trace contextRef="#ctx0" brushRef="#br1" timeOffset="-140399.74">6341 4655 24575,'0'19'0,"-8"16"0,5 19 0,-5-2 0,8-5 0,0-19 0,0-2 0,0-5 0,0-5 0,0-6 0</inkml:trace>
  <inkml:trace contextRef="#ctx0" brushRef="#br1" timeOffset="-140182.74">6504 4570 24575,'-4'38'0,"0"1"0,3 10 0,0 2 0,-3-12 0,-1 3 0,-1 23 0,1 1 0,4-19 0,0-3 0,-5-5 0,1-2 0,5 4 0</inkml:trace>
  <inkml:trace contextRef="#ctx0" brushRef="#br1" timeOffset="-139917.74">6589 5014 24575,'10'17'0,"1"-7"0,11-10 0,-2-18 0,-8-1 0,-3-15 0,-28 15 0,5-1 0,-11 13 0,9 7 0,5 1 0,5 3 0,1-4 0</inkml:trace>
  <inkml:trace contextRef="#ctx0" brushRef="#br1" timeOffset="-139531.74">6926 4854 24575,'0'16'0,"0"-4"0,0 3 0,0-4 0,0 0 0,0 4 0,5-8 0,10 2 0,7-14 0,4 4 0,0-4 0,3 5 0,-6-6 0,16-2 0,-21-8 0,1-7 0,-27-11 0,0 9 0,-10 2 0,7 14 0,5 7 0,1-2 0</inkml:trace>
  <inkml:trace contextRef="#ctx0" brushRef="#br1" timeOffset="-139282.74">7339 4747 24575,'-13'21'0,"-3"15"0,9-2 0,3 8 0,5-15 0,4-7 0,-15-14 0,-9-2 0,-3-9 0,2 4 0,11-4 0</inkml:trace>
  <inkml:trace contextRef="#ctx0" brushRef="#br1" timeOffset="-138434.74">8563 4371 8191,'-5'-6'0,"4"6"5063,-9 15-5063,9 10 2818,-4 18-2818,5 5 859,0-9 1,0 3-860,0-2 0,0-1 3392,2-1 0,1-2-3392,9 18 0,0-37 0,9-8 0,3-9 0,30-35 0,-23 13 0,-1-5 0,1-19 0,-3-2 0,-3 13 0,-5 0 0,-11-14 0,-6 2 0,1 6 0,-10-9 0,0 25 0,-4 18 0,4-2 0,0 9 0,2 0 0</inkml:trace>
  <inkml:trace contextRef="#ctx0" brushRef="#br1" timeOffset="-138182.74">9051 4324 24575,'0'40'0,"0"23"0,0-9 0,0-3 0,0 3 0,0-13 0,0 0 0,0 5 0,0-3 0,0 9 0,0-24 0,-9-28 0,7 3 0,-7-9 0</inkml:trace>
  <inkml:trace contextRef="#ctx0" brushRef="#br1" timeOffset="-137797.74">8997 4324 8191,'9'-17'0,"12"6"4501,26 5-4501,5 16 1405,-10 1 1,1 5-1406,-4 7 0,-2 5 0,4 9 0,-3 4 0,-8-1 0,-5 0 0,-9-3 0,-5-2 0,-9 12 1797,-23-4-1797,-23-12 0,-1-5 0,-13 6 0,19-28 6540,-2 19-6540,2-20 635,9 5-635,1-8 100,4 0-100,8 0 0,1 0 0,12 0 0</inkml:trace>
  <inkml:trace contextRef="#ctx0" brushRef="#br1" timeOffset="-136517.74">4005 5532 8191,'0'-11'0,"5"5"5063,1-4-5063,13 9 2818,-1-4-2818,24 5 859,-8 0 1,5 0-860,15 0 0,6 0 0,-5 0 0,3 1 0,2-2 147,-10-1 1,1-2-1,1 0 1,-2 2-148,14 0 0,-1 2 0,-1-1 0,-2-3 0,0-1 0,-2 2-367,-13 2 1,-1 2 0,2-1 366,15-4 0,4-1 0,1 1 0,-10 2 0,1 2 0,1 0 0,3-2-703,0-2 0,4-2 0,0 0 0,0 0 0,-2 2 703,5 2 0,-1 2 0,-2 0 0,1-1 0,1-2 0,1-1 0,-2 0 0,-5 1 0,-4 2 0,-4 2 0,3-1-373,1 0 0,4 0 0,1 0 1,0 0 372,-5 0 0,-1 0 0,1 0 0,3 0 511,-3 0 1,2-1 0,2 1 0,0 0 0,0 1-512,1 1 0,2 1 0,0 0 0,-2 0 0,-1-1 0,5-1 0,-3-1 0,0 1 0,2 0-97,-7 1 1,1 1 0,0 0-1,0 0 1,-2-2 96,5 0 0,-2-1 0,-1 0 0,-1-1 433,7 1 0,-2 0 1,-1 0-434,0 0 0,0-1 0,-4 2 0,3 6 0,-3-1 951,0-4 0,4-1-951,-12 2 0,5 1 0,1-1 0,-2 0 0,2-3 0,-2-1 0,2 2-187,0 1 0,3 0 0,-1 1 0,-7 0 187,9-3 0,-7 2 0,-11 3 0,-5 0 1707,1-5-1707,-3 0 3029,-10 0-3029,-27 0 66,-47 0 0,20 0 1,-21 0-1</inkml:trace>
  <inkml:trace contextRef="#ctx0" brushRef="#br1" timeOffset="-133899.74">4154 6205 24575,'46'0'0,"5"0"0,0-6 0,5 1 0,-6 3 0,-1 1 0,-1-6 0,-4 3 0,0 10 0,-33-4 0,-20 4 0</inkml:trace>
  <inkml:trace contextRef="#ctx0" brushRef="#br1" timeOffset="-133567.74">4401 6287 24575,'0'36'0,"0"24"0,0 2 0,0-2 0,-5-10 0,4-28 0,-9-1 0,-9 3 0,5-12 0,-4 2 0,13-9 0</inkml:trace>
  <inkml:trace contextRef="#ctx0" brushRef="#br1" timeOffset="-133317.74">4210 6709 24575,'5'6'0,"14"-1"0,16-4 0,6-2 0,20-8 0,-18 6 0,-3-1 0,-7-6 0,-13 6 0,-13-1 0,2 3 0,-9-2 0</inkml:trace>
  <inkml:trace contextRef="#ctx0" brushRef="#br1" timeOffset="-132899.74">4771 6231 24575,'0'28'0,"0"10"0,0-3 0,0 3 0,0 5 0,0 1 0,-5 9 0,0-2 0,4-11 0,-1-3 0,-8 19 0,4-28 0,5-7 0,-6-1 0,3-8 0,2 2 0,-2-13 0,4 4 0</inkml:trace>
  <inkml:trace contextRef="#ctx0" brushRef="#br1" timeOffset="-132715.74">4678 6710 24575,'20'-11'0,"10"-8"0,-1 5 0,4-1 0,-13 3 0,1 11 0,-10-5 0,-2 6 0</inkml:trace>
  <inkml:trace contextRef="#ctx0" brushRef="#br1" timeOffset="-129951.73">5822 6428 8191,'0'-11'0,"0"0"5063,0 0-5063,-9 5 2818,-3 1-2818,-5 5 1719,2 0-1719,4 0 6784,0 5-6784,0 1 0,5 17 0,1 0 0,24 28 0,-2-11 0,10 5 0,-9-15 0,-12-13 0,-6-2 0,-23-1 0,3-2 0,-14-2 0,13-6 0,4-4 0,6 0 0,7 0 0</inkml:trace>
  <inkml:trace contextRef="#ctx0" brushRef="#br1" timeOffset="-129664.73">5984 6452 24575,'0'21'0,"0"-1"0,0 19 0,0-9 0,0 5 0,0-15 0,0-14 0,0-1 0</inkml:trace>
  <inkml:trace contextRef="#ctx0" brushRef="#br1" timeOffset="-129532.73">6031 6248 24575,'-6'-16'0,"1"5"0,5 7 0</inkml:trace>
  <inkml:trace contextRef="#ctx0" brushRef="#br1" timeOffset="-128950.73">6170 6447 24575,'-9'-6'0,"-2"7"0,-14 18 0,8 1 0,2 4 0,15-13 0,6-7 0,9-4 0,14-12 0,-8-1 0,7-2 0,-21 15 0,-2 11 0,-4 19 0,-2 9 0,-5 12 0,0 3-1126,6 5 1,-3 1 1125,-5-15 0,-3 1 0,1-5 0,5 0 0,0-5 0,-20 21 0,8-29 0,-1-25 0,-8-29 0,13-12 0,-12-17 2251,23 14-2251,-8 0 0,10 19 0,9 0 0,-2 11 0,3 5 0,-5 6 0</inkml:trace>
  <inkml:trace contextRef="#ctx0" brushRef="#br1" timeOffset="-127814.73">7007 6463 12079,'-4'-15'0,"-6"-14"4803,-10 2-4803,3 2 2174,-6 12-2174,7 13 1222,-4 17-1222,-6 13 0,5 28 0,-1-14 4297,11 1-4297,5-20 0,6-7 0,5 1 0,10-13 0,3-1 0,8-14 0,-9 1 0,2-20 0,-4 2 0,4-29 0,0-5 0,-13 26 0,-1 0 0,4-12 0,-9 14 0,0 21 0,0 0 0,0 28 0,0-7 0,0 33 0,-9 4 0,7-3 0,-7 8 0,14-25 0,-4-3 0,9-17 0,-9 7 0,18-13 0,-2 4 0,19-5 0,-12-10 0,1 3 0,-18-8 0,7-6 0,-7 7 0,3-7 0,-5 24 0,-5-1 0,-6 27 0,4-1 0,-4-1 0,6 2 0,0-22 0,0 2 0</inkml:trace>
  <inkml:trace contextRef="#ctx0" brushRef="#br1" timeOffset="-127634.73">7194 6306 24575,'0'-6'0,"0"1"0</inkml:trace>
  <inkml:trace contextRef="#ctx0" brushRef="#br1" timeOffset="-127315.73">7299 6270 24575,'-6'3'0,"5"29"0,-8 13 0,0 9 0,7-10 0,2 2 0,-1 0-1145,-3-1 1,0 0 0,0-1 1144,4 16 0,0-5 0,0 1 1075,-6-9-1075,5-21 563,-15 0-563,9-20 0,-21 0 0,12-24 448,-4 4 1,14-7 0,6 12 0</inkml:trace>
  <inkml:trace contextRef="#ctx0" brushRef="#br1" timeOffset="-127000.73">7528 6363 8770,'0'8'0,"-8"32"2525,2-5 0,0 4-2525,-5 13 0,1 0 0,4-7 0,-1-3 0,-3-4 0,2-3 0,6 3 2740,-12-14-2740,8-9 1648,-9-9-1648,-2-1 0,5-5 0,3 0 0</inkml:trace>
  <inkml:trace contextRef="#ctx0" brushRef="#br1" timeOffset="-126833.73">7255 6613 24575,'29'-21'0,"5"6"0,3 1 0,3 2 0,21 3 0,5-1 0,-28 10 0,-10 0 0,-16 0 0,-3 0 0</inkml:trace>
  <inkml:trace contextRef="#ctx0" brushRef="#br1" timeOffset="-126183.73">8300 6174 8191,'-11'-6'0,"-5"1"5063,-1 30-5063,-5 23 0,16-15 0,0 2 1076,-8 6 1,1 1-1077,11-6 0,0 1 893,-13 15 0,-2 3-893,8-2 0,2 0 0,-2 5 0,-1-2 0,1-13 0,1-6 0,2 1 6489,-1-15-6489,-7-21 0,2 7 0,-5-18 0,7 7 0,5-8 0</inkml:trace>
  <inkml:trace contextRef="#ctx0" brushRef="#br1" timeOffset="-126051.73">8027 6641 8191,'17'-30'0,"13"-4"5063,-10 14-5063,12-1 0,-21 14 0,-1 2 0</inkml:trace>
  <inkml:trace contextRef="#ctx0" brushRef="#br1" timeOffset="-125782.73">8262 6490 8191,'11'4'0,"-5"15"5063,3-6-5063,-7 15 2818,2-12-2818,-4 1 1719,0-2-1719,5-14 6784,17-26-6784,14-13 0,0-3 0,-8 13 0,-19 22 0</inkml:trace>
  <inkml:trace contextRef="#ctx0" brushRef="#br1" timeOffset="-125534.73">8472 6465 24575,'-6'21'0,"-5"0"0,10 5 0,1-4 0,18-6 0,2-6 0,4-10 0,-4-16 0,-13-6 0,2-12 0,-18 6 0,-2 7 0,-10 13 0,10 2 0,1 6 0</inkml:trace>
  <inkml:trace contextRef="#ctx0" brushRef="#br1" timeOffset="-125099.73">8718 6453 24575,'0'21'0,"-9"2"0,2-1 0,-3-4 0,23-25 0,1 3 0,15-20 0,-12 18 0,3 1 0,-13 10 0,11-4 0,-7 9 0,18-4 0,-2 0 0,2-2 0,-3-4 0,-6 0 0,1 0 0,0 0 0,-5 10 0,-5-3 0,-7 8 0,-4-9 0,0-2 0</inkml:trace>
  <inkml:trace contextRef="#ctx0" brushRef="#br1" timeOffset="-123934.73">10133 6091 24575,'0'26'0,"0"28"0,-5-10 0,-1 2 0,5-5 0,-1 1-485,-3 8 1,-1-4 484,6 2 317,0 0-317,10-21 161,6-1-161,10-24 0,1-4 0,24-40 0,-27 12 0,-1-5 0,4-20 0,-1-3-353,0 12 0,-4 1 353,-14-2 0,-2 5 0,9 4 0,-15 9 0,0 13 0,-5 6 0,4 5 0,-4 5 0</inkml:trace>
  <inkml:trace contextRef="#ctx0" brushRef="#br1" timeOffset="-123666.73">10615 6077 8191,'0'16'0,"-9"17"2242,3-1 1,0 2-2243,-5 29 0,0-22 0,2-1 0,7 16 2756,-17 1-2756,17-21 1806,-13 1-1806,9-30 0,-1 2 0,2-9 0</inkml:trace>
  <inkml:trace contextRef="#ctx0" brushRef="#br1" timeOffset="-123331.73">10545 5962 8191,'5'-6'0,"10"-3"5063,12 14-5063,20 12 0,-11 7 0,1 5 0,-9-2 0,-1 3 1119,7 9 1,-6 2-1120,-10 17 1798,-7 7-1798,-24-12 6537,-4-10-6537,-34-10 0,20-14 0,-24-3 0,15-8 747,-19 6-747,-2-12 0,21 7 0,14-9 0</inkml:trace>
  <inkml:trace contextRef="#ctx0" brushRef="#br1" timeOffset="-101034.73">5828 17594 8191,'-10'-6'0,"4"-3"5063,10 8-5063,3 1 2818,21 1-2818,8 10 1719,22-10-1719,-16 2 0,1 0 0,-4-2 0,1-2 2918,5 1 0,1 0-2918,-10 0 0,1 0 0,22 1 0,4-2 0,-19-2 0,1-2 0,1 2 0,8 2 0,3 1 0,-1-2 0,0-5 0,-1-2 0,-3 2 0,10 6 0,-1-1 0,-15-4 0,2-3 0,-1 2 0,17 5 0,2 2 0,-12-4 0,1 0 0,1 1-1007,3 2 0,0 2 0,-1-1 1007,-9-4 0,-2 0 0,-1 0 0,18 3 0,-4-1-214,-15-4 1,0 1 213,15 4 0,4 2 0,-16-1 0,2 0 0,3 0-272,-5 0 1,2 0 0,1 0 0,1 0 271,1 0 0,1 0 0,-1 0 0,-2 0 0,4 0 0,-2 0 0,1 0 0,10 0 0,0 0 0,-3 0 0,3 0 0,-1 0 0,-9 0 0,2 0 0,-3 0 0,5 0 0,-2 0-737,3 0 0,-3 0 737,-14 0 0,-1 0 0,5 0 0,0 0 988,-2 0 1,3 0-989,-2-1 0,2 1 0,2 1 0,0 2 0,2 2 0,1-2-841,12-1 0,2-2 1,-3 1 840,-13 3 0,-3 0 0,-1 0 0,18-4 0,-6 0 938,8 0-938,-19 4 0,2 2 0,-4-5 0,-1 0 1133,4 4 0,0 0-1133,-4 0 0,-5-1 0,-2-2 520,-1 6-520,-19-8 3776,-1 0-3776,-6 5 0,-5-4 0,-5 4 0</inkml:trace>
  <inkml:trace contextRef="#ctx0" brushRef="#br1" timeOffset="-98748.73">14056 17590 24575,'20'0'0,"-3"0"0,18 6 0,-4-5 0,33 5 0,-23-5 0,3-2 0,15 2 0,4-2-216,-14-2 1,3-2 0,2 2 215,0 2 0,2 1 0,2 0 0,-2-2-405,-4-3 0,-2-2 0,1 0 0,1 2 405,11 3 0,3 2 0,0 0 0,-3-1-484,-9-2 1,-1 0 0,-1-1 0,0 2 483,2 1 0,-1 1 0,0 0 0,-2 1-771,7-1 1,-2 0 0,-1 0 770,-4 0 0,0 1 0,-3-2 0,10-5 0,1-1-166,-5 5 0,3 2 0,0-1 166,3-3 0,-1-2 0,3 3 0,-11 5 0,2 1 0,1 1 0,-1-1 0,1-2 0,2-1 0,-2 0 0,-3 2 0,-1 1 0,-3 2 0,2-2 0,1-2 0,3-1 0,0 0 0,-4-1 0,1 1 0,-3 0 0,3 0 0,15 4 0,4 0 0,-4 0-162,-18-3 0,-3-1 0,-1 2 162,24 4 0,-3-1 0,-22-4 0,-1-2 0,3 1 0,4 0 280,4 4 1,5 0-1,-1 0-280,-9-3 0,-1 0 0,3 0 0,3 2 0,3 0 0,0 0 0,-3 0 0,3-3 0,-2 0 0,-2 0 0,-4 0 0,-2 0 0,2 0 0,5 0 0,1 0 0,-1 0 0,-5 0 0,0 0 0,1 0 0,12 0 0,2 0 0,0 0 0,0 0 0,0 0 0,-3 0 223,-13 0 1,-1 0 0,-2 0-224,21 0 0,-5 0 0,-22 0 0,-1 0 466,20 0 0,2 0-466,-4 0 0,1 0 0,-6-1 0,4 1 0,-2 1-375,-3 2 1,-2 1 0,0-1 374,11-1 0,0-1 0,-11 3 0,1 0 0,-1-1-33,15-2 1,1-2 32,-16 1 0,2 0 0,-1 0 0,0 0 0,0 0 0,-4 0 0,6 0 0,-3 0 0,0 0 0,-3 0 0,15 0 794,-19 0 0,3 0-794,-1 0 0,3 0 0,-2 0 0,4 0 0,1 0-1378,10 0 1,3 0 0,-1 0 1377,-5 0 0,-1 0 0,4 0 0,2 0 0,4 0 0,1 0 0,-1 0 50,-6 0 0,-2-1 0,1 1 0,2 1-50,-3 1 0,2 1 0,0 0 0,1 0 0,0-1 0,-1-2 0,0 0 0,1 0 0,-3 1 0,-1 1 0,0 3 0,-2 2 0,-2 1 0,0-3 0,11-3 0,-2-2 0,-3 1 0,3 6 0,-1-1 46,-11-6 1,0-1 0,2 2-47,0 2 0,2 2 0,-1-2 0,4-1 0,-1-2 0,-1 1 0,17 5 0,-8 0 0,-23-6 0,-5 0 0,7 0 0,-34-5 1087,-18-5 1,8 3 0,-14-1 0</inkml:trace>
  <inkml:trace contextRef="#ctx0" brushRef="#br1" timeOffset="-96900.73">23694 16206 8191,'-13'-12'0,"-3"-3"5063,8 9-5063,-1-7 2818,14-2-2818,12-11 1719,10 0-1719,19-2 0,-15 13 0,0 2 0,21-6 6784,-2 2-6784,-26 9 0,-4 8 0,-3 0 0,4 0 0,-4 0 0,-1 4 0,-6-2 0,14 20 0,-5-8 0,11 20 0,-11-3 0,6 0 0,-10 9 0,-1 11 0,1 10 0,-9-16 0,0 2 0,0-11 0,-1-1 0,0 6 0,0-1 0,3 8 0,1 7 0,13-2 0,-3-8 0,10-8 0,5-12 0,-5-17 0,29 4 0,1-12 0,-13-10 0,2-4 0,-3-2 0,-3-2 0,-4-4 0,-5-1 0,9-17 0,-28 16 0,-3 3 0,-10 4 0,4-3 0,-10 13 0,-1-2 0,-21 39 0,11 17 0,3 11 0,-1-1 0,1 4-1348,2 1 0,-1 5 1,3-2 1347,6-9 0,4-1 0,-2 0 0,-4 3 0,0 0 0,1-1-218,3-5 0,2 0 0,-1-1 218,0 6 0,0 0 0,0-2 0,1-9 0,-1-2 0,-1 0 0,-2 20 0,-2-6-10,-2-20 0,-2-6 10,-10 5 0,-22-20 0,-14-6 0,17-5 0,-2-3 0,4-7 0,2-1 0,-21 3 3877,29-16-3877,11 7 813,3-18-813,6-6 6,1-4 1,5 12 0,0 10 0</inkml:trace>
  <inkml:trace contextRef="#ctx0" brushRef="#br1" timeOffset="-92368.73">25465 16617 24575,'-6'5'0,"1"13"0,5 9 0,0 29 0,-1-22 0,2 1 0,5 27 0,5-9 0,-3-29 0,10-17 0,-7 3 0,10-9 0,-4-14 0,-6 8 0,-5-13 0</inkml:trace>
  <inkml:trace contextRef="#ctx0" brushRef="#br1" timeOffset="-92183.73">25332 16327 8191,'-11'-6'0,"5"-4"1265,1 4 1,5 0 0,0 1 0</inkml:trace>
  <inkml:trace contextRef="#ctx0" brushRef="#br1" timeOffset="-91968.73">25505 16205 8191,'11'-1'0,"1"11"2418,-6 36 1,-6 15-2419,4-3 0,-2 4 0,-1-3 0,-2 5 0,1-3 0,5 8 0,-1-6 1423,-3-16 0,0-6-1423,8 1 0,-9-27 0,0-10 0</inkml:trace>
  <inkml:trace contextRef="#ctx0" brushRef="#br1" timeOffset="-91799.73">25491 16746 24575,'16'-5'0,"12"-9"0,18-9 0,6-4 0,-9 10 0,-18 7 0</inkml:trace>
  <inkml:trace contextRef="#ctx0" brushRef="#br1" timeOffset="-91250.73">26533 15802 24575,'-37'-16'0,"4"3"0,15 31 0,-3 44 0,15-24 0,3 6-1052,1 13 0,3 9 1,2 2 1051,1-16 0,1 2 0,1 0 0,2 2 0,1 7 0,3 1 0,-1 0 0,-1-2 0,-2 6 0,0-2 0,2-6 0,11 8 0,-3-10 0,-15-4 740,12-16-740,-15-8 0,-18-14 0,4-7 0,-23-9 0,8-20 0,9 15 0,5-15 0</inkml:trace>
  <inkml:trace contextRef="#ctx0" brushRef="#br1" timeOffset="-90882.73">26359 16628 24575,'45'-34'0,"-12"12"0,0 1 0,23-13 0,-23 17 0,-3 0 0,-8-1 0,-8 15 0,-19 4 0,4 14 0,-4-3 0,14-1 0,7-7 0,18-16 0,-9-1 0,-2-12 0,-19 8 0,-21 6 0,4 0 0,-25 10 0,15-5 0,-3 6 0,16 0 0,5 0 0</inkml:trace>
  <inkml:trace contextRef="#ctx0" brushRef="#br1" timeOffset="-90500.73">26810 16005 8191,'0'12'0,"0"29"2432,0 4 0,0 4-2432,5 5 0,0 0 0,-4-1 0,1-3 1421,3-7 0,0-4-1421,-5 2 436,0-8 0,0-22 0,0-6 0</inkml:trace>
  <inkml:trace contextRef="#ctx0" brushRef="#br1" timeOffset="-90166.73">26966 16013 24575,'-4'41'0,"0"0"0,1 7 0,0 0 0,3-3 0,0-1 0,-1-2 0,2-3 0,12 3 0,0-17 0,11-11 0,-7-15 0,-1-5 0,-10-9 0,7-26 0,-11 2 0,-3-6 0,-15 22 0,-15 31 0,8-1 0,-1 12 0,18-13 0,1-2 0</inkml:trace>
  <inkml:trace contextRef="#ctx0" brushRef="#br1" timeOffset="-89732.73">27135 16232 8191,'0'11'0,"0"-2"5063,0 19-5063,6-7 2818,-5 8-2818,10-6 1719,-10 3-1719,9-15 6784,6-27-6784,2 2 0,9-13 0,-10 16 0,-7 1 0,4 9 0,-2-4 0,8 5 0,2 5 0,-1-4 0,-10-1 0,-1-10 0,-10-7 0,-18-12 0,9 10 0,-10-5 0,14 18 0,5 2 0</inkml:trace>
  <inkml:trace contextRef="#ctx0" brushRef="#br1" timeOffset="-89468.73">27536 16130 8191,'-6'3'0,"5"18"5063,-5 2-5063,6 12 2818,0-10-2818,0-8 1719,-25 8-1719,14-14 6784,-25 0-6784,24-6 0,-8-5 0,13 0 0,-2 0 0</inkml:trace>
  <inkml:trace contextRef="#ctx0" brushRef="#br1" timeOffset="-87618.73">28207 15577 8191,'-5'-6'0,"4"15"2531,-2 29 1,1 10-2532,6-3 0,2 2 0,1 17 0,1-1 0,3-20 0,2-7 0,8-3 2818,5-19-2818,14-42 859,-13 7 1,-2-5-860,1-11 0,-3-5 0,-5 1 0,-4-1 3057,-8 0 0,-4 1-3057,-2-25 0,-6 1 0,-5 29 0,-6-1 0,5 30 0,3-2 0</inkml:trace>
  <inkml:trace contextRef="#ctx0" brushRef="#br1" timeOffset="-87368.73">28770 15405 24575,'0'16'0,"0"20"0,9 17 0,-7 9-678,2-26 1,0 1 677,-4 19 441,0-4-441,0-16 56,0-9 0,0-21 1,0-1-1</inkml:trace>
  <inkml:trace contextRef="#ctx0" brushRef="#br1" timeOffset="-87035.73">28653 15326 8191,'10'-16'0,"10"9"5063,21 6-5063,-9 9 0,2 4 0,-3 2 0,0 0 0,26 15 2818,-17 0-2818,-23-11 1719,1 7-1719,-18 1 6784,-15 9-6784,-16-1 0,1-5 0,-4 2 0,-2 5 0,0-1 0,10-11 0,2-1 0,-18 24 0</inkml:trace>
  <inkml:trace contextRef="#ctx0" brushRef="#br1" timeOffset="-86184.73">25740 17578 24575,'23'-9'0,"35"-18"0,-16 4 0,6-4 0,0-1-2687,1 1 0,1 1 1,2-2 2686,-2 0 0,2-2 0,2 1 0,-1 1 0,-6 4 0,-2 2 0,2 0 0,5-3 0,0 1 0,4-1 0,3-2 0,1 0 0,1-1 0,0 1 0,-5 1 0,1 1 0,0-1 0,1 0 0,1 0 0,1-1 0,2 0-339,-10 4 1,2 0 0,1-1 0,1 0 0,1 0 0,0 0 0,0 0 0,0 0 0,-1 0 0,-1 1 338,3-1 0,0 0 0,0 0 0,-1 1 0,1-1 0,-1 1 0,-1 0 0,0 1 0,0 0 0,3 0 0,0-1 0,1 1 0,-2 1 0,0 0 0,-2 1 0,-2 0 0,-3 2-325,9-2 0,-3 0 1,-2 2-1,-3 1 1,-2 1 324,20-9 0,-4 1 0,-35 16 0,-33 12 0,-25 7 0,-16 4 0,-1 6 0,-5 5 0,3-3 0,2-3 0,2 0 0,-1 4 0,0 0 0</inkml:trace>
  <inkml:trace contextRef="#ctx0" brushRef="#br1" timeOffset="-85730.73">26130 17764 24575,'-46'18'0,"0"0"0,8-3 0,11-1 0,22-6 0,26-24 0,17-14 0,7 0 0,8-3 0,6-3-1418,-17 9 1,5-2 0,1-2 0,2 0 0,0 1 0,-1 0 1417,8-3 0,-1 0 0,1 1 0,1 0 0,2 0-470,-5 3 0,3 0 1,1 0-1,0 1 1,-2 1-1,-2 2 470,-2 2 0,-3 2 0,0 1 0,1 0 0,3-1-317,3-1 0,4-1 0,2 0 1,0-1-1,0 1 0,-1 0 317,-3 2 0,0 1 0,-1-1 0,0 1 0,1 0 0,1-1 0,-5 1 0,2 0 0,0 0 0,1 0 0,-2 0 0,-1 0 0,-2 2 0,10-4 0,-2 1 0,-2 0 0,-3 1 0,-4 2 0,9-4 0,-5 1 0,-6 3 0,3 1 0,-11 2 0,-17-2 0,-14 9 0,-5-2 0,-6 5 0</inkml:trace>
  <inkml:trace contextRef="#ctx0" brushRef="#br2" timeOffset="-55232.73">7111 13745 24575,'3'0'0,"4"0"0,47 0 0,-14 1 0,5-2 0,12-4 0,2-1 0,-10 5 0,-2 0 0,1-5 0,-8 1 0,-12 5 0,5 0 0,-27 5 0,-2 0 0,-4 6 0,0 0 0,-6 4 0,-21 21 0,3-9 0,-5 2 0,-14 11 0,-5 3-681,15-12 1,-1 0 0,1-1 680,-8 4 0,2-1-359,9-2 0,4-3 359,2-6 0,16-2 0,4-13 0,10 3 0,9-9 1962,34 4-1962,12-5 398,-22 0 1,0 0-399,19 0 0,-24 0 0,-24 0 0,-5 0 0</inkml:trace>
  <inkml:trace contextRef="#ctx0" brushRef="#br2" timeOffset="-54118.73">7727 14109 8191,'-11'-5'0,"-8"4"5063,17 1-5063,-7 18 2818,9 0-2818,13 23 1719,-1-11-1719,8 9 6784,-10-10-6784,-5-4 0,-14-8 0,-3-2 0,-9-9 0,5-2 0,-9-13 0,17-15 0,-6 0 0,14 0 0,0 15 0</inkml:trace>
  <inkml:trace contextRef="#ctx0" brushRef="#br2" timeOffset="-53834.73">7939 13865 24575,'0'48'0,"-10"6"0,8-6 0,-4-9 0,2 3 0,3 1 0,2 1 0,-1-1 0,0-2 0,0 19 0,0-28 0,-5-25 0,4 2 0,-4-9 0</inkml:trace>
  <inkml:trace contextRef="#ctx0" brushRef="#br2" timeOffset="-53701.73">7870 14171 24575,'16'-6'0,"7"-12"0,-5 15 0,6-16 0,-13 17 0,-2-4 0</inkml:trace>
  <inkml:trace contextRef="#ctx0" brushRef="#br2" timeOffset="-53201.73">8056 14106 24575,'-11'10'0,"0"-3"0,5 9 0,2-6 0,4 1 0,0 4 0,9-8 0,3-2 0,8-13 0,6-4 0,-9 4 0,3 2 0,-8 15 0,0 2 0,1 6 0,8-12 0,-8-11 0,15-23 0,-12-3 0,-1-19 0,-6 2 0,-9 13 0,0-1 0,4-3 0,-2 6 0,2 49 0,-14 48 0,9-25 0,0 3 0,-4 4 0,0-2 0,5 13 0,0-30 0</inkml:trace>
  <inkml:trace contextRef="#ctx0" brushRef="#br2" timeOffset="-53051.73">8276 14114 24575,'26'0'0,"-4"0"0,-5 0 0,-8 0 0</inkml:trace>
  <inkml:trace contextRef="#ctx0" brushRef="#br2" timeOffset="-52468.73">9800 13573 24575,'-11'5'0,"-4"2"0,-37 29 0,-1-6 0,14-6 0,-7 6 0,1-3 0,-12 5 0,2-2 0,-4 2 0,3 0 0,21-10 0,5-4 0,3-8 0,41 4 0,38 14 0,2-11 0,10-1 0,-4-1 0,6-1 0,-3-1-1121,-13-2 0,-3 0 1,0-3 1120,21 0 0,-11-2 0,-25 2 0,-35-3 0,-4-4 0,-5 4 0,3-5 0</inkml:trace>
  <inkml:trace contextRef="#ctx0" brushRef="#br2" timeOffset="-51485.73">10847 13580 24575,'31'-13'0,"1"0"0,29-2 0,-5 3 0,3 3 0,-5 7 0,-1 1 0,0-6 0,-4 3 0,7 18 0,-75 24 0,-11-1 0,-7 5 0,4-2 0,-2 3 0,2 0-652,2-1 1,1 1-1,3-3 652,-2 10 0,4-5 0,-4 11 0,27-41 0,16-2 0,32-2 0,16-5 0,-22-13 0,6-4 0,-1-1-313,20-2 1,-3-1 0,-11-3 0,-3 1 0,-11 6 0,0-1 0</inkml:trace>
  <inkml:trace contextRef="#ctx0" brushRef="#br2" timeOffset="-51099.73">11737 13847 10022,'-16'0'0,"-16"20"5090,4 3-5090,-6 15 2529,16-11-2529,10-8 1475,12-13-1475,8-1 5459,-1 0-5459,3-4 0,-13 4 0,4-5 0</inkml:trace>
  <inkml:trace contextRef="#ctx0" brushRef="#br2" timeOffset="-50668.73">11714 13864 24575,'-15'-6'0,"3"6"0,-7 12 0,12 5 0,-9 5 0,15-2 0,-5 6 0,6-4 0,4-1 0,7-6 0,5-9 0,0-1 0,3-5 0,-12 0 0,3 0 0</inkml:trace>
  <inkml:trace contextRef="#ctx0" brushRef="#br2" timeOffset="-50200.73">11807 13902 8191,'5'-6'0,"1"6"5063,0 6-5063,4 5 2818,-9 0-2818,9 4 1719,-9 2-1719,3 4 6784,-8-4-6784,-2-7 0,0-19 0,1-4 0,18-16 0,-2 0 0,30-14 0,-8 14 0,6-3 0,-13 24 0,-2 13 0,-16 16 0,12 11 0,-13 0 0,0-6 0,4-7 0,-10-7 0,5-1 0,-6-7 0</inkml:trace>
  <inkml:trace contextRef="#ctx0" brushRef="#br2" timeOffset="-50052.73">12119 13716 24575,'-5'-6'0,"4"1"0,-4 5 0</inkml:trace>
  <inkml:trace contextRef="#ctx0" brushRef="#br2" timeOffset="-49818.73">12212 13623 24575,'0'32'0,"0"-2"0,0 7 0,0-12 0,0 17 0,0-24 0,-5 2 0,-1-14 0,0-2 0,1-4 0</inkml:trace>
  <inkml:trace contextRef="#ctx0" brushRef="#br2" timeOffset="-49618.73">12209 13717 24575,'28'-11'0,"4"1"0,-10 26 0,-1-3 0,-11 14 0,-5-10 0,-5-2 0,0-9 0,0-1 0</inkml:trace>
  <inkml:trace contextRef="#ctx0" brushRef="#br2" timeOffset="-49501.73">12405 13658 24575,'0'0'0</inkml:trace>
  <inkml:trace contextRef="#ctx0" brushRef="#br2" timeOffset="-48818.73">12521 13680 24575,'-12'15'0,"5"2"0,1 8 0,6-7 0,0 2 0,0-10 0,5 5 0,18-7 0,-3 5 0,9-11 0,-10-4 0,-12 1 0,3-5 0</inkml:trace>
  <inkml:trace contextRef="#ctx0" brushRef="#br2" timeOffset="-48501.73">12675 13660 24575,'0'23'0,"0"-9"0,0 14 0,5-12 0,-4 6 0,4-6 0,-5-6 0,0-5 0</inkml:trace>
  <inkml:trace contextRef="#ctx0" brushRef="#br2" timeOffset="-47885.73">12686 13678 8191,'-11'-6'0,"0"11"5063,5 16-5063,-5 7 2818,10-2-2818,-6-2 1719,12-17-1719,1 2 6784,10-9-6784,0-4 0,6-2 0,-6 0 0,-1 1 0,-4 14 0,0-2 0,-1 8 0,1-9 0,0-1 0,4-11 0,5-9 0,5-16 0,-12-4 0,0-6 0,3-8 0,-1-4 0,-6 10 0,-1-3 0,0 4 0,7-6 0,-5 7 0,-12 0 0,-17 95 0,4-7 0,-1 6 0,2-1 0,4 2 0,7 6 0,4-4 0,10 2 0,0-12 0,-2-31 0</inkml:trace>
  <inkml:trace contextRef="#ctx0" brushRef="#br2" timeOffset="-44615.73">13890 13368 8191,'-11'-6'0,"10"1"4105,35-18-4105,-5 12 0,5-2 0,13-9 0,4-1 770,9 1 1,6 1-771,-18 6 0,5-1 0,2 0 0,-1 1 0,-1 0 0,0 2 0,1 0 0,0-1 0,4-2 0,2 0 0,-1 1 0,-5 1 0,-1 3 0,-4 2 0,-6 0 0,-4-3 0,-7 3 1988,-8 8-1988,-14-10 5810,-1 9-5810,-7-7 249,-7 2 0,3 0 1,-7 1-1</inkml:trace>
  <inkml:trace contextRef="#ctx0" brushRef="#br2" timeOffset="-44333.73">15058 12923 24575,'-6'-4'0,"32"2"0,15-2 0,13 10 0,-12 0 0,-22 6 0,-14 3 0,-6-3 0,-11 7 0,-2-2 0,-2-6 0,-1 15 0,-5-5 0,0 11 0,6-7 0,6-13 0,9-7 0</inkml:trace>
  <inkml:trace contextRef="#ctx0" brushRef="#br2" timeOffset="-34685.74">15891 12180 8191,'-16'-12'0,"1"4"5063,4 4-5063,0 8 2818,0 11-2818,-3 20 0,7 18 0,-3-20 0,0 1 438,8 6 0,2 2-438,-6 2 0,1 3 0,4 6 0,2 4 0,-2-8 0,1 2 0,1 1 1875,1-4 0,2 0 0,1 0-1875,0 3 0,1-1 0,0-3 0,1 2 0,1-5 0,4-11 0,-1-3 0,-9 0 0,7-2 0,-9-7 0,-5-5 1211,-13-6-1211,0-5 197,-11-5 1,18 0 0,2 0 0</inkml:trace>
  <inkml:trace contextRef="#ctx0" brushRef="#br2" timeOffset="-34467.74">15709 12946 24575,'4'-17'0,"12"-5"0,-8 15 0,6-4 0</inkml:trace>
  <inkml:trace contextRef="#ctx0" brushRef="#br2" timeOffset="-33919.74">16001 12768 8191,'-29'-8'0,"5"11"5063,-11 19-5063,21 1 2818,-10 26-2818,22-20 1719,3 5-1719,15-14 6784,7-14-6784,10-10 0,-3-6 0,0-9 0,1-3 0,5 0 0,11-14 0,-37 33 0,0 4 0,-4 10 0,9-5 0,-3 4 0,8-9 0,-4-1 0,7-10 0,-6-2 0,0-4 0,-11 24 0,-1-4 0,-5 16 0,0-10 0,0 5 0,4-8 0,-2 3 0,2-10 0</inkml:trace>
  <inkml:trace contextRef="#ctx0" brushRef="#br2" timeOffset="-33735.74">16302 12353 24575,'-11'-6'0,"5"1"0,1 5 0</inkml:trace>
  <inkml:trace contextRef="#ctx0" brushRef="#br2" timeOffset="-33485.74">16481 12315 24575,'-16'56'0,"8"-4"0,-1 13 0,-2-1 0,9-16 0,2 3 0,-3-10 0,1 1 0,1 3 0,3-2 0,9-1 0,-10-27 0,4-10 0</inkml:trace>
  <inkml:trace contextRef="#ctx0" brushRef="#br2" timeOffset="-32683.73">17531 12114 8191,'-5'-11'0,"-5"19"5063,3 13-5063,-2 18 0,0 9 0,1 5 0,1 1 823,1 0 1,0 1-824,-2-1 0,4-4 1472,10 7-1472,-4-16 6082,13-7-6082,1-17 0,6-10 0,-6-5 0,-7-3 0,-9-4 0</inkml:trace>
  <inkml:trace contextRef="#ctx0" brushRef="#br2" timeOffset="-32316.73">17445 12611 8191,'14'-16'0,"25"-16"2509,-4 16 1,3 1-2510,8-3 0,-1 1 0,-9 4 0,-3 4 2823,16 10-2823,-39 10 1725,-10 10-1725,8-3 6767,-1-7-6767,9-10 50,3-11-50,-12-15 0,-7 6 0,-7-5 0,-12 17 0,-2-2 0,-2 7 0,2-3 0,10 5 0,6 0 0</inkml:trace>
  <inkml:trace contextRef="#ctx0" brushRef="#br2" timeOffset="-30318.73">18392 11954 8191,'0'7'0,"0"23"2531,0 5 1,0 6-2532,0 7 0,0 1 0,0-5 0,0-1 1409,0-5 0,0-3-1409,0 3 1719,0-14-1719,0-5 6784,0-21-6784,0-5 0,0-48 0,0 19 0,0-2 0,0-4 0,0-3 0,0-17 0,0 1 0,-1 14 0,2 3 0,1-5 0,2 3 0,6-16 0,8 34 0,11 28 0,-5 12 0,5 43 0,-20-23 0,-5 1 0,-8 1 0,-3-1 0,-7 25 0,-18-25 0,10-15 0,9-2 0,-1-9 0,13 12 0,-4-6 0,5 8 0,0-6 0,5 1 0,5-3 0,15 11 0,6-15 0,33 4 0,-25-16 0,1-4 0,-3-2 0,0 0 0,1 4 0,-4-3 0,5-27 0,-14 16 0,-3-23 0,-15 19 0,-6-2 0,-11 19 0,-7 2 0,-3 19 0,8-2 0,3 10 0,9-4 0,27-5 0,14-12 0,17-11 0,-10-9 0,-11-9 0,-18 8 0,1-5 0,-12 4 0,3 3 0,-6 7 0,1 0 0,4 9 0,-9-8 0,4 16 0,-5 5 0,0 17 0,0 3 0,0 4 0,0 3 0,0 1 0,0 9 0,0-2 0,0-9 0,0-3 0,0 7 0,0-22 0,-5-14 0,-1 3 0,-5-8 0,-4-5 0,-5-11 0,-1-31 0,6-9 0,7 13 0,8 10 0</inkml:trace>
  <inkml:trace contextRef="#ctx0" brushRef="#br2" timeOffset="-30134.73">19065 11777 8191,'0'-6'0,"0"1"0</inkml:trace>
  <inkml:trace contextRef="#ctx0" brushRef="#br2" timeOffset="-29801.73">19228 11911 24575,'12'-5'0,"6"4"0,-16-13 0,12 3 0,-13-6 0,-1 7 0,-18 14 0,4 3 0,-17 24 0,23-7 0,-5 11 0,18-14 0,1-10 0,9-6 0,-8-5 0,2 0 0</inkml:trace>
  <inkml:trace contextRef="#ctx0" brushRef="#br2" timeOffset="-29385.73">19348 11875 11204,'-15'6'0,"3"5"4957,2 2-4957,5 7 2327,5-8-2327,13 12 1327,12-16-1327,-2 5 4760,9-13-4760,-16-7 0,9-5 0,9-27 0,-19 7 0,-1-4 0,4 3 0,-2-1 0,-9-4 0,-2 3 0,5 1 0,-15 16 0,-16 50 0,3-6 0,-4 32 0,13-28 0,9-1 0,0-9 0,22 5 0,-12-8 0,13-3 0,-18-9 0</inkml:trace>
  <inkml:trace contextRef="#ctx0" brushRef="#br2" timeOffset="-29233.73">19565 11835 24575,'23'-18'0,"3"-9"0,23 9 0,7-7 0,8 8 0,-26 9 0,-20 8 0</inkml:trace>
  <inkml:trace contextRef="#ctx0" brushRef="#br2" timeOffset="11180.27">8996 8806 24575,'0'0'0</inkml:trace>
  <inkml:trace contextRef="#ctx0" brushRef="#br3" timeOffset="108961.27">7775 10094 24575,'0'0'0</inkml:trace>
  <inkml:trace contextRef="#ctx0" brushRef="#br3" timeOffset="-151537.46">18871 11872 24575,'0'0'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4-29T03:17:45.94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337 783 8191,'9'-6'0,"27"-8"4409,15 11-4409,-11-1 0,3-2 0,-3 0 0,3 0 0,15 5 0,0 0 1447,-7-6 0,-3 2-1447,-1 6 0,-4 3 1799,2 2-1799,-46 24 6537,-35 14-6537,6-13 0,-3 0 0,-1 0 0,-2 0 0,-14 9 0,-1-1 0,7-7 0,2-1 372,1 1 1,2-2-373,-14 7 0,38-20 0,24-5 0,44 5 0,-3-11 0,8-3 0,-4 1 0,4 0 0,-2-1 0,10-3 0,-4 0 0,-2 0 0,-12 0 0,-25 0 0,-18 0 0</inkml:trace>
  <inkml:trace contextRef="#ctx0" brushRef="#br0" timeOffset="749">25657 1803 24575,'0'44'0,"0"18"0,0-16 0,0 2 0,0 0 0,0 1-1578,1 6 0,-2-2 1578,-4-10 0,-1-2 497,5 5 0,-1-1-497,-3-10 0,-1-1 518,6 28-518,5-32 0,-4-7 0,13-21 1644,-2 7-1644,13-9 0,-1-9 0,-7-10 0,-6 1 0,-11-10 0,0 21 0,0-2 0</inkml:trace>
  <inkml:trace contextRef="#ctx0" brushRef="#br0" timeOffset="932">25451 2367 8191,'0'-16'0,"25"-4"5063,-2 4-5063,31-6 0,-6 1 0,1 0 0,-18 7 0,1-1 0,10-7 0,-4 3 0,-21 11 0</inkml:trace>
  <inkml:trace contextRef="#ctx0" brushRef="#br0" timeOffset="1465">26497 1001 8329,'3'0'0,"36"-10"1902,1 9 1,5-1-1903,-1-8 0,3-1 0,20 9 0,-3 2 0,0-11 0,-26 7 0,-5 1 735,-9 2 0,-13-5 0,-7 6 0</inkml:trace>
  <inkml:trace contextRef="#ctx0" brushRef="#br0" timeOffset="1681">27003 862 24575,'6'51'0,"-5"-7"0,5-12 0,-6-11 0,-13 2 0,5-15 0,-10 10 0,2-17 0,9 4 0,-3-5 0</inkml:trace>
  <inkml:trace contextRef="#ctx0" brushRef="#br0" timeOffset="2614">27638 1105 24575,'15'-17'0,"-9"8"0,24-39 0,-10-14 0,-7 25 0,-1-1 0,6-11 0,-3-1 0,-13-2 0,0 3 0,20-11 0,-30 51 0,10 42 0,-7 2 0,0 3 0,5 8 0,5-15 0,10-7 0,7-14 0,21-30 0,-8-7 0,-7-8 0,-2-5 0,-9 4 0,0 3 0,11 4 0,-27 30 0,-5 45 0,-6 23 0,3-11 0,0 2 0,0 7 0,3-2 0,3-20 0,2-6 0,-1 2 0,0-31 0,0-5 0</inkml:trace>
  <inkml:trace contextRef="#ctx0" brushRef="#br0" timeOffset="3380">26261 2284 24575,'36'-6'0,"-1"1"0,10 0 0,5 1 0,1-1 0,-5-3 0,0-1 0,2 1 0,11-1 0,1 2 0,-3-1 0,8-2 0,-10 0 0,2-2 0,-31 6 0</inkml:trace>
  <inkml:trace contextRef="#ctx0" brushRef="#br0" timeOffset="3598">26917 2116 24575,'23'0'0,"12"6"0,7 8 0,-7 4 0,-10 2 0,-20-5 0,-5 5 0,-19 1 0,0-5 0,-14 9 0,12-21 0,-4 8 0,14-12 0,2 0 0</inkml:trace>
  <inkml:trace contextRef="#ctx0" brushRef="#br0" timeOffset="4514">28268 1037 24575,'16'0'0,"-5"4"0,-7 2 0,-24 15 0,1-7 0,-14 2 0,17-21 0,6-14 0,15 6 0,-4-9 0,13 21 0,2-4 0,3 19 0,3 7 0,-15 15 0,-1-9 0,-6 0 0,-9-9 0,-11 6 0,-16 3 0,3-12 0,-17-2 0,34-13 0,-10 0 0</inkml:trace>
  <inkml:trace contextRef="#ctx0" brushRef="#br0" timeOffset="5200">28768 751 9627,'6'20'0,"-5"-7"5112,5 7-5112,-6-9 2595,0 0-2595,-9 1 1525,-11 7-1525,-12-4 5716,1-1-5716,1-8 0,0-6 0,12-5 0,-2-22 0,25-26 0,12-4 0,9-2 0,2 29 0,29 6 0,-25 14 0,5 1 0,21 3 0,3 0-683,-11-5 1,-1 1 682,2 8 0,-3 1 0,16-10-516,-16 11 516,-15 0 0,-10 0 0,-12 0 0,-5 0 0,-1 0 0</inkml:trace>
  <inkml:trace contextRef="#ctx0" brushRef="#br0" timeOffset="6348">27656 2376 8191,'0'-9'0,"6"-4"2531,9-15 1,3-7-2532,-2-7 0,-1-5 0,0-15 0,-1-1 1409,0 11 0,-3 7-1409,-9 0 1719,-5 98-1719,2-10 0,-1 4 0,2 1 0,0-2 0,8 15 6784,14-47-6784,3-20 0,17-28 0,-17 9 0,-2-2 0,-5-2 0,-2 0 0,20-25 0,-33 116 0,10-22 0,-12 16 0,-2 4 0,1-17 0,0-5 0,0 6 0,4 5 0,-2-39 0,2-5 0</inkml:trace>
  <inkml:trace contextRef="#ctx0" brushRef="#br0" timeOffset="6815">28274 2393 24575,'-17'20'0,"8"-8"0,-14-4 0,12-3 0,-4-4 0,-1 4 0,-1-10 0,12-5 0,10-2 0,12 1 0,4 16 0,-9 7 0,6 16 0,-16 3 0,6 16 0,-14-5 0,-4-1 0,-8-15 0,6-14 0,2-7 0</inkml:trace>
  <inkml:trace contextRef="#ctx0" brushRef="#br0" timeOffset="7632">28894 1968 8191,'6'-11'0,"-6"5"5063,-15-5-5063,-3 10 2818,-8-1-2818,9 21 1719,2 7-1719,9 4 6784,7 7-6784,20 1 0,3 8 0,-1-12 0,-10-6 0,-13-17 0,-5 0 0,-5-5 0,-6 5 0,-13-10 0,6 10 0,-10-10 0,10 4 0,2-5 0,10 0 0,6 0 0</inkml:trace>
  <inkml:trace contextRef="#ctx0" brushRef="#br0" timeOffset="9597">25465 3527 8191,'-6'-4'0,"1"-2"5063,5-5-5063,0 0 2818,10 0-2818,2 5 1719,14-4-1719,13 9 6784,1 16-6784,12 20 0,-33 1 0,-3 5 0,4 1 0,-1 0 0,-6 0 0,0-2 0,15 13 0,-4-24 0,-4-13 0,1-9 0,-5-3 0,-6-5 0,-5-4 0</inkml:trace>
  <inkml:trace contextRef="#ctx0" brushRef="#br0" timeOffset="9901">25892 3354 24575,'-10'-7'0,"-18"29"0,3 15 0,-1 3 0,-3 6 0,-1 9 0,-3 3-323,6-16 0,-2 2 0,0 0 323,-1 4 0,0-1 0,1-3 119,-2-1 0,2-3-119,5-8 0,4-5 0,8-11 0,6-10 0,1-3 0,5-7 0</inkml:trace>
  <inkml:trace contextRef="#ctx0" brushRef="#br0" timeOffset="10598">26104 3052 24575,'15'-12'0,"1"6"0,1-5 0,-2 10 0,-9 5 0,-1 12 0,-18 10 0,4 0 0,-15 4 0,16-8 0,-1 0 0,14-12 0,13-5 0,0-5 0,10 0 0,-3-13 0,5 4 0,-13-5 0,2 8 0</inkml:trace>
  <inkml:trace contextRef="#ctx0" brushRef="#br0" timeOffset="11133">26499 3471 24575,'5'6'0,"5"-2"0,55-4 0,-9 1 0,8-2 0,-6-2 0,3-2 0,0 1-1234,-4 3 1,1 2-1,-3-4 1234,-5-4 0,-2-2 0,-4 2 0,-1 6 0,-4-1 0,17-9 858,-22 11-858,-16-9 0,-13 7 0,-5-7 0</inkml:trace>
  <inkml:trace contextRef="#ctx0" brushRef="#br0" timeOffset="11414">27321 3300 24575,'11'0'0,"13"5"0,-8 5 0,13 8 0,-21 4 0,1-4 0,-9 2 0,-4-3 0,-7 4 0,-7 0 0,0-9 0,0 6 0,3-15 0,6 6 0,0-9 0</inkml:trace>
  <inkml:trace contextRef="#ctx0" brushRef="#br0" timeOffset="12414">28425 3315 8191,'-5'-6'0,"4"-3"5063,-4 3-5063,0 0 2818,-9 47-2818,-2 5 859,7-6 1,3 1-860,3 26 6784,22-30-6784,-3 0 0,21-30 0,8-7 0,-10-8 0,7-7 0,-32-9 0,9-10 0,-15-14 0,5 15 0,-3 1 0,-25-24 0,1 11 0,-15 16 0,12 22 0,6 2 0,-1 11 0,9-4 0,-2 4 0</inkml:trace>
  <inkml:trace contextRef="#ctx0" brushRef="#br0" timeOffset="13567">29067 3544 24575,'6'10'0,"-1"1"0,-10-5 0,-1-1 0,0-10 0,11-2 0,2 0 0,13 1 0,-1 19 0,0 4 0,-5 16 0,-7 2 0,-7 4 0,-15 11 0,5-12 0,-12-1 0,10-17 0,6-14 0,1-1 0</inkml:trace>
  <inkml:trace contextRef="#ctx0" brushRef="#br0" timeOffset="14597">29651 3264 8191,'-11'-6'0,"0"1"5063,5 0-5063,-3 4 2818,3-4-2818,-5 0 1719,-4 4-1719,3-4 6784,-4 5-6784,1 0 0,-6 5 0,-2-4 0,2 9 0,1-9 0,13 9 0,-3-4 0,10 4 0,0 1 0,5 12 0,-4 0 0,4 16 0,-5-4 0,0 22 0,0-14 0,0 5 0,0-17 0,0-10 0,5-5 0,1-1 0,9-9 0,2-1 0,3-5 0,10 0 0,-2 0 0,-2-5 0,-11-1 0,-10 0 0,-5 1 0</inkml:trace>
  <inkml:trace contextRef="#ctx0" brushRef="#br0" timeOffset="14849">29454 3499 24575,'20'-5'0,"7"-3"0,9-4 0,1-1 0,-10 6 0,-12 2 0,-11 5 0</inkml:trace>
  <inkml:trace contextRef="#ctx0" brushRef="#br0" timeOffset="17164">25444 4861 8191,'0'26'0,"0"19"804,-5 3 0,-2 12 0,2-4-804,3 4 0,-1 0 0,-7 0 0,-5 3 0,4-3 949,9-13 0,2-2 0,-2-2-949,-8 12 0,2-2 1012,7-1 0,2-6-1012,-6 4 5636,4-52-5636,-4-14 0,5-5 0,0 4 0</inkml:trace>
  <inkml:trace contextRef="#ctx0" brushRef="#br0" timeOffset="17815">25443 4954 24575,'4'-6'0,"2"-4"0,9 9 0,12-19 0,12 16 0,2-10 0,2-2 0,-6 10 0,-1 0 0,6-5 0,-4 0 0,4 1 0,-27 15 0,-25 12 0,6-4 0,-11 2 0</inkml:trace>
  <inkml:trace contextRef="#ctx0" brushRef="#br0" timeOffset="18048">25488 5244 24575,'4'6'0,"22"-16"0,24-5 0,-16 6 0,2 0 0,-4-2 0,1 1 0,4 9 0,-1 0 0,24-9 0,-3 10 0,-26 0 0,-14 0 0</inkml:trace>
  <inkml:trace contextRef="#ctx0" brushRef="#br0" timeOffset="18500">27038 5082 8191,'-6'0'0,"7"-6"5063,15 4-5063,12-4 2818,4 0-2818,3 4 0,-13-4 0,-8 6 0</inkml:trace>
  <inkml:trace contextRef="#ctx0" brushRef="#br0" timeOffset="18700">27039 5184 24575,'30'0'0,"20"-15"0,12 3 0,-8-5 0,-13 4 0,-31 11 0,-5-2 0</inkml:trace>
  <inkml:trace contextRef="#ctx0" brushRef="#br0" timeOffset="31549">28268 4943 24575,'5'-6'0,"-4"11"0,9 6 0,-3 10 0,4 0 0,-4 0 0,-2-4 0,-5 16 0,-9-23 0,-4 21 0,-9-24 0,-1 3 0,2-5 0,4-5 0,1 0 0,4-9 0,-1-12 0,6-11 0,-5-9 0,23-21 0,-5 23 0,19-7 0,4 27 0,19 13 0,-4 0 0,11 6 0,-9 0 0,11 0 0,-23-4 0,0-1 0,5 5 0,-2-2 0,15-12 0,-16 12 0,-27-4 0</inkml:trace>
  <inkml:trace contextRef="#ctx0" brushRef="#br0" timeOffset="32050">28665 5078 24575,'0'56'0,"0"-11"0,0 8 0,0-27 0,0-6 0,0-9 0,5-5 0,-4-2 0,4-4 0</inkml:trace>
  <inkml:trace contextRef="#ctx0" brushRef="#br0" timeOffset="33214">29946 4834 24575,'11'0'0,"-5"10"0,3 6 0,-8 6 0,4 12 0,-5-12 0,-5 7 0,-2-9 0,-8-2 0,-11-7 0,8-5 0,-10-6 0,11-10 0,-8-10 0,13-36 0,-1 11 0,13-10 0,0 31 0,5 4 0,22-2 0,18 0 0,15 5-546,-25 7 0,2 1 546,-1 7 0,2 1 0,15-9 0,2-2-159,-5 6 0,-1 0 159,8-5 0,-4 0 0,7-2 0,-24 5 0,-26 8 0</inkml:trace>
  <inkml:trace contextRef="#ctx0" brushRef="#br0" timeOffset="34234">30287 5026 24575,'16'-6'0,"0"2"0,0 4 0,4 9 0,-13 3 0,2 8 0,-13 6 0,-7 2 0,4-2 0,-2-3 0,9-8 0,10-9 0,10-2 0,12-4 0,-4 0 0,-4 0 0,-13 0 0,-10 0 0,3 0 0,-9 0 0</inkml:trace>
  <inkml:trace contextRef="#ctx0" brushRef="#br0" timeOffset="35498">28345 5804 8191,'-16'-4'0,"-9"2"5063,12-2-5063,-11 4 2818,12 0-2818,2 4 0,5 24 0,5-8 1719,0 18-1719,6-9 6784,8-2-6784,1 3 0,6-6 0,-8 6 0,-5-3 0,-11 6 0,-4-17 0,-8 0 0,4-15 0,-9 9 0,2-9 0,-8-1 0,5-10 0,9-2 0,3-3 0,9 4 0,0 5 0,0 1 0</inkml:trace>
  <inkml:trace contextRef="#ctx0" brushRef="#br0" timeOffset="35746">28574 6084 24575,'0'20'0,"-4"-3"0,2 9 0,-2-9 0,4 3 0,0-3 0,0-1 0,0-6 0,0-5 0</inkml:trace>
  <inkml:trace contextRef="#ctx0" brushRef="#br0" timeOffset="36831">30200 5810 8191,'0'-10'0,"-5"4"5063,-10-5-5063,-7 9 2818,-1 1-2818,3 11 1719,5 8-1719,3 3 0,2 19 0,20-4 0,9 15 0,14-7 3392,-5-8 0,-1 0-3392,10 18 0,-15-25 0,-4-1 0,-5 4 0,-18-25 0,-24 9 0,-1-15 0,-16 5 0,20-11 0,6 4 0,14-8 0,1 7 0,5-2 0</inkml:trace>
  <inkml:trace contextRef="#ctx0" brushRef="#br0" timeOffset="37631">30450 6097 24575,'9'-6'0,"3"-3"0,9 8 0,0-4 0,-9 14 0,-3 2 0,-9 10 0,-12 9 0,-6 10 0,2-10 0,-7 3 0,20-22 0,4 1 0,10-6 0,10-1 0,0-5 0,8-6 0,-10 4 0,9-4 0,-21 6 0,2 0 0</inkml:trace>
  <inkml:trace contextRef="#ctx0" brushRef="#br0" timeOffset="39699">29203 5202 24575,'0'17'0,"0"-2"0,-5-4 0,-13-5 0,4-1 0,-9-5 0,12 0 0,1 0 0,4-9 0,1-3 0,10 1 0,5-3 0,7 13 0,6 5 0,-6 8 0,1 8 0,-12 1 0,0 8 0,-23 18 0,-2-2 0,-2-6 0,6-19 0</inkml:trace>
  <inkml:trace contextRef="#ctx0" brushRef="#br0" timeOffset="40600">29238 6145 24575,'11'-6'0,"1"11"0,-6 2 0,0 12 0,-6-7 0,0 7 0,-5-12 0,-1 7 0,-5-12 0,5 7 0,-3-8 0,1-5 0,2-7 0,5-6 0,11 7 0,6 5 0,0 5 0,-1 5 0,-3 5 0,10 34 0,-13 16 0,-3-23 0,-3 0 0,-4 20 0,-18-16 0,11-24 0,-16 7 0,7-12 0,0-1 0,7-7 0,5-4 0</inkml:trace>
  <inkml:trace contextRef="#ctx0" brushRef="#br0" timeOffset="54084">5565 6405 24575,'-12'-5'0,"12"4"0,11-4 0,18 5 0,6 0 0,9 0 0,17 0 0,8 0-1483,-19 0 0,3 0 0,2 0 0,-2 0 1483,12 0 0,-2 0 0,2 0 0,-11-1 0,2 1 0,-1 0 0,-2 1 0,2 3 0,-2 1 0,4-1-399,4-2 0,4-2 0,2 0 0,2 2 399,-9 2 0,1 2 0,2 0 0,1 0 0,2-1 0,-10-3 0,2-1 0,2-1 0,0 0 0,1 0 0,1 0 0,-1 0-537,-3 2 1,1-1 0,1 1 0,0 0-1,0 1 1,-1-2 0,-1 1 0,-1-1 536,9 0 0,-1-1 0,-1 0 0,0 0 0,-1-1 0,1 1-479,-1 0 1,2 0 0,-1 0 0,-1 0 0,-1 0 0,-4 0 478,10 0 0,-4 0 0,0 0 0,3 0 29,-10 0 1,1 0 0,3 0 0,0 0 0,0 0 0,-1 0-30,-1 0 0,0 0 0,0 0 0,0 0 0,1 0 0,2 0 0,-3 0 0,3 0 0,1 0 0,-1 0 0,0 0 0,-1 0 0,-4 0 0,8 0 0,-3 1 0,-2-1 0,0 0 0,1-1 0,6-1 0,2-1 0,-1 0 0,-2 0 0,-3 1 93,-5 1 1,-3 0 0,-2 1-1,3-1-93,10-2 0,2 0 0,-1-1 0,-5 0 0,-2 0 0,-4 0 0,-4 1 0,13 2 0,-7 0 3144,7-10-3144,-25 11 1175,-21 0 0,-12 0 0,-16 0 0</inkml:trace>
  <inkml:trace contextRef="#ctx0" brushRef="#br0" timeOffset="75931">10612 5242 24575,'18'-20'0,"3"-5"0,8-4 0,7-1 0,6-1 0,1-1 0,6-5 0,0-1 0,1 1 0,-3 4 0,0 2 0,-3 2 0,6-4 0,-9 3 0,-6-2 0,-30 21 0,-5 1 0</inkml:trace>
  <inkml:trace contextRef="#ctx0" brushRef="#br0" timeOffset="76180">11171 4674 8191,'17'-6'0,"38"1"5063,-11 10-5063,15 5 2818,-44 25-2818,-25 7 1719,-4 6-1719,-15-9 1696,11-23 0,6-7 0,7-9 0</inkml:trace>
  <inkml:trace contextRef="#ctx0" brushRef="#br0" timeOffset="76864">12511 3942 24575,'-16'0'0,"-3"12"0,1 1 0,-8 24 0,18-8 0,-5 5 0,33-3 0,-3-5 0,28 11 0,-13-9 0,-1 3 0,-16-8 0,-15-6 0,-6-2 0,-10-3 0,0 1 0,-4-6 0,-10 6 0,7-12 0,-3 5 0,15-15 0,6 2 0,14-20 0,-7 17 0,6-7 0</inkml:trace>
  <inkml:trace contextRef="#ctx0" brushRef="#br0" timeOffset="77347">12679 4013 24575,'12'62'0,"-4"-24"0,0 3 0,2 20 0,-2 1 0,-1-11 0,-1-4 0,-1-10 0,0-5 0,-1 0 0,-2-43 0,-6-5 0,2-38 0,-8 22 0,0-2-1222,7-7 0,3-2 1222,-6-2 0,0-2-55,5-12 1,2 2 54,-1 18 0,0 2 0,-1-8 0,2 6 0,4 12 0,13 12 0,-4 15 2429,24 33-2429,-20 22-198,-6-22 1,-2 1 197,-1 31 0,-16-17 0,-3-21 0,-8-2 0,-5-9 0,11-9 0,1 2 0</inkml:trace>
  <inkml:trace contextRef="#ctx0" brushRef="#br0" timeOffset="77714">13075 3758 24575,'0'41'0,"6"-3"0,-4-22 0,4 8 0,-6-6 0,0-20 0,0-27 0,4-4 0,0-3 0,-2-17 0,7 3 0,-4 35 0,-4 9 0,4 1 0</inkml:trace>
  <inkml:trace contextRef="#ctx0" brushRef="#br0" timeOffset="78499">13225 3688 24575,'12'-9'0,"14"-13"0,-10-2 0,5-8 0,-22 34 0,-1 2 0,-4 17 0,15-10 0,-1 3 0,12-12 0,-2 7 0,35-9 0,8-18 0,-25 8 0,-2-2 0,12-25 0,-28 11 0,-28 11 0,-2 10 0,-5 14 0,6 2 0,20 5 0,21-5 0,24-15 0,-13-7 0,-5-5 0,-47 6 0,-3 14 0,-12 8 0,15 5 0,10-7 0,11-5 0,3-19 0,10-12 0,-13-10 0,2-15 0,-12 3 0,0-16 0,1 28 0,-2-2 0,-4-13 0,0 1 0,2-14 0,-13 4 0,4 125 0,7-28 0,2 3 0,5 25 0,4 0 0,-2-20 0,5-5 0,7-7 0,1-7 0,-5-6 0,1-7 0</inkml:trace>
  <inkml:trace contextRef="#ctx0" brushRef="#br0" timeOffset="79114">12407 4902 24575,'18'-31'0,"18"-8"0,-5 13 0,8-3 0,4-3-2458,5-3 0,4-2 1,2-2-1,1 1 2160,-10 6 0,1 1 0,0-1 0,1 0 0,1-1 298,-3 2 0,2-1 0,1-1 0,0 1 0,-1 0 0,-1 3-18,12-7 0,-2 3 0,0 1 0,3-3 18,-12 7 0,1-2 0,1-1 0,1 1 0,-2 2 0,0 1 0,12-3 0,0 3 0,-1 1 0,-2-1 0,-3-1 0,0 0 0,-3 2 0,-6 4 0,10 0 0,-16 9 2046,-27 12-2046,-55 11 0,28-6 0,-27 11 0</inkml:trace>
  <inkml:trace contextRef="#ctx0" brushRef="#br0" timeOffset="126930">8066 7730 24575,'3'0'0,"0"0"0,33 9 0,9-7 0,-4 2 0,3 0 0,-9-3 0,1-2-304,5 1 1,-1 0 303,16 0 0,-14 0 0,4 0 0,5 0 0,3 0 0,-7 0 0,3 0 0,0 0 0,3 0 0,0 0 0,-1 0 0,10 0 0,0 0 0,-13 0 0,1 0 0,-2 0 0,9 0 0,1 0 0,-6 0 0,4 0 0,-1 0-878,-4 0 0,-1 0 0,0 0 878,-4 0 0,0 0 0,0 0 0,6 0 0,1 0 0,-1 0-411,-4 1 0,-2-1 1,3-1 410,11-2 0,3-2 0,-3 2 0,-11 1 0,-2 2 0,-1-1-531,3-3 1,-1-1 0,-4 2 530,-1 3 0,-1 0 0,2 0 0,3 0 0,1 0 0,-4 0 0,0 0 0,2 0 0,15 0 0,4 0 0,0 0 0,-15 0 0,0 0 0,0 0 0,1 0 0,6 0 0,1 0 0,-1 0 0,-2 0-686,8 0 0,-3 0 0,0 0 686,2 0 0,1 0 0,-4 0 0,1 0 0,-1 0 350,-8 0 0,3 0 1,-1 0-351,-5 0 0,0 0 0,1 0 0,9 0 0,1 0 0,-3 0 0,3 0 0,-4 0 516,-3 0 0,-6 0-516,4 0 1593,-15 0-1593,-11 0 0,-18 0 0,-1 0 0</inkml:trace>
  <inkml:trace contextRef="#ctx0" brushRef="#br0" timeOffset="130597">28348 6645 24575,'5'-6'0,"1"11"0,5 7 0,-5 5 0,3-2 0,-7-4 0,8 4 0,-8-3 0,4-28 0,3-8 0,-3-7 0,4 4 0,0 26 0,-4-4 0,4 10 0,9 13 0,2 13 0,-5 1 0,3 6 0,-13-20 0,1-3 0,-2-10 0</inkml:trace>
  <inkml:trace contextRef="#ctx0" brushRef="#br0" timeOffset="130813">28695 6754 24575,'0'21'0,"0"0"0,0-4 0,0-2 0,0-9 0,0-1 0</inkml:trace>
  <inkml:trace contextRef="#ctx0" brushRef="#br0" timeOffset="131596">29246 6930 24575,'0'11'0,"-9"-5"0,2-1 0,-8-5 0,9-5 0,6 4 0,23-4 0,5 18 0,7 1 0,-15 6 0,-11 1 0,-9-5 0,0 10 0,-9-8 0,0 7 0,-1-17 0,3 1 0</inkml:trace>
  <inkml:trace contextRef="#ctx0" brushRef="#br0" timeOffset="132330">30330 6688 24575,'5'37'0,"-4"-8"0,4 3 0,-5-17 0,0 17 0,6-43 0,11-21 0,14-26 0,-2 9 0,0 13 0,-14 30 0,0 11 0,2 8 0,0 26 0,0-12 0,-10 7 0,-1-19 0,-6-4 0,0 4 0,0-8 0,0 2 0</inkml:trace>
  <inkml:trace contextRef="#ctx0" brushRef="#br0" timeOffset="132713">30733 6736 24575,'25'0'0,"6"0"0,2 9 0,-11-2 0,-7 28 0,-42 7 0,8-9 0,-1-1 0,-21 12 0,7-5 0,34-29 0,28-4 0,17-9 0,6 0 0,5-14 0,-26 15 0,-2-11 0,-16 12 0,-3-4 0</inkml:trace>
  <inkml:trace contextRef="#ctx0" brushRef="#br0" timeOffset="133699">28760 7166 24575,'11'0'0,"-1"5"0,9 13 0,-2 8 0,7 21 0,-3 1 0,-5-9 0,1 3 0,-3-1 0,1 0 0,4 5 0,-1-1 0,0 12 0,-1-22 0,-16-20 0,-13-8 0,3 3 0,-23-17 0,14 1 0,-3-1 0,10 7 0,6 10 0,25 12 0,-5-4 0,21-2 0,-14-12 0,11-4 0,-11-6 0,12-6 0,-17-11 0,13-20 0,-22 17 0,7-5 0,-15 26 0</inkml:trace>
  <inkml:trace contextRef="#ctx0" brushRef="#br0" timeOffset="134431">28926 8646 9783,'0'-20'0,"0"-3"5105,0 1-5105,-13-6 2569,5 20-2569,-15-10 1505,6 22-1505,-5 6 5613,3 8-5613,7 15 0,-3-3 0,13 10 0,-7-9 0,23-6 0,7-14 0,2-6 0,0-10 0,-5-9 0,6-31 0,-2-12 0,-11 16 0,0-3-855,5-12 0,3-9 0,-5 7 855,-12 10 0,-1 4 0,5-3 0,-1 5 0,-10 10 0,-1 44 0,0 46 0,3-21 0,1 3 0,0 26 0,4 1 0,9-22 0,-1-4 0,-8 1 0,2-6 0,17-6 0,-21-25 0</inkml:trace>
  <inkml:trace contextRef="#ctx0" brushRef="#br0" timeOffset="134832">29325 8196 9638,'-5'-6'0,"-1"1"5111,0 14-5111,-7 11 2593,11 18-2593,-8 17 0,-1 10 0,8-20 0,3 1 0,0 2 325,-4 15 1,-1 3-1,1-2-325,3-12 0,2-1 0,-1-4 2748,0 6 0,0-5-2748,-5 7 0,-1-31 0,-5-14 0,-10-30 0,13 14 0,-7-19 0</inkml:trace>
  <inkml:trace contextRef="#ctx0" brushRef="#br0" timeOffset="134979">29119 8815 8191,'0'-11'0,"0"-4"5063,15-1-5063,11-8 0,28-6 0,-6 5 0,-10 5 0,-21 12 0</inkml:trace>
  <inkml:trace contextRef="#ctx0" brushRef="#br0" timeOffset="135147">29486 8610 24575,'16'39'0,"-8"2"0,7 7 0,-14-5 0,6-8 0,-7-11 0,0-18 0,0-1 0</inkml:trace>
  <inkml:trace contextRef="#ctx0" brushRef="#br0" timeOffset="136629">30720 7243 8191,'0'18'0,"-3"3"5063,24 27-5063,-9-13 0,0 3 0,2 5 0,2 1 0,3 2 0,-1-1 0,0 17 2818,-2-27-2818,-25-36 1719,-8-17-1719,-5 6 6784,3-14-6784,13 29 0,1 7 0,10 3 0,-4 7 0,13-8 0,-2-5 0,9-1 0,9-12 0,6-15 0,-6 1 0,-1-19 0,-9 7 0,-1 10 0,-4 4 0,-6 18 0</inkml:trace>
  <inkml:trace contextRef="#ctx0" brushRef="#br0" timeOffset="137345">30954 8362 10807,'-16'-10'0,"4"4"5012,-4 1-5012,-5 29 2396,7 9-2396,-3 15 0,11-9 0,6-10 1375,0-13-1375,0-1 4985,5-4-4985,5-5 0,7-6 0,6-20 0,-1-6 0,-9-18 0,-1-8 0,0-5 0,-1-3-687,-6 10 1,-1-3-1,0 4 687,3-6 0,-2 5 0,-10-10 0,-6 113 0,4-4 0,2-6 0,1 9 0,3-3 0,6-4 0,2-2 0,-6 3 0,2-4 0,14 1 0,-16-37 0,4-1 0</inkml:trace>
  <inkml:trace contextRef="#ctx0" brushRef="#br0" timeOffset="137879">31283 7980 24575,'-5'-6'0,"4"15"0,-6 21 0,0 9 0,5-1 0,1 3-444,-7 14 0,-3 6 1,2-2 443,1 7 0,0-1-480,2-15 1,-1 1 0,-1-6 479,-1-7 0,2-5 655,6 6-655,-8-33 0,-2-7 0,4 0 0,-2-6 0</inkml:trace>
  <inkml:trace contextRef="#ctx0" brushRef="#br0" timeOffset="138014">31104 8495 8191,'17'-19'0,"6"5"5063,8-6-5063,-2 12 2818,0-7-2818,1 13 0,-9-6 0,-4 8 0</inkml:trace>
  <inkml:trace contextRef="#ctx0" brushRef="#br0" timeOffset="138278">31563 8328 9159,'6'5'0,"-1"5"5120,-5 6-5120,-6 5 0,-11 27 0,8-20 2670,-6 16-2670,15-29 1588,9-9-1588,7-2 6038,15-4-6038,14-23 0,-20 17 0,1-18 0</inkml:trace>
  <inkml:trace contextRef="#ctx0" brushRef="#br0" timeOffset="141879">2495 1761 8191,'-10'28'0,"1"3"0,0 7 818,-2 5 0,0 5 0,0 1-818,0 1 0,-1 0 0,1 2 0,-1 7 0,1 1 0,0-1 0,0-2 0,2-1 0,-1 3 0,-1-1 0,-1 3 0,1 1 0,2-3 0,1 5 0,3-2 0,-3 1 0,-2-10 0,-2 1 0,0-1 0,2-3 0,2 3 0,2-3 0,-1-3 725,-9 9 1,1-3-726,5-1 0,1-3 2119,-5 16-2119,12-30 5013,-9-9-5013,10-1 2762,-4-14-2762,5 4 2585,0-4-2585,5 0 0,14 1 0,32-6 0,-9 3 0,3-2 0,-2-5 0,3-1 0,-2 5 0,3 2 0,1-1-424,-2-6 1,0-1-1,2 1 424,7 6 0,2 2 0,0-3 0,7-4 0,0-2 0,-3 1 0,-15 2 0,-2 1 0,1 0 0,11 0 0,3 0 0,-1-1 0,-6-2 0,-1 0 0,4 0 0,5 4 0,5 3 0,2-1 0,0-2-779,-8-3 1,2-2 0,0 0-1,1 0 1,0 1 778,-6 3 0,2 0 0,0 2 0,-1-1 0,0-1 0,-2 0-679,1-3 1,-1-1-1,-1 0 1,-1 0-1,-1 2 679,7 4 0,-1 1 0,-2 1 0,-3-3 0,-3-3 0,-4-2 0,3 1-450,14 3 1,2 2-1,1-3 450,-15-2 0,0-1 0,1 0 0,1-1 0,3 1 0,1 0 0,1 0 0,2 0 0,-7 0 0,3 0 0,0 0 0,0 0 0,-4 0 0,1 1 0,-2-1 0,-1 0 0,2-1 0,7-1 0,2-1 0,0-1 0,-3 2 0,6 1 0,-4 1 0,0-2 0,-3-5 0,-1-2 0,-2 2 0,12 5 0,-2 1 0,-5-4 0,-4-1 348,-17 6 1,0 0-349,22-5 0,2 0 0,-4 4 0,1-1 767,6-10 1,0 1-768,-10 9 0,-1 1 0,4-5 0,-2 1 0,-19 5 0,0 0 1710,27-6 0,1 1-1710,-24 3 0,-1 1 0,15-5 0,0 1 0,-7 5 0,-2 0 0,-6-5 0,-3 0 0,28 3 0,-18-8 2070,8 10-2070,-4 0 4,8-7-4,-10 1 1900,-15-15-1900,2-17 0,-21 2 0,-4-6 0,4-15 0,-2-3-71,-6 2 1,0-1 70,1 10 0,2-2 0,-1 2-439,1-16 1,1-1 438,2 13 0,3-1 0,-1 2-736,-1 7 1,0 1 0,-2 0 735,-2-2 0,-1 1 0,1 1 0,8-6 0,0-1 0,-12 5 0,-2-2 0,2-1-335,4 2 0,2 0 1,-2-1 334,-4-2 0,-2-1 0,0 2 0,3-19 0,-3 7 0,-4-4 334,0 15-334,0 40 745,-5 3-745,-1 3 2216,-17 4-2216,-4 0 0,-37 0 0,19 0 0,-4 0-126,5 0 1,-3 0-1,-2 0 126,-13 0 0,-3 0 0,1 0 0,9 0 0,2 0 0,-4 0 0,-1 0 0,-5 0 0,-2 0 0,2 0-833,5 0 0,1 0 0,-1 0 1,-3 0 832,0-2 0,-3-1 0,-2 0 0,1-1 0,2 2-970,-5 1 1,2 1-1,1-1 1,0 0 969,1-2 0,1-1 0,0 0 0,-1 1 0,10 3 0,-1 0 0,0 1 0,1-1 0,2-1 0,-3-1 0,2-2 0,0 0 0,-6 1 0,2 1 0,-5 2 0,-4 0 0,0 0 0,1-1 0,3 0 0,-2-1 0,3-1 0,0-1 0,-1 1 0,-2 1 0,0 1 0,-1 1 0,-2 0 0,0 1 0,-1-1 0,2 0 0,2 0 0,-1 0 0,0 0 0,1 0 0,2 0 0,1 0 0,1 0 0,2 0 0,1 0 0,-1 0 0,-1 0 0,3 0 0,-2 0 0,-1 0 0,1 0 0,1 0 0,2 0-536,-11 0 0,4 0 0,-1 0 0,-2 0 536,2 2 0,-2 1 0,-1 0 0,0 0 0,1-1 0,4 0 0,-1-2 0,1 0 0,1 0 0,3 2 0,-1 1 0,2 1 0,1-1 0,-2 0 0,-7-2 0,-3 0 0,2-2 0,4 0-55,1-2 1,3-2 0,0 1 54,7 3 0,-2 2 0,1-2 0,2-1 529,-7-4 0,1-3 0,3 3-529,-12 4 0,6 1 0,18-4 0,3 0 3639,-26 5-3639,31 0 3281,-5 6-3281,6 1 1842,10 0-1842,0 3 756,9-9-756,-8 10 0,4-4 0,5 1 0,1-2 0</inkml:trace>
  <inkml:trace contextRef="#ctx0" brushRef="#br0" timeOffset="143344">9065 2580 24575,'15'0'0,"42"0"0,-9-4 0,7-4 0,0 0 0,6-2 0,-2 0-449,-6 5 1,-2 0 0,2-3 448,12-7 0,3-3 0,-9 2 0,-13 5 0,-4 1 0,6-4 0,-7 0 438,-14-6-438,-17 10 0,-5 2 0,-5-1 0</inkml:trace>
  <inkml:trace contextRef="#ctx0" brushRef="#br0" timeOffset="143596">9811 2282 24575,'48'-6'0,"9"2"0,-21 11 0,0 5 0,22 18 0,-30-3 0,-7 6 0,-16 5 0,-8 1 0,-1-5 0,-6-1 0,-7 0 0,-4-3 0,-21 5 0,19-20 0,4-4 0</inkml:trace>
  <inkml:trace contextRef="#ctx0" brushRef="#br0" timeOffset="144862">10588 2092 24575,'0'-15'0,"-4"-1"0,2 0 0,-7 5 0,3 6 0,-5 5 0,-10 29 0,-3-1 0,6 23 0,3-10 0,15-2 0,0-8 0,9-10 0,2-12 0,10-9 0,3-18 0,8-36 0,-16 9 0,-4-7 0,-3 8 0,-1-4 0,-2 1-1048,1-16 0,-3 1 1048,-4-2 0,0 4 0,0 20 0,0 4 0,-6-20 0,4 24 0,-4 26 0,-3 19 0,7 24 0,2 9 0,-5 2 0,2 5 0,6-5 0,3 3 0,0-3 0,-2 8 0,2-6 419,4-13 0,1-5 0,-4-5 1,-2-22-1</inkml:trace>
  <inkml:trace contextRef="#ctx0" brushRef="#br0" timeOffset="145179">10966 1459 8191,'-17'-35'0,"0"27"4780,0 65-4780,13-16 0,2 8 0,0-1 0,-4 16 0,2 4 520,3-16 1,1 4 0,1 0 0,-1-5-521,0 17 0,0-5 0,3 4 0,0-4 927,-1-26 0,-3-7-927,-2-11 1586,-9-19 1,0-1 0,2-4 0</inkml:trace>
  <inkml:trace contextRef="#ctx0" brushRef="#br0" timeOffset="145328">10812 2147 24575,'-6'-21'0,"23"-3"0,2 5 0,16 4 0,-2 0 0,14 5 0,-4-1 0,-5 3 0,-21 8 0</inkml:trace>
  <inkml:trace contextRef="#ctx0" brushRef="#br0" timeOffset="145497">11138 1979 8191,'12'-12'0,"4"20"5063,-9 10-5063,6 21 2818,-12-2-2818,4 0 0,-5-15 0,0-8 0</inkml:trace>
  <inkml:trace contextRef="#ctx0" brushRef="#br0" timeOffset="146814">10721 3482 8191,'-13'-17'0,"1"7"5063,6-4-5063,-8 12 2818,-5-7-2818,1 9 1719,-7 9-1719,19 2 3392,-5 19 0,1 9-3392,7 15 0,2 5 0,-4-14 0,-2 1 0,4 1 0,8 3 0,4 1 0,0-6 0,-3-5 0,4-7 0,25 12 0,-9-67 0,-6-3 0,-2-6 0,-1-10 0,-1-5-1141,6-12 0,-3-3 1141,-11 7 0,-1-3 0,2 3 0,0-4 0,-2 3 0,-5-8 0,-1 3 0,6 0 0,-2 6 0,-10 3 0,-12 79 0,-7 30 0,13-16 0,2 3 0,-1-6 0,5-1 0,17 21 0,-8-35 570,13-10 1,-16-9-1,4-5 1</inkml:trace>
  <inkml:trace contextRef="#ctx0" brushRef="#br0" timeOffset="147146">11124 2980 24575,'0'38'0,"0"-1"0,0 1 0,0-1 0,0 3 0,0 2 0,0 18 0,0 4-1032,0-17 0,0 0 0,0 2 1032,0 4 0,0 2 0,0-4 0,0 8 0,0-5 0,0-16 0,0-5 976,-5-5-976,-6-16 509,-18 6-509,10-16 0,-4 7 0,18-9 0</inkml:trace>
  <inkml:trace contextRef="#ctx0" brushRef="#br0" timeOffset="147315">10983 3727 12385,'5'-16'0,"-4"4"4739,21-7-4739,-13 7 0,20-7 0,-13 12 2120,10-15-2120,8 6 296,-6 0 1,-4 3 0,-15 13-1</inkml:trace>
  <inkml:trace contextRef="#ctx0" brushRef="#br0" timeOffset="147598">11255 3519 24575,'17'-12'0,"-1"-3"0,-1 9 0,-3 0 0,3 1 0,-5 5 0,-4 10 0,-1 19 0,-5 4 0,-8 14 0,6-17 0,-12-6 0,13-4 0,1-8 0,18-2 0,0-5 0,20-5 0,-6-7 0,1-3 0,-12-3 0,-10 2 0,-11 6 0</inkml:trace>
  <inkml:trace contextRef="#ctx0" brushRef="#br0" timeOffset="151612">13818 9071 8191,'48'0'0,"6"0"1119,1-3 1,13-2 0,1 0-1120,-16 2 0,0-1 0,1 0 0,2-1 0,-2 0 0,1-1 0,2 0 0,-1 0 0,-1 1 0,9 0 0,-1 1 0,-1 1 0,-2-2 0,8-2 0,-2-1 0,-7 2 1493,-4 4 0,-7 2-1493,5-4 0,-44 5 0,-9 4 0</inkml:trace>
  <inkml:trace contextRef="#ctx0" brushRef="#br0" timeOffset="153230">25493 9245 24575,'3'0'0,"60"-10"0,-14-1 0,9-2 0,5 1-1967,-9 5 1,5 1 0,2 0 0,1 0 0,-3 0 1668,-2-2 0,-1 0 0,0 0 0,0 1 0,1 1 298,6 2 0,2 1 0,-1 1 0,-2 0 0,-4-1 253,9-1 1,-6-1-1,5 1-253,-15 3 0,4 0 0,0 1 0,0 0 0,-1-1 0,3-2 0,-1-1 0,-1 0 0,1 1 394,2 2 1,2 1 0,-2 1 0,-5-1-395,-2 0 0,-3 0 0,-8 0 0,16 0 0,-35 0 0</inkml:trace>
  <inkml:trace contextRef="#ctx0" brushRef="#br0" timeOffset="157146">14358 10653 24575,'-7'-5'0,"28"4"0,7-7 0,7-3 0,9 3 0,6 1 0,1-1-1299,-3-2 1,0-2 0,4 2 1298,7 3 0,5 2 0,1 1 0,-2-1 0,-8-2 0,-1 0 0,-1 0 0,3 2 0,-3 2 0,2 3 0,1 0 0,-1 0 0,-1-1 0,8-1 0,-2-2 0,-1 0 0,-1 1 0,-5 3 0,0 0 0,-3 0 0,-3 0 201,16 0 0,-7 0 1,-16 0-1,-9 0 1,-17 0-1</inkml:trace>
  <inkml:trace contextRef="#ctx0" brushRef="#br0" timeOffset="159646">27202 10704 8191,'-17'0'0,"2"0"5063,18 0-5063,4 0 0,24-9 0,15-4 0,-2 5 0,5 0 0,5-1 216,1-2 1,5-1-1,3 0 1,0 1-217,-8 2 0,1 1 0,1 1 0,-1 0 0,-1 0 0,2 1 0,0 0 0,-2 1 0,0-1 0,-1 0 0,0-1 0,-2 1 0,-5 2 980,5 2 0,-3 1-980,1-5 0,-5 1 1484,-2 5 0,-28 0 0,-11 0 1</inkml:trace>
  <inkml:trace contextRef="#ctx0" brushRef="#br0" timeOffset="162030">1922 13006 8191,'-5'-6'0,"4"-4"5063,-4 34-5063,5-6 2818,0 36-2818,0-14 0,10 14 1719,-7-21-1719,7 3 6784,-1-19-6784,-2-1 0,20-9 0,-5-15 0,16-20 0,10-13 0,-16 9 0,3-5 0,1-3 0,4-1-841,-3 5 1,2-2 0,2-1 0,2-2 0,0 1 0,1-1 840,-3 3 0,2-1 0,1-1 0,0 0 0,0 0 0,0 2 0,-1 1-880,9-7 0,0 1 1,-1 1-1,0 2 1,-1 2 879,-4 3 0,1 1 0,0 1 0,-3 3 0,-3 3 0,5 0 0,-5 4 0,2 1-24,2-2 0,2 2 0,-3 2 24,3 0 0,-3 2 0,-1 3 0,-9 1 0,-25 8 895,-23 11 1,-8-4-1,8 4 1</inkml:trace>
  <inkml:trace contextRef="#ctx0" brushRef="#br0" timeOffset="172662">11963 12204 24575,'0'-11'0,"0"0"0,0 0 0,-9 0 0,-3 5 0,-13 1 0,-10 18 0,5-1 0,-7 16 0,22-11 0,3 7 0,18 1 0,14 11 0,3-10 0,5 1 0,5 7 0,1 0 0,-2-5 0,-3 0 0,-6 0 0,-5-2 0,-1 4 0,-29 1 0,3-13 0,-29 10 0,4-15 0,-2 0 0,11-7 0,9-7 0,10 0 0,1 0 0</inkml:trace>
  <inkml:trace contextRef="#ctx0" brushRef="#br0" timeOffset="172964">12162 12552 24575,'0'31'0,"0"-5"0,0 9 0,6-3 0,-5 0 0,5-7 0,-6-14 0,0-6 0</inkml:trace>
  <inkml:trace contextRef="#ctx0" brushRef="#br0" timeOffset="173596">12129 11830 8191,'0'-11'0,"9"5"5063,2 1-5063,10 5 2818,-10 9-2818,-2 7 1719,-9 15-1719,-5-8 6784,4 6-6784,15-22 0,27-21 0,11-2 0,-21-2 0,-2 1 0,10 5 0,-14-5 0,-10 14 0,-14 3 0,3 2 0,-10 8 0</inkml:trace>
  <inkml:trace contextRef="#ctx0" brushRef="#br0" timeOffset="174213">11551 13388 10653,'4'0'0,"43"-11"1496,4 2 1,10-3-1497,-16 3 0,6-1 0,1-1 0,1 0 0,5-1 0,1-1 0,1 1 0,-2-1 7,-5 1 1,-1 1 0,-1 0 0,-1 1-8,9 0 0,-3 1 0,-5-1 0,-3-5 0,-4 2 1001,0 9 1,-18 4-1002,-46 0 0,27 5 0,-66 12 0</inkml:trace>
  <inkml:trace contextRef="#ctx0" brushRef="#br0" timeOffset="174812">12133 14029 24575,'-4'-21'0,"-2"9"0,-10-4 0,5 15 0,-9 1 0,8 6 0,-3 6 0,3 3 0,-1 11 0,6 5 0,1 2 0,18 5 0,17 0 0,-4 5 0,-3-14 0,-3-1 0,-10 8 0,4 0 0,-30-16 0,8-9 0,-20 8 0,7-7 0,-6-2 0,-7-5 0,12-5 0,5 0 0,13 0 0</inkml:trace>
  <inkml:trace contextRef="#ctx0" brushRef="#br0" timeOffset="175346">12280 14370 24575,'10'0'0,"1"9"0,0 3 0,-5 9 0,-1 0 0,-5 0 0,-6 5 0,13-14 0,15 2 0,21-20 0,-5 5 0,-5-6 0,-27 3 0,-1 2 0,-5-2 0</inkml:trace>
  <inkml:trace contextRef="#ctx0" brushRef="#br0" timeOffset="176080">12421 13727 8191,'0'-16'0,"5"1"5063,1 9-5063,4 1 2818,1 5-2818,13 6 1719,1 5-1719,6 8 6784,-13-3-6784,-9 1 0,-9-6 0,-13 17 0,1-7 0,-8 8 0,31-29 0,47-30 0,-24 12 0,1-1-341,11-5 0,-1 2 341,11 4 0,-10-5 0,-33 20 0,-7-10 0,-18 13 0,3 0 0</inkml:trace>
  <inkml:trace contextRef="#ctx0" brushRef="#br0" timeOffset="176761">10385 13290 24575,'30'-15'0,"1"0"0,30-4 0,-28 2 0,-2 2 0,12 5 0,-23 4 0,-16 6 0</inkml:trace>
  <inkml:trace contextRef="#ctx0" brushRef="#br0" timeOffset="176912">10529 13351 24575,'58'-15'0,"-21"4"0,2-2 0,8-4 0,0-1 0,-6 6 0,-4 1 0,12-4 0,-32 15 0</inkml:trace>
  <inkml:trace contextRef="#ctx0" brushRef="#br0" timeOffset="180579">28682 4516 24575,'15'-12'0,"6"6"0,-4 0 0,-2 11 0,-5 5 0,-9 6 0,4 1 0,-5 3 0,0-8 0,0 3 0,5-9 0,15-23 0,15-14 0,3-10 0,5 3 0,-21 23 0,-1 6 0,-15 9 0,-1 0 0</inkml:trace>
  <inkml:trace contextRef="#ctx0" brushRef="#br0" timeOffset="181615">30663 4380 24575,'5'-11'0,"15"0"0,-1 5 0,7 1 0,-11 10 0,-4 6 0,-5 1 0,-7 16 0,-7 0 0,0 0 0,2-4 0,11-18 0,36-36 0,15-3 0,-23 10 0,-1 1 0,18-3 0,-55 35 0,5-6 0,-20 11 0</inkml:trace>
  <inkml:trace contextRef="#ctx0" brushRef="#br0" timeOffset="182612">28462 5713 24575,'11'-11'0,"0"5"0,0 1 0,-5 10 0,7 13 0,-11 1 0,7 10 0,-9-8 0,0-4 0,4-6 0,8-16 0,1-2 0,4-3 0,-12 0 0,9 4 0,-7 0 0,8-3 0,5 7 0,-11-2 0,4 4 0</inkml:trace>
  <inkml:trace contextRef="#ctx0" brushRef="#br0" timeOffset="183564">30461 5631 24575,'-6'-5'0,"6"4"0,23-9 0,-4 9 0,10-4 0,-19 10 0,-5 5 0,-5 22 0,-18 1 0,9 6 0,-10-15 0,23-13 0,36-30 0,4 5 0,4-16 0,-16 20 0,-26 0 0,-1 9 0,-5-4 0</inkml:trace>
  <inkml:trace contextRef="#ctx0" brushRef="#br0" timeOffset="212179">5586 13492 24575,'0'30'0,"0"23"0,0-14 0,0 7 0,0 3 0,0 12 0,1 4 0,-2 5-1287,-1-16 0,-1 3 1,0 2-1,0 1 1,1 1 1286,1-5 0,0 2 0,1 0 0,0 0 0,0 1 0,-1-1-758,-1 1 1,0 0 0,0 1-1,-1-1 1,1-2 0,-1 0 757,1 0 0,-1 0 0,1-2 0,-1-1 0,0 1 0,0 11 0,1 1 0,-2-2 0,-2-5 457,-4 0 0,-1-5 1,-2 1-458,0 5 0,0 2 0,1-4 0,2 9 0,-3-6 0,-10-9 0,2-5 0,16 17 0,-11-24 0,0 1 0,9-3 0,3 1 1128,-2 8 0,0-2-1128,-3 18 6212,9-21-6212,14-24 0,47-13 0,-28-8 0,3-3-673,25 6 1,3-4 672,-6-15 0,3-2 0,-13 12 0,5 3 0,2-1 0,-1-1 0,1-5 0,-1-1 0,1-1 0,1 3 0,8 3 0,3 3 0,-2 0 0,-4-2 0,2-3 0,-4-1 0,-4 3 0,7 6 0,-10 1 0,-6-10 0,-22 11 0,-13-5 0,-19-9 0,-2-3 0,-4 2 0,8 6 0</inkml:trace>
  <inkml:trace contextRef="#ctx0" brushRef="#br0" timeOffset="212496">6611 16077 24575,'20'0'0,"-2"0"0,7 6 0,-5-4 0,11 29 0,-6-11 0,-2 26 0,-12-19 0,-11 11 0,-9-8 0,-17 28 0,3-25 0,-3 0 0,-3 7 0,-2 0 0,0-4 0,1-2 0,-7 8 0,12-14 0,19-22 0,1-1 0</inkml:trace>
  <inkml:trace contextRef="#ctx0" brushRef="#br0" timeOffset="214495">7111 16098 24575,'51'-34'0,"-15"10"0,4 0 0,10-1 0,4 0-1346,0 2 1,0 0 1345,-10 3 0,-3 4 213,8 4 1,-39 6 0,-5 6 0</inkml:trace>
  <inkml:trace contextRef="#ctx0" brushRef="#br0" timeOffset="214745">7411 15994 24575,'-6'37'0,"3"-1"0,1 6 0,2 16 0,0 4-2400,0-12 0,0 1 0,0-2 2400,0 10 0,0-4 0,0-7 0,0-7 2063,0-3-2063,0-9 287,0-13 0,0-5 0,0-6 0</inkml:trace>
  <inkml:trace contextRef="#ctx0" brushRef="#br0" timeOffset="215162">7544 16357 24575,'0'49'0,"0"-1"0,9-10 0,-7 17 0,11-20 0,-11 6 0,7-30 0,6-11 0,11-14 0,14-7 0,-8 5 0,1-3 0,-12 18 0,-4-15 0,-1 14 0,4-37 0,-12-2 0,-7 7 0,-2 0 0,-12-13 0,-7 16 0,4 22 0,10 7 0,1-2 0</inkml:trace>
  <inkml:trace contextRef="#ctx0" brushRef="#br0" timeOffset="215462">8072 16312 24575,'-5'17'0,"4"2"0,-9-7 0,9 4 0,-4-1 0,16 2 0,1-6 0,6-1 0,-2-20 0,-4-11 0,-19-15 0,-3 0 0,-15 4 0,1 18 0,8 3 0,1 10 0,9-4 0,1 5 0</inkml:trace>
  <inkml:trace contextRef="#ctx0" brushRef="#br0" timeOffset="216195">9365 15962 8191,'-15'-12'0,"-1"0"5063,-5 4-5063,5 2 2818,0 6-2818,5 0 1719,-1 9-1719,-1 3 6784,0 25-6784,-4 13 0,19-15 0,3 1 0,9 29 0,18-10 0,4-19 0,-15-16 0,-6 1 0,-10-9 0,-32 17 0,7-19 0,-24 9 0,21-19 0,-1 0 0,17-5 0,-2-1 0,9 0 0,0 1 0</inkml:trace>
  <inkml:trace contextRef="#ctx0" brushRef="#br0" timeOffset="217248">9605 16080 8191,'-5'-17'0,"-1"2"5063,-5 9-5063,0 1 2818,0 22-2818,-7 17 0,1 8 1719,2 1-1719,7-15 6784,8-7-6784,0-5 0,4-5 0,7-6 0,0-10 0,11-5 0,-6-4 0,2 4 0,2 4 0,-4 6 0,6 0 0,-1-5 0,-5 4 0,8-17 0,-11 15 0,18-15 0,-13 17 0,10-9 0,-7 9 0,-5-8 0,0 7 0,-5-7 0,4 3 0,-3 0 0,4 10 0,-4 32 0,2 24 0,-9-21 0,-1 0 0,4 20 0,-8-17 0,0-27 0,0-5 0,-6-22 0,4-5 0,-4-30 0,6-9 0,0 11 0,0-1 0,3 9 0,0 1 0,2-1 0,1 5 0,7-1 0,7 27 0,-8 11 0,11 19 0,-15 0 0,5 4 0,-13-8 0,0-4 0,-9 2 0,-13 8 0,-1-11 0,-9 1 0,21-12 0,2-4 0</inkml:trace>
  <inkml:trace contextRef="#ctx0" brushRef="#br0" timeOffset="217511">10116 15681 24575,'16'42'0,"0"10"0,-11-11 0,-2 7 0,1-2 0,1-1 0,-2-2 0,-2 9 0,-2-5 0,1-14 0,0-22 0,0-7 0</inkml:trace>
  <inkml:trace contextRef="#ctx0" brushRef="#br0" timeOffset="217829">10442 15957 24575,'24'-31'0,"-12"-1"0,1 4 0,-23 9 0,-19 14 0,-15 37 0,3 10 0,19-10 0,4 2 0,7 31 0,1-24 0,27 3 0,14-24 0,27 7 0,-6-18 0,6-16 0,-19-5 0,-3-18 0,-15 18 0,-9 0 0</inkml:trace>
  <inkml:trace contextRef="#ctx0" brushRef="#br0" timeOffset="218912">11214 15641 24575,'7'-32'0,"4"7"0,-10 19 0,13 9 0,4 37 0,-1-2 0,1 4 0,1-1 0,0 1-503,3 12 0,-2-2 503,9 6 0,1-7 0,-10-24 0,-7-17 0,6-47 0,-16-3 0,2 1 0,-1-3 0,-3 6 0,-2-2 0,1-23 0,0-2 0,5 7 0,-1 1-246,-3 1 0,0 5 246,8-8 981,-9 42-981,4 9 0,-2 6 0,2 1 0,-4 4 0</inkml:trace>
  <inkml:trace contextRef="#ctx0" brushRef="#br0" timeOffset="219329">11763 15692 24575,'-16'-17'0,"-2"6"0,2 14 0,-4 10 0,13 9 0,-2-4 0,9-3 0,5-9 0,18-6 0,-3-11 0,8-1 0,-12-3 0,0 23 0,-9-5 0,7 22 0,-8-18 0,0 2 0,-1-9 0</inkml:trace>
  <inkml:trace contextRef="#ctx0" brushRef="#br0" timeOffset="219678">11833 15713 24575,'5'-28'0,"19"-4"0,-4 24 0,15 9 0,-12 16 0,-9 6 0,2-4 0,-15-8 0,4 4 0,-5-34 0,6 12 0,9-26 0,16 10 0,3 20 0,-4-9 0,-9 26 0,-15-7 0,9 13 0,-12-9 0,6 0 0,-9-6 0</inkml:trace>
  <inkml:trace contextRef="#ctx0" brushRef="#br0" timeOffset="219828">12102 15412 8191,'0'-6'0,"0"1"0</inkml:trace>
  <inkml:trace contextRef="#ctx0" brushRef="#br0" timeOffset="220195">12325 15537 24575,'-10'0'0,"-3"26"0,7-10 0,0 22 0,11-26 0,1-3 0,20-24 0,-7 2 0,12-11 0,-9 18 0,-11 6 0,3 6 0,-12-2 0,2-4 0</inkml:trace>
  <inkml:trace contextRef="#ctx0" brushRef="#br0" timeOffset="220479">12494 15488 24575,'6'9'0,"-1"-2"0,0 8 0,-4-4 0,10 4 0,0-14 0,11-4 0,12-19 0,12 8 0,1 6 0,-11 18 0,-15 2 0,-15-2 0,-6-5 0</inkml:trace>
  <inkml:trace contextRef="#ctx0" brushRef="#br0" timeOffset="220894">12889 15380 24575,'-15'-6'0,"-1"10"0,-8 11 0,11 31 0,1-10 0,30 13 0,-5-32 0,17-5 0,-9-12 0,20-13 0,-11-1 0,3-10 0,-19 1 0,-14 17 0,0 7 0,14 11 0,3-2 0,6-5 0,-8-5 0,-11 0 0</inkml:trace>
  <inkml:trace contextRef="#ctx0" brushRef="#br0" timeOffset="221462">13739 14489 24575,'0'37'0,"10"12"0,1 8 0,-9-2 0,1 4 0,7-5 0,2 4 0,-2-6 0,-9-2 0,0-6 0,7-8 0,0-6 0,-7-6 0,-1-12 0,-1-2 0,-4-5 0</inkml:trace>
  <inkml:trace contextRef="#ctx0" brushRef="#br0" timeOffset="221631">13680 14955 24575,'0'-11'0,"15"-4"0,11-5 0,3 8 0,8-14 0,-24 23 0,-1-10 0</inkml:trace>
  <inkml:trace contextRef="#ctx0" brushRef="#br0" timeOffset="222178">13968 14892 24575,'17'-15'0,"-5"3"0,0-8 0,-7 8 0,-19-5 0,6 15 0,-17 3 0,18 15 0,-10 9 0,14 14 0,4-4 0,11-2 0,9-21 0,22-21 0,-11-10 0,-2-11 0,0-4 0,11-17 0,-2 0 0,-13 31 0,-15 47 0,2 19 0,-5 2 0,2-6 0,-26-18 0,-3-17 0,-20-5 0,16-3 0,0-23 0,10 11 0,-4-15 0,10 16 0,1 3 0</inkml:trace>
  <inkml:trace contextRef="#ctx0" brushRef="#br0" timeOffset="222429">14391 14388 8191,'16'45'0,"-6"-11"0,1 5 1542,-1 2 0,1 4 1,-1 2-1543,-3 2 0,-1 1 0,0-2 0,0 7 0,-1-4 1435,-4-4 1,-2-8-1436,-9-11 0,8-14 0,-7-14 0</inkml:trace>
  <inkml:trace contextRef="#ctx0" brushRef="#br0" timeOffset="222579">14466 14749 8191,'23'-19'0,"21"3"5063,-9 1-5063,10 0 2818,-29 13-2818,-6-13 0,-5 13 0,-5-7 0</inkml:trace>
  <inkml:trace contextRef="#ctx0" brushRef="#br0" timeOffset="222862">8929 17056 8191,'-57'21'0,"0"-1"0,0 1 0,1 0 0,-1-1 0,-1 1 0,1-1 0,2 0 0,1-2 1156,1 0 1,1 0 0,1-1 0,7-2-1157,-10 2 0,10-5 717,11-12 1,22 0 0,6 0 0</inkml:trace>
  <inkml:trace contextRef="#ctx0" brushRef="#br0" timeOffset="224195">7489 17463 24575,'15'0'0,"2"0"0,3 0 0,1-7 0,32 6 0,-13-6 0,5-3 0,-4 1 0,3-2 0,2 0-1215,11-2 1,2 0 0,-1-3 1214,-10 0 0,-2-2 0,4 0 0,4 2 0,4 1 0,0 0 0,-5 1 0,11-6 0,-1 1 0,-3 7 0,3 1 0,-3-1-178,-14 2 0,-2 0 1,0 1 177,0 2 0,1 1 0,-2-2 0,19-11 0,-1 0-666,-6 9 1,-4 0 665,-15-7 0,2 1 0,21 5 0,4 0 0,-5-7 0,2-1 0,-6 6 0,2 0 0,-2 1 0,5 2 0,-4 0 0,-4-6 0,-4 0 0,17 3 0,-20-4 0,1 1 0,-9 9 0,0 1 0,12-10 0,2 0-241,3 6 1,1 0 240,3-8 0,0-1 0,0 2 0,1 3 954,-3 4 1,-4 1-955,-18-4 0,0 0 268,10 3 1,2 1-269,2-5 0,1-2 0,12 1 0,2 2 98,-9 6 0,-2 0-98,0-5 0,-3 2 0,-11 9 0,0-1 236,14-7 1,4-3-237,1 2 0,2 0 0,-14 3 0,0-2 0,0 0 0,21-5 0,-3 0 166,-17 2 0,-3 1-166,-2 5 0,1 0-18,15-9 1,2 0 17,-12 7 0,3 1 0,0-4 0,5-1 0,-5 2 58,1 4 1,-3 0-59,4-5 0,-3 1 0,17 7 0,-28-8 0,-2 1 0,23 7-129,-15-7 1,3-1 128,0 5 0,2-1 0,9-3 0,0-2 0,-5-3 0,-1 1-147,-5 8 1,-1-2 146,-9-8 0,1-1 17,15 7 1,3 0-18,-3-7 0,2-2 0,-12 7 0,2 1 0,0-1 0,17-3 0,-3 2-429,-9 4 0,-3 0 429,-3-2 0,-3 2 0,24 7 166,-24-7 0,1-2-166,-6 5 0,1 1 0,11 0 0,-2-2 0,15-10 1232,-13 15-1232,-11-7 0,11 1 0,13 6 1134,-22-7 0,0 0-1134,23 7 0,-13-12 0,-23 12 0,-15-4 0,-5 6 0</inkml:trace>
  <inkml:trace contextRef="#ctx0" brushRef="#br0" timeOffset="475324">2556 11361 24575,'0'22'0,"-2"19"0,-2-8 0,-2 5 0,-2 16 0,-3 6 0,2-12 0,-2 4 0,0 1-673,-1 8 1,-1 2-1,0 2 673,4-13 0,-1 1 0,1 1 0,1 1-467,-1 6 0,1 3 0,1 0 0,0 1 467,2-10 0,1 0 0,-1 0 0,2 2 0,-1 1-536,1-1 1,1 0-1,0 1 1,0 2 0,0 0-1,1 0 536,-1 4 0,1 0 0,0 2 0,0-1 0,0 1 0,0 0 0,0 0 0,1 0 0,-1 1 0,1-1 0,0 1 0,-1-1 0,1-1 0,0 1 0,-1 0 0,1-1 0,1-1 0,-1-1-281,1 1 0,0 0 1,1-2-1,0-1 0,1-2 281,1 7 0,1-2 0,1-2 0,1-4 323,1 1 0,1-4 0,1-6-323,3-2 0,1-7 1837,1-4-1837,-12-34 3548,-3-7-3548,-1 0 2149,-1 1-2149,0 3 0,1 31 0,0 11 0,0 12 0,0-5 0,0 6 0,0 5 0,0 2-684,1-10 1,-1 2 0,1 3 0,-1 1 0,0 1 0,1 0 683,-1-1 0,1 1 0,-1 0 0,1 2 0,-1 0 0,1 1 0,0 2 0,0-1 0,-1 3 0,1 2 0,0 0 0,0 0 0,0-2 0,0-2 0,0-4 0,0 12 0,0-4 0,0-3 0,0 0 0,0 0 0,0 2 0,0 3 0,0-3 0,0-5 0,0-10 0,0 2 0,0-12 0,1 4 0,1-24 0,0-11 0,-1-3 0,-1 0 4099,0 5-4099,0 6 0,0 4 0,0 0 0,0-2 0,0-3 0,0-1 0,0-1 0,0 2 0,0 1 0,0-2 0,3 0 0,12-1 0,24 4 0,-1-7 0,7 0 0,4-1 0,5 0 0,3 0-740,-3-1 1,2-1 0,2 0 0,4 0 739,-11-2 0,3-1 0,1 1 0,2-1 0,0 0 0,2 0-549,-3-1 0,1 0 0,1 0 0,0 0 0,1-1 0,1 0 1,-1 0 548,1-1 0,2 1 0,-1-1 0,1-1 0,0 1 0,0-1 0,-1 0 0,2 0 0,0 0 0,0 0 0,0 0 0,-1-1 0,-2 0 0,-2 1-155,8-1 0,-1-1 0,-3 1 0,-3-1 0,-4 1 155,12-1 0,-5 0 0,-10 0 0,-4 0 0,-22 0 0,-31 0 2177,0 0-2177,27 0 0,21 0 0,14 0 0,-11 0 0,7 0 0,4 0 0,2 0-63,-6 0 1,3 0-1,3 0 1,1 0 0,2 0-1,1 0 63,-6 0 0,2-1 0,1 1 0,2 0 0,0 0 0,1 0 0,0 0 0,1 1-384,-4 0 1,0-1 0,2 2 0,-1-1 0,1 0 0,0 1 0,0 0 0,0 0 0,-1 0 383,6 0 0,0 0 0,0 1 0,0 0 0,0-1 0,-1 2 0,0-1 0,-1 0 0,-3 1 0,0-1 0,0 1 0,-1 0 0,0 0 0,-2 0 0,-2 0 0,-2 0-182,15 2 0,-3 0 1,-2 0-1,-3 0 0,-2-1 182,-4-1 0,-2 0 0,-2-1 0,0 0 0,13 0 0,0-1 0,2-1 0,-11-1 0,2-1 0,2-1 0,5 1-438,-11 0 1,4 0 0,2-1-1,3 1 1,1 0 0,1 0-1,1-1 438,-6 1 0,1 0 0,1 0 0,1 0 0,1 0 0,0 0 0,1 0 0,0 0 0,-1 0-73,-2 0 0,-1 0 1,2 0-1,-1 1 1,1-1-1,0 0 1,0 0-1,-1 0 1,1 1-1,0-1 73,-1 0 0,1 1 0,0 0 0,0-1 0,0 1 0,0-1 0,-1 1 0,-1-1 0,-1 1 0,-1-1 0,6 1 0,-1-1 0,0 0 0,-2 1 0,0-1 0,-2 0 0,-2 0 0,-1 0 278,4 0 0,-1 0 0,-2 0 0,-2 0 0,-2 0 1,-1-1-279,11 0 0,-3-1 0,-2-1 0,0-1 0,-5-2 0,-1 0 0,0-2 0,4 0 0,2-1 0,3-1 0,1 0 0,3-1 0,1 0-159,-11 3 0,2-1 1,1 0-1,0 0 1,1 0-1,0 0 1,-1 0 158,0 0 0,1 0 0,-1 1 0,0-1 0,0 1 0,-1 0 0,-1 1 0,3-1 0,-1 1 0,0 0 0,-2 0 0,-1 2 0,-2 0 572,11-1 0,-3 2 0,-2 1 1,-1 0-573,6 0 0,-2 1 0,-3 1 1439,-8 1 0,-1 0 0,-4 1-1439,5 0 0,-7 1 1429,4 2-1429,-31 1 3901,-20 2-3901,5-2 1422,9-2-1422,23-13 0,9-5 0,-4 3 0,2-3 0,1-1 0,3-1 0,-1 0 0,10-5 0,-3 1 0,-6 2 0,-1 1 0,-8 3 0,-3 0 0,14-7 0,-19 6 0,-12 0 0,-7-6 0,-4-11 0,-2-23 0,-3 18 0,-1-3 0,0-10 0,0-3 0,0 2 0,0-4 0,0-3-960,1-1 0,1-3 1,0-3-1,0-4 960,0 11 0,0-3 0,1-2 0,0-1 0,0-3 0,0 0-614,0 7 1,0-2-1,1-2 1,0 0 0,-1-2-1,2 1 1,-1-1 0,0 1 613,1 6 0,-1-1 0,1 0 0,0-1 0,0 1 0,0 0 0,1 0 0,-1 0 0,1 2 0,0-5 0,0 0 0,1 1 0,-1 0 0,1 0 0,-1 2 0,1 0 0,0 2-242,0-1 0,1 1 1,-1 0-1,1 2 0,-1 1 1,1 2-1,-1 1 242,2-6 0,0 2 0,-1 2 0,1 2 0,-1 1-85,0-1 1,-1 2 0,0 1 0,0 3 84,-1-5 0,-1 2 0,-1 4 1119,0-8 1,-2 5-1120,-1 7 0,0 2 2498,-2 5 0,2 0-2498,1 0 0,1 2 2854,4-23-2854,1 19 686,-1 23-686,0 25 0,1 11 0,2 4 0,-1 1 0,-1-3 0,-4-5 0,-1-5 0,-2-10 0,-11-30 0,-2-4 0,-1-6 0,-5-13 0,-1-7 0,4 8 0,-1-3 0,1-2-578,-2-8 1,2-3-1,0-2 578,4 13 0,1-2 0,0 0 0,0-1 0,0-3 0,0-1 0,0 0 0,1 1 0,1 2 0,0 1 0,0 0 0,0 2 0,-1-10 0,1 1 0,0 3 0,0 8 0,0 2 0,0 1 0,0 2 0,-1 0 0,2 5 0,-1 1 0,0 3 0,-1-1 0,1 7 0,2 14 0,3 10 0,2 4 1733,2 3-1733,2 2 0,4 6 0,2 4 0,0 2 0,-2-1 0,-2-2 0,-3-4 0,-29-7 0,-36-12 0,12 2 0,-7-3 0,6 1 0,-4-2 0,-2 0-446,10 2 0,-1-1 0,-2-1 1,0 1 445,-4 0 0,-1 0 0,-1-1 0,0 1 0,-1 0 0,-2 0 0,1 1 0,-1 0 0,1 1 0,0 1 0,-1 1 0,1 1 0,1 1 0,0 2 0,0-1 0,0 2 0,1 0 0,1 1 0,-1 0 0,2 1-237,-11 0 1,1 1 0,2 0 236,8 1 0,1 1 0,3 0 0,-14 0 0,6 0 0,14 1 0,4 0 0,-20 0 0,27 0 1715,20 0-1715,9 1 777,6 0-777,0 2 0,-1 0 0,-1-1 0,-33-1 0,-8-1 0,-10 0 0,5 2 0,-4-1 0,-2 1-568,-10 1 1,-4 0 0,-2 0 567,12 0 0,-3 0 0,0 1 0,-1-1-612,-4 1 1,-1 0 0,-1 0 0,-1-1 611,11 0 0,-2-1 0,0 0 0,0 0 0,0-1 0,-1 1 0,0-1 0,0 1 0,0-1 0,1 0 0,4 0 0,0-1 0,2 0 0,0 0 0,1 0-221,-6 1 1,2-1-1,2 0 1,0-1 220,-8 1 0,1 0 0,3 0 0,9 0 0,1 0 0,2 0 0,-16 0 0,6 1 700,20-1 0,3 1-700,-17 2 2522,41 2-2522,6 0 1107,5-1-1107,3 1 0,-6-2 0,-44-1 0,1-1 0,-6 2 0,6-1 0,-4 1 0,-2 0-440,-7 1 0,-3 1 0,-1 1 440,11-1 0,-1 0 0,0 0 0,-1 1-462,-5 0 0,-1 0 0,-1 0 0,0 0 462,-2-1 0,0 1 0,-1-1 0,1-1 0,2 1 0,-1-1 0,1 0 0,2 0-224,-9 0 1,2-1 0,2 0 223,7-1 0,3-1 0,1 0 0,-15 1 0,3-1 0,11 0 0,2-1 573,10 0 0,3 0-573,-14-2 1899,23 2-1899,16 0 793,11 3-793,6 3 0,0-1 0,-1-1 0,-2-1 0,-10-2 0,-41 0 0,3 0 0,-6-1 0,8 0 0,-3 0 0,-3 0-584,-11 0 1,-4 0-1,-2 0 584,11 0 0,-2 0 0,-1 0 0,-1 0-427,7 0 0,0 0 1,-1-1-1,-1 1 1,1 0 426,0-1 0,-1 0 0,0 0 0,1 0 0,1 0 0,-10 0 0,2 0 0,1-1 0,2 0-175,-8 0 0,3-1 0,3 1 175,10-1 0,3 1 0,1 0 0,-12-1 0,5-1 0,13-1 0,5 0 1502,-9-6-1502,25 2 2259,6 4-2259,-23 5 0,2-2 0,-7 0 0,-19 0 0,-8-1-338,11 0 0,-4-1 0,-2 0 338,10 0 0,-2 1 0,-2-1 0,1 1-472,-5-1 0,-2 1 0,1-1 1,-1 1 471,0-1 0,0 0 0,0 0 0,2 1 0,4 0 0,1 1 0,0 0 0,3 0-150,-11 0 0,2 0 0,3 0 150,10 1 0,2 0 0,3 1 0,-8-1 0,4 1 0,10-2 0,5-1 1455,-9-5-1455,20 0 1999,13 1-1999,7 5 545,-18 2-545,-33 0 0,12 0 0,-4 0 0,-10-1 0,-3 2 0,-7-1 0,-2 1 0,23 0 0,-1 0 0,0 1 0,-21 1 0,0 1 0,3 1 0,2 0 0,8-1 0,3 1 0,6 0 0,2-1 0,5 0 0,2 0 0,-21 2 0,9-1 0,6 0 0,3 0 0,-1 0 0,1 0 0,2 0 0,4 1 0,4-1 0,2 0 0,0 0 0,1-2 0,3 1 0,6-1 0,5 0 0,6-1 0,2-1 0,2 1 0</inkml:trace>
  <inkml:trace contextRef="#ctx0" brushRef="#br0" timeOffset="485156">15658 12272 24575,'39'0'0,"-5"-4"0,5-1 0,13 4 0,6 0 0,-5-5 0,3-2 0,3 2-2458,-3 4 0,4 2 1,1 0-1,-3-1 1968,8-2 0,-3-1 0,2-1 490,-12 2 0,1-1 0,-1 1 0,-3 1 455,0 0 0,-4 2 1,4-2-456,-1-1 0,4 0 0,1-1 0,0 1 0,-4 2 0,1 2 0,-1-1 0,1 0 0,3 0 0,1 0 0,-2 0 0,-2 0 0,1 0 0,-2 0 0,-6 0 951,-4 1 1,-7-2-952,-5-8 0,-19 2 0,-9-3 0,0 5 0</inkml:trace>
  <inkml:trace contextRef="#ctx0" brushRef="#br0" timeOffset="485490">17581 12042 24575,'30'0'0,"7"6"0,-10 17 0,4-1 0,-16 12 0,-5-16 0,-10-2 0,-5-5 0,-9 13 0,-3-5 0,-8 11 0,9-13 0,5-2 0,-3-9 0,7 16 0,-8-9 0,9 16 0,1-18 0,5-2 0</inkml:trace>
  <inkml:trace contextRef="#ctx0" brushRef="#br0" timeOffset="492906">19081 11790 8191,'-29'0'0,"7"0"5063,-12 4-5063,13 15 2818,5-6-2818,8 15 1719,8-12-1719,0 29 6784,20 2-6784,-8-13 0,2 2 0,6 8 0,2-1 0,-5-13 0,-3 0 0,-5 8 0,-6-2 0,-12-3 0,-35-3 0,9-4 0,-21-15 0,25 2 0,0-19 0,15-10 0,7-2 0,9-16 0,0 21 0,0-4 0</inkml:trace>
  <inkml:trace contextRef="#ctx0" brushRef="#br0" timeOffset="493288">19254 11797 24575,'0'36'0,"0"1"0,0 26 0,0-22 0,0 1 0,6-6 0,-1-1 0,-3 3 0,-1-1 0,5-1 0,-1-2 0,-5 19 0,0-17 0,-9-24 0,7-2 0,-8-5 0</inkml:trace>
  <inkml:trace contextRef="#ctx0" brushRef="#br0" timeOffset="493439">19193 12236 24575,'19'-21'0,"28"4"0,9-15 0,-14 21 0,-2 1 0,-7-7 0,1 8 0</inkml:trace>
  <inkml:trace contextRef="#ctx0" brushRef="#br0" timeOffset="493707">19536 12109 24575,'-32'52'0,"14"12"0,10-20 0,14-2 0,14-21 0,6-15 0,6-10 0,-4-17 0,-12-4 0,-17-5 0,-13 6 0,-13-1 0,-5 5 0,1 6 0,10 14 0,10 1 0,6 4 0</inkml:trace>
  <inkml:trace contextRef="#ctx0" brushRef="#br0" timeOffset="494040">19918 12195 24575,'-18'-12'0,"-3"12"0,9 16 0,1 23 0,6-2 0,12 12 0,4-18 0,15-4 0,-2-16 0,5-5 0,-8-6 0,8-18 0,-8-3 0,-1-1 0,-11 5 0</inkml:trace>
  <inkml:trace contextRef="#ctx0" brushRef="#br0" timeOffset="494473">20081 11882 24575,'0'63'0,"0"-10"0,0-17 0,0 1 0,0 19 0,0 9 0,6-18 0,19-52 0,-5-8 0,0-15 0,0-1 0,-4 9 0,9 9 0,-31 33 0,2-3 0,-12 11 0,0-15 0,15-1 0,-4-7 0,10 4 0,13-2 0,10-8 0,-6 4 0,-4-5 0</inkml:trace>
  <inkml:trace contextRef="#ctx0" brushRef="#br0" timeOffset="495023">20626 11905 24575,'-6'21'0,"5"7"0,-15 10 0,6 4 0,1 5 0,-6 1 0,1 3 0,3 11 0,2-2 0,-3-20 0,3-3 0,7 12 0,-4-53 0,14-37 0,9-8 0,-5 6 0,0-3-203,2 5 1,2-2 202,8-16 0,-1 0 0,-7 18 0,-1 3 0,6-3 0,-2 12 0,-7 25 0,1 48 0,-10 3 0,-3 7 0,4 5 0,0 1-750,-3 7 0,-2-4 750,1-23 0,0-5 0,0 11 374,0-30-374,0-1 0,-5-9 0,4-1 0,-4-5 0</inkml:trace>
  <inkml:trace contextRef="#ctx0" brushRef="#br0" timeOffset="495208">20631 12329 24575,'11'-6'0,"12"-7"0,-1 4 0,17-7 0,-16 8 0,-3 2 0,-15 6 0</inkml:trace>
  <inkml:trace contextRef="#ctx0" brushRef="#br0" timeOffset="498575">17967 11089 24575,'5'-6'0,"4"18"0,18 42 0,-15-14 0,1 7 0,0 1-1756,3 4 0,1 1 0,-2-1 1756,-4-3 0,-2-1 0,2-2 0,10 11 0,-4-9 1585,-14-17-1585,17-4 853,-19-12-853,9-9 0,6-35 0,0-14 0,0-12 0,-1 0 0,1-6 0,0-1 603,-1 3 1,1-1 0,-2 2-604,-4 1 0,0 1 0,-1 11 0,6 0 0,-15 28 0,0 35 0</inkml:trace>
  <inkml:trace contextRef="#ctx0" brushRef="#br0" timeOffset="498889">18738 10839 24575,'22'28'0,"-4"18"0,0 11 0,-4-12 0,-1 3 0,-1 3-587,-1-2 0,0 3 0,-1 1 1,0-1 586,5 11 0,-1-2 0,-4 0 0,-7-8 0,-4-1 0,-3-3-23,-6 9 1,-9-5 22,-4-16 0,-7-1 0,-5-4 0,-7-1 0,-7-4 0,1-4-117,0-3 0,0-3 0,2-1 0,-8 1 0,5-5 0,-8-12 0</inkml:trace>
  <inkml:trace contextRef="#ctx0" brushRef="#br0" timeOffset="499356">17591 10915 24575,'-15'6'0,"-2"21"0,5 2 0,2 33 0,9-28 0,2 6-1827,3 14 1,3 13-1,1 3 1,-1-7 1826,-1-9 0,0-5 0,1 6 0,2 0 0,1 7 0,2 1 0,0-3 0,1-10-64,10 7 0,1-9 64,-3-5 0,1-6 0,12 2 0,-19-32 0,-4-2 0,-5-5 0,-1 0 0</inkml:trace>
  <inkml:trace contextRef="#ctx0" brushRef="#br0" timeOffset="500787">21740 11345 24575,'21'-6'0,"7"5"0,35-20 0,-21 14 0,3 0 0,12-7 0,0 1 0,-8 6 0,-2 1 0,-9 0 0,-6 2 0,-2 4 0,-17 0 0</inkml:trace>
  <inkml:trace contextRef="#ctx0" brushRef="#br0" timeOffset="501022">21670 11592 24575,'59'0'0,"-23"-4"0,2-2 0,14-3 0,0 0 0,-11 3 0,-3-1 0,25-14 0,-39 19 0,-9-4 0,-9 6 0,-1 0 0</inkml:trace>
  <inkml:trace contextRef="#ctx0" brushRef="#br0" timeOffset="502322">22887 11002 24575,'8'37'0,"-1"1"0,0 6 0,2-3 0,1 3 0,0 2-1685,-1 8 0,-1 1 0,2-2 1685,3-9 0,1-1 0,0-3 764,-3 18 0,3-22-764,15-54 820,-8-10-820,-15-24 0,-3-12 0,4 19 0,2-1 0,-3-1 0,-4-2 0,-2 0 0,1 1 0,5 1 0,3 1 0,-4 4 0,-4 2 0,0 6 2707,13 0-2707,-4 25 0,-3 9 0,2 0 0</inkml:trace>
  <inkml:trace contextRef="#ctx0" brushRef="#br0" timeOffset="503154">23406 10843 24575,'33'51'0,"-13"-13"0,-1 1 0,-4-5 0,0 3 0,3 23 0,-3 3 0,-7-14 0,-2 1 0,2 11 0,-5-2-589,-9-18 1,-3-2 588,-7 20 0,-23-21 142,8-14 1,-5-2-143,-13-4 0,0-2 0,15 1 0,2-2 0,-34-4 0</inkml:trace>
  <inkml:trace contextRef="#ctx0" brushRef="#br0" timeOffset="503673">22697 11034 12384,'-15'0'0,"1"9"4740,-3 2-4740,1 18 0,2 10 0,2 8 0,5 13 0,1 5 369,-1-8 0,-1 3 1,6 0-370,7-3 0,6 0 0,-1-3 0,-2 8 0,6-4 0,15 0 0,6-7 0,-5-19 0,1-5 0,4 0 0,-1-3 0,9-1 0,-18-23 0</inkml:trace>
  <inkml:trace contextRef="#ctx0" brushRef="#br0" timeOffset="504675">23820 11564 24575,'0'11'0,"0"0"0,0 13 0,0 3 0,0 22 0,0-10 0,0-5 0,0-10 0,-5-17 0,4-15 0,-4-22 0,2-15 0,6-7 0,15-4 0,3 0-416,-12 1 1,0 2 415,12 11 0,0 8 0,-8 16 0,-7 13 0,0 14 0,-1 12 0,-5 2 0,4 2 831,-2-10-831,24 0 0,-1 12 0,7 0 0,-11 6 0,-17-12 0,-8-6 0,2-4 0,-7 5 0,8 0 0,-9 6 0,9-5 0,-14-2 0,-2 6 0,-12-3 0,0 4 0,2-11 0,15-7 0,3-4 0</inkml:trace>
  <inkml:trace contextRef="#ctx0" brushRef="#br0" timeOffset="517539">25448 12665 24575,'0'54'0,"1"-9"0,-2 8 0,-2 8 0,-2 8 0,1-1-1110,3-7 0,1-1 0,-2 2 1110,-3-10 0,-1 3 0,-1-3 0,3-5 0,3 9 0,-1-10 1045,-8 5-1045,5-31 546,4-11-546,-4-42 0,5 30 0,0-31 0</inkml:trace>
  <inkml:trace contextRef="#ctx0" brushRef="#br0" timeOffset="517822">25471 12674 24575,'37'-20'0,"17"-7"0,-2 0 0,-18 14 0,0 1 0,6-5 0,-6 11 0,-14 6 0,-14 0 0,-1 0 0</inkml:trace>
  <inkml:trace contextRef="#ctx0" brushRef="#br0" timeOffset="518073">25463 13125 24575,'30'-12'0,"19"-8"0,-5-3 0,-9 7 0,-2-1 0,5-6 0,3 5 0,-26 5 0,-5 13 0</inkml:trace>
  <inkml:trace contextRef="#ctx0" brushRef="#br0" timeOffset="518279">26098 12991 24575,'54'-15'0,"-5"3"0,-1-5 0,-16 8 0,-26 9 0,-1 0 0</inkml:trace>
  <inkml:trace contextRef="#ctx0" brushRef="#br0" timeOffset="518442">26104 13088 24575,'16'0'0,"20"0"0,10-9 0,14-1 0,-15-6 0,-12 7 0,-27 4 0,-2 5 0</inkml:trace>
  <inkml:trace contextRef="#ctx0" brushRef="#br0" timeOffset="519971">27539 12281 23592,'-18'-18'0,"1"4"486,6 9-486,-5 4 164,-1-4-164,-4 10 83,9 15-83,3 6 125,7 8 0,4 4-125,5-3 0,1 1 0,0 19 0,3 0 0,5-12 0,1-2 0,-6-5 0,-3-2 0,0 8 0,-27-13 0,-1-12 0,-9-3 0,7-9 0,10-5 0,3 0 0</inkml:trace>
  <inkml:trace contextRef="#ctx0" brushRef="#br0" timeOffset="520172">27700 12782 24575,'0'38'0,"0"-8"0,0-10 0,0-13 0,0 2 0</inkml:trace>
  <inkml:trace contextRef="#ctx0" brushRef="#br0" timeOffset="520556">27932 12023 24575,'16'-13'0,"-6"16"0,-20 37 0,2-3 0,-8 12 0,25-32 0,12-8 0,16-15 0,-3-5 0,-14-2 0,0 2 0,-17 7 0,6 4 0</inkml:trace>
  <inkml:trace contextRef="#ctx0" brushRef="#br0" timeOffset="520938">26816 13613 24575,'27'-19'0,"1"1"0,22-8 0,7 0 0,-17 9 0,3-1 0,2 0-1342,4-1 0,4-1 0,1 0 1,-1 2 1341,10-3 0,-1 2 0,2-1 0,-12 3 0,3 0 0,-1 0 0,-2 0-274,7-2 0,-1 2 0,-5 1 274,0 2 0,-9 1 0,2-2 0,-41 15 0</inkml:trace>
  <inkml:trace contextRef="#ctx0" brushRef="#br0" timeOffset="521423">27580 13710 8312,'-25'0'0,"6"0"5076,-6 5-5076,9-4 2800,10 30-2800,1 2 851,12 9 1,7 6-852,10 4 0,2 1 0,-6-2 0,0-2 3342,9-6 0,-6-6-3342,-18-3 0,-19-15 0,-9-7 0,-6-1 0,3-7 0,9-4 0,2-4 0,9 2 0,1-2 0</inkml:trace>
  <inkml:trace contextRef="#ctx0" brushRef="#br0" timeOffset="521754">27848 14189 24575,'0'42'0,"0"-4"0,-6-8 0,0 3 0,-2-5 0,13-8 0,11-16 0,15-10 0,-4-1 0,3-7 0,-13-3 0,-6 9 0,-5-2 0</inkml:trace>
  <inkml:trace contextRef="#ctx0" brushRef="#br0" timeOffset="522175">27793 13719 8191,'35'-21'0,"4"6"5063,5-1-5063,-11 9 2818,-22 12-2818,-2 6 1719,-8 22-1719,-11 3 6784,0 4-6784,-6-13 0,10-12 0,11-9 0,5-6 0,10-14 0,2 0 0,2-6 0,6 0 0,-12 1 0,11-2 0,-22 5 0,2 9 0,-9 2 0</inkml:trace>
  <inkml:trace contextRef="#ctx0" brushRef="#br0" timeOffset="524072">24884 12018 8191,'-17'0'0,"1"9"5063,10-2-5063,-1 8 2818,7 0-2818,0 17 0,0 16 0,0-13 0,0 4 32,0 12 0,0 5-32,0 7 0,0 4 763,4-15 0,2 3 0,-2 1-763,-3 4 0,-1 2 0,2 5 0,3-8 0,2 4 0,1 2 0,0 2 0,-1 1 0,-2-7 0,-1 2 0,0 0 0,0 1 0,0 2 0,1 1-437,0-8 1,1 3-1,0 1 1,1 1-1,-1 0 1,1 0-1,-2-1 1,1-2 436,-2 3 0,0 1 0,0-2 0,0 0 0,-1-1 0,1-2 0,-1-2 0,2 8 0,0-2 0,0-2 0,-1-2 0,-2-2 0,0 2 0,-2-1 0,0-4 0,-2-7 0,-3 5 0,0-7 0,5-2 0,-2-4 1489,-13 1-1489,23-30 0,24-7 0,11-18 0,-4 5 0,9 1 0,2-3 0,10-8 0,2-2 0,3 0-254,-12 7 0,2 1 0,0 0 1,2-1 253,5-2 0,1-1 0,1 1 0,3 0 0,-13 4 0,2 0 0,2 1 0,0 0 0,-1 0 0,-2 0 0,0-1 0,-3 1 0,0-1 0,3 0 0,4-1 0,-4 1 0,5 0 0,2-2 0,3 1 0,0-1 0,0 0 0,-2 0 0,-2 1 0,0 0 0,-2 0 0,-1-1 0,0 1 0,0 0 0,1 0 0,2 0 0,-2 0 0,1 0 0,2 0 0,-1 0 0,1 0 0,-1 0 0,0 0 0,-3 1 0,2-1 0,0 0 0,-1 0 0,-1 1 0,-1 0 0,-3 1 0,-1 1 0,16-2 0,-4 3 0,-2-1 0,-4 0 0,4-4 0,-3-1 0,-10 4 3644,15 1-3644,-15-11 0,-35 8 0,-10-2 0,-5-2 0,-6-8 5524,4-6-5524,-4-22 0,6 1 0,0 10 0,-1-9 0,2-1-1459,4-6 1,2-1 0,1-5 1458,-2 9 0,0-3 0,0-3 0,1-1 0,0-1 0,1 4 0,1-2 0,0 0 0,1-1 0,-1 1 0,0 2-1067,1-4 0,1 2 0,-2 0 0,1 1 0,-2-1 1067,-1 0 0,0 0 0,-2-1 0,1 3 0,0 4 0,4-10 0,0 4 0,-3-2-324,-4 7 1,-3-2 0,0 0 0,1 2 323,1 5 0,2 1 0,0 0 0,-1-2 0,-2-6 0,0-3 0,-2 1 0,0 4 0,-3 3 0,0 3 0,1 3 0,2-14 0,-1 7-146,-9-10 146,3 16 0,5 2 2534,-11 6-2534,-1 1 5877,-3 7-5877,-19 7 2420,18 15-2420,-26 5 318,-15 5-318,6 0 0,-8 0 0,14 2 0,-4 1 0,-2 1 0,0 0-867,5 1 1,0 1 0,-2 0 0,-4 1 866,0-1 0,-5 1 0,-3 0 0,-1 1 0,0 0 0,1 2-876,3 0 1,0 1-1,1 1 1,-2 0-1,0 0 1,-4 0 875,8-1 0,-3-1 0,-2 1 0,0-1 0,-1 1 0,0 0 0,1 1 0,1 0 0,2-1 0,0 1 0,0 1 0,1-1 0,-1 1 0,1 0 0,1 1 0,-1 0-557,-5 2 0,-1 2 1,0-1-1,1 1 1,1 0-1,2 0 1,3-1 556,-7 1 0,4-1 0,2 0 0,0 1 0,-1 1 0,-2 4 0,-1 1 0,0 1 0,2-1 0,3-1-174,3-2 1,2-1 0,1 0 0,0 1 173,-3 2 0,0 2 0,0-1 0,3-1 0,-7 3 0,2-1 0,6-1 0,5 0 0,5-4 0,-13 5 1461,35-9-1461,-2-9 3856,2 9-3856,6-5 0,3-4 0,9-2 0</inkml:trace>
  <inkml:trace contextRef="#ctx0" brushRef="#br0" timeOffset="533690">25449 15534 8191,'-8'16'0,"6"17"2090,-15 17 0,-4 12-2090,10-8 0,1 5 0,-2 2 0,-2-6 0,-2 2 0,0 2 0,1 3 250,4-2 1,0 4 0,2 1-1,-1-1 1,1-4-251,-2 2 0,0-4 0,1-1 0,0 2 0,2 3 0,0 3 0,0-3 0,0-6 0,-2-5 0,0-6 0,1-1 829,-3 11 1,0-6-830,-9 12 5541,11-29-5541,5-43 0,4-27 0,2-5 0,-1 6 0,0-4 0,0 0 0</inkml:trace>
  <inkml:trace contextRef="#ctx0" brushRef="#br0" timeOffset="534222">25241 15653 24575,'18'-19'0,"28"-16"0,-11 10 0,2 0 0,0-1 0,1 2 0,-1 1 0,-1 4 0,2 2 0,-19 3 0,-10 31 0,-9 0 0,0 22 0,0-8 0,6 2 0,-4-16 0,9 7 0,-10-12 0,4-1 0,-5-7 0</inkml:trace>
  <inkml:trace contextRef="#ctx0" brushRef="#br0" timeOffset="670467">19247 14660 24575,'0'0'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4-23T06:08:26.710"/>
    </inkml:context>
    <inkml:brush xml:id="br0">
      <inkml:brushProperty name="width" value="0.05292" units="cm"/>
      <inkml:brushProperty name="height" value="0.05292" units="cm"/>
      <inkml:brushProperty name="color" value="#A020F0"/>
    </inkml:brush>
  </inkml:definitions>
  <inkml:trace contextRef="#ctx0" brushRef="#br0">23172 11916 24575,'0'0'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4-29T03:22:36.00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0174 7405 24575,'23'0'0,"-9"0"0,21 0 0,-1 0 0,22 0-849,-20-8 0,2-1 849,2 6 0,4 1 0,8-6 0,7-4 0,2 2 0,1 4 0,1 2 0,4-2-334,-5 0 0,3-2 0,1 1 0,-2 0 334,-7 3 0,-1 0 0,-1 0 0,-2 1 0,6-2 0,-3 1 0,-6 1 0,0 2 0,-7 2 0,6-1 0,-34 0 0,13 0 0,-18 0 0,12 0 0</inkml:trace>
  <inkml:trace contextRef="#ctx0" brushRef="#br0" timeOffset="801">24131 7388 24575,'25'0'0,"12"0"0,11 0 0,11 1 0,9-1 0,1-1-2239,-18-2 0,-1 0 0,2-2 0,1 2 2239,10 2 0,3 1 0,-1 0 0,-3-2 0,3-2 0,-3-2 0,2 2 116,-5 3 0,2 1 0,-1 1 1,-2-1-117,6 0 0,-2 0 0,-1 0 572,-1 0 1,-1 0-1,-9 0-572,11 0 0,-69 0 0,-42 0 0</inkml:trace>
  <inkml:trace contextRef="#ctx0" brushRef="#br0" timeOffset="5068">8361 3657 24575,'9'0'0,"16"0"0,10 1 0,8-2 0,16-5 0,4 0-915,-2 5 1,5-1 914,-20-2 0,5-3 0,0 1 0,-1 0-645,12 0 0,0 1 0,3 0 645,-3-2 0,4 0 0,1-1 0,1 1-849,-11 3 1,2 1 0,0 0 0,0 0 0,-3 0 848,6 0 0,-3 0 0,0-1 0,-1 1 0,3 0 0,-1-1 0,-1 1 0,-3 0-439,0 2 1,-4 0-1,4 0 439,-2-2 0,3 0 0,2-1 0,-1 0 0,0 1 0,0-1 0,1 1 0,2 0-533,-3 2 0,3 1 0,1 0 0,-2 0 1,-2-2 532,-2-1 0,-2 0 0,-1-1 0,2 1 0,8 3 0,3 0 0,-1 1 0,-2-2-139,4-2 1,-3-2-1,3 1 139,-9 2 0,2 2 0,1 0 0,-1-1 559,-3-2 1,1 0 0,-2-1 0,0 1-560,11-1 0,-2 0 0,-4 1 0,8 2 0,-6-1 0,-11-4 0,-7 1 1216,1 5-1216,1 0 4344,-13 0-4344,-6-5 2673,-14 4-2673,-45-4 0,-22 5 0,-3 0 0,-3 0 0,6 0 0,1 0 0</inkml:trace>
  <inkml:trace contextRef="#ctx0" brushRef="#br0" timeOffset="5789">8312 4065 24575,'32'0'0,"5"-5"0,10-2 0,9 2 0,9 0 0,4-1-1967,-12 1 1,5 0 0,2-1 0,0 0 0,0-1 1668,-2 0 0,-1-1 0,1 0 0,1 0 0,5 1 298,-13 2 0,4-1 0,1 1 0,1 0 0,2 1 0,-1-1 0,-1 0 0,-2-1-202,4 1 1,-2-2 0,-1 1 0,0 0-1,1 0 1,1 1 0,3 0 201,-7 1 0,2 1 0,1 0 0,1 0 0,1 1 0,-1-1 0,1 1 0,-1-1 0,-1 1 0,6-2 0,0 0 0,1 0 0,-1 0 0,-1 0 0,0 1 0,-3 0 0,-1 0 0,6 2 0,-4 0 0,0 1 0,-2 0 0,0 0 0,2-1 0,2-1 0,2 0 0,0 0 0,-1-1 0,-3 0 0,-5 1 223,4-2 1,-6 1-1,-1-1 1,1 2-224,1 1 0,2 1 0,-2-1 0,-5 0-173,18-6 0,-11 1 173,-2 6 4110,-38 0-4110,-19 0 1197,-11 6 1,2-5 0,-6 5-1</inkml:trace>
  <inkml:trace contextRef="#ctx0" brushRef="#br0" timeOffset="15699">2094 12536 24575,'10'36'0,"-8"3"0,8 25 0,-5-17 0,1-31 0,44-27 0,-5-17 0,5-10 0,-11 11 0,4-3 0,0-1 0,0 0-1147,-2 0 1,0-1-1,0 0 1,0-1 1146,4-4 0,1-1 0,-1-1 0,-2 3 0,1-2 0,-4 2 0,3-2-226,-1 1 1,2-2-1,-1 0 1,-3 3 225,-3 3 0,-2 2 0,-1 1 0,5-6 0,0 1 0,-10 12 0,-11 18 0,-17 5 0,-13 18 0</inkml:trace>
  <inkml:trace contextRef="#ctx0" brushRef="#br0" timeOffset="20185">26744 6750 24575,'21'7'0,"4"-1"0,37-6 0,-3 0-1638,-11 0 1,3 0 1637,-7 1 0,4-2 0,1-3 0,5-3 0,1 0 0,-1 0 0,1-1 0,0 0 0,5-3 0,1-1 0,-5 0 514,6-2 1,-8 1-515,4 1 537,-43 1-537,-19 3 0,-8-4 0,1 4 0,2 2 0</inkml:trace>
  <inkml:trace contextRef="#ctx0" brushRef="#br0" timeOffset="20451">27743 6550 24575,'5'-6'0,"-4"-4"0,25 9 0,-11-4 0,20 14 0,-10 11 0,-6 3 0,-5 7 0,-14-9 0,-23 4 0,8-7 0,-18 1 0,15-4 0,1-3 0,5-2 0,7-5 0</inkml:trace>
  <inkml:trace contextRef="#ctx0" brushRef="#br0" timeOffset="22818">28785 6957 24575,'12'-9'0,"3"-5"0,6-16 0,9-27 0,-3 3 0,-8 7 0,-2-4 0,-9 11 0,-2 1 0,2 3 0,-2 2 0,-6-15 0,0 73 0,0 29 0,0 11 0,0-1 0,5-39 0,5-8 0,7-9 0,4-11 0,20-43 0,-17 13 0,-1-3 0,1-3 0,-1-2-247,-6 0 0,-2 3 247,4-9 0,-17 10 0,-3 71 0,-1 20 0,1-17 0,0 3 0,-3 13 0,0 6 0,1-5 0,2-3 0,2-6 0,3 14 0,-2-30 0,2-18 0</inkml:trace>
  <inkml:trace contextRef="#ctx0" brushRef="#br0" timeOffset="23068">29385 6829 8191,'0'29'0,"0"18"2531,0-14 1,0 1-2532,0 2 0,0-1 0,0 22 2818,0-24-2818,0-18 429,5-4 1,-4-5 0,4-1 0</inkml:trace>
  <inkml:trace contextRef="#ctx0" brushRef="#br0" timeOffset="23750">29936 6479 24575,'39'-6'0,"17"-5"0,-3-5 0,-8 5 0,-18 2 0,-22 9 0</inkml:trace>
  <inkml:trace contextRef="#ctx0" brushRef="#br0" timeOffset="23934">30077 6557 24575,'20'-8'0,"29"-13"0,6 2 0,-21 3 0,-2-1 0,10-2 0,-22 4 0</inkml:trace>
  <inkml:trace contextRef="#ctx0" brushRef="#br0" timeOffset="24468">30775 6514 15163,'6'-17'0,"8"2"3988,1-27-3988,6 9 1626,-6-10-1626,-7 4 0,1 1 878,-7 8-878,7 6 2920,-9 8-2920,0 15 0,-7 7 0,6 10 0,-5 9 0,11-3 0,5-1 0,7-10 0,7-25 0,-5 1 0,3-25 0,-14 0 0,4-5 0,1-3 0,0-17 0,5 42 0,-12 47 0,-3 20 0,-4 15 0,2 5 0,6 2 0,0-6 0,-3 4 0,11-32 0</inkml:trace>
  <inkml:trace contextRef="#ctx0" brushRef="#br0" timeOffset="24752">31186 6413 24575,'27'5'0,"-6"6"0,-10 5 0,-6 14 0,-5-12 0,0 11 0,5-17 0,1-2 0,18-5 0,19-5 0,10-6 0,-8 4 0,-18-4 0,-22 6 0</inkml:trace>
  <inkml:trace contextRef="#ctx0" brushRef="#br0" timeOffset="25517">28767 8131 24575,'0'-21'0,"0"0"0,0-18 0,0 14 0,0-14 0,0 23 0,0 48 0,6-13 0,0 31 0,19-35 0,-12-10 0,10-10 0,-8-2 0,5-12 0,7-17 0,-2-17 0,-8 9 0,-9 33 0,-8 57 0,4 3 0,3 5 0,6 5 0,2-2-214,-4-11 0,1-5 0,14 11 0,-20-43 0</inkml:trace>
  <inkml:trace contextRef="#ctx0" brushRef="#br0" timeOffset="25701">29203 8234 24575,'0'53'0,"0"-6"0,0-7 0,0-10 0,5-18 0,-4-3 0,4-9 0</inkml:trace>
  <inkml:trace contextRef="#ctx0" brushRef="#br0" timeOffset="26002">29872 7949 24575,'32'0'0,"29"-10"0,-7 4 0,4-2 0,-8-3 0,1-1-1266,7 5 1,-2 0 1265,-22-4 0,-2 1 201,28 8 1,-29-8 0,-10 10 0</inkml:trace>
  <inkml:trace contextRef="#ctx0" brushRef="#br0" timeOffset="26184">30021 7990 24575,'16'0'0,"13"0"0,6 0 0,-5-5 0,-3-5 0,-22 2 0,-5-1 0</inkml:trace>
  <inkml:trace contextRef="#ctx0" brushRef="#br0" timeOffset="26384">30048 7868 24575,'0'38'0,"0"-1"0,5 7 0,0 3 0,-4 5 0,0 0 0,5-11 0,-2-1 0,-4 1 0,0-6 0,5-10 0,-4-10 0,4-10 0</inkml:trace>
  <inkml:trace contextRef="#ctx0" brushRef="#br0" timeOffset="27138">31063 7946 11185,'13'-23'0,"5"-13"2480,-6 3 0,2-8-2480,1-4 0,2-6 0,-4 3 0,-4-8 0,-1 1 1165,8-11 0,-4 13-1165,-12 34 1329,0 61-1329,0 7 4771,9 3-4771,3-29 0,19-39 0,-2-15 0,0 0 0,-14 53 0,-10 43 0,-4 0 0,-2 0 0,1-27 0,0-2 0,0 29 0</inkml:trace>
  <inkml:trace contextRef="#ctx0" brushRef="#br0" timeOffset="27450">31456 7789 24575,'32'-17'0,"-11"3"0,12 23 0,-22 8 0,-6 5 0,-18 24 0,5-25 0,-6 15 0,26-22 0,10-7 0,34-7 0,0-23 0,-9 0 0,-17-1 0,-24 15 0</inkml:trace>
  <inkml:trace contextRef="#ctx0" brushRef="#br0" timeOffset="31384">14004 12679 24575,'0'19'0,"0"8"0,0 29 0,0 7-1194,0 3 1194,-4-23 0,-1 5 0,1-1-1372,3 10 0,-1 0 1372,-5-5 0,-3 3 0,2-2 0,7 10 0,-1 0 0,-10-9 0,-5 3 0,3 0 12,7-5 1,2 0 0,-3 0-13,-7 2 0,-3 0 0,2-4 0,5-1 0,1-7 0,-7-1 0,11-26 0,11-4 505,5-5-505,39-2 0,-5-8 0,10-4 0,-2 2 0,12 4 0,3-1-238,-17-4 1,4-4-1,1-1 1,-5 5 237,16 5 0,-3-1 0,-18-7 0,0-3 0,1 4 174,4 6 0,2 4 0,-2-2-174,7-11 0,-3 1 0,-4 10 0,-6 0 0,-4-9 0,-39-4 0,3 5 0,-9-6 0,5 10 0</inkml:trace>
  <inkml:trace contextRef="#ctx0" brushRef="#br0" timeOffset="31685">14942 13820 8191,'10'-6'0,"18"1"5063,22 22-5063,-17-5 0,-2 2 0,17 17 2818,-11 2-2818,-29-13 1719,-2 6-1719,-15 1 6784,-11 9-6784,-23 4 0,1-9 0,-8 1 0,12-13 0,-2 4 0,9-2 0,10-2 0,12-8 0,9-6 0</inkml:trace>
  <inkml:trace contextRef="#ctx0" brushRef="#br0" timeOffset="33783">15940 14099 24575,'5'-8'0,"-4"5"0,13-28 0,3-14 0,4-14 0,-6 24 0,-3 0 0,-1-30 0,-1 9 0,-10-10 0,0 28 0,0 45 0,5 23 0,1 11 0,1 6 0,2 2 0,1-2 0,3-4 0,7-2 0,-10-21 0,4-19 0,8-11 0,7-20 0,-4-5 0,-1-9 0,-8 0 0,-2-4 0,-1 1 0,3-7 0,-1 4 0,-2 0 0,-4 21 0,-9 46 0,0 49 0,0-30 0,0 2 0,0 7 0,0 0 0,-1-2 0,2 1 0,4 7 0,0 0 0,-4-1 0,0-4 0,9 6 0,-10-9 0</inkml:trace>
  <inkml:trace contextRef="#ctx0" brushRef="#br0" timeOffset="34226">16639 13962 24575,'0'4'0,"0"7"0,0 44 0,8-14 0,-6 22 0,7-25 0,-9-7 0,0-3 0,0-7 0,0 0 0,0-9 0,0-3 0</inkml:trace>
  <inkml:trace contextRef="#ctx0" brushRef="#br0" timeOffset="34601">17317 13593 24575,'21'0'0,"33"-9"0,-1-2 0,12-2 0,-23 5 0,-27 8 0,-10 0 0</inkml:trace>
  <inkml:trace contextRef="#ctx0" brushRef="#br0" timeOffset="34801">17392 13727 24575,'30'0'0,"-7"-6"0,15 5 0,-5-20 0,26 2 0,-12-6 0,-6 9 0,-22 10 0</inkml:trace>
  <inkml:trace contextRef="#ctx0" brushRef="#br0" timeOffset="35369">18030 13770 24575,'16'-31'0,"2"-4"0,9 2 0,-13-5 0,21-11 0,-27 14 0,-2-3 0,3 2 0,-1 1 0,2-28 0,-18 44 0,6 68 0,-7 7 0,23 6 0,-6-29 0,12-26 0,-9-2 0,17-28 0,-12 9 0,14-29 0,-22 3 0,-2 40 0,-16 37 0,8 1 0,2 4-887,-6 12 0,2 1 887,3-8 0,2-3 0,-1-4 0,0-4 0,0 11 0,0-22 0</inkml:trace>
  <inkml:trace contextRef="#ctx0" brushRef="#br0" timeOffset="35701">18404 13863 24575,'12'-11'0,"6"5"0,-11 1 0,10 14 0,-11 11 0,0 2 0,-11 3 0,4-10 0,-4 0 0,10-3 0,5 3 0,2-9 0,3-1 0,0-5 0,11-6 0,11-16 0,-13 11 0,0-9 0</inkml:trace>
  <inkml:trace contextRef="#ctx0" brushRef="#br0" timeOffset="35985">18956 13492 24575,'37'-15'0,"-4"-1"0,-17 9 0,0 1 0,-10 6 0,-2 0 0</inkml:trace>
  <inkml:trace contextRef="#ctx0" brushRef="#br0" timeOffset="36134">18893 13573 24575,'5'6'0,"13"-1"0,-4-5 0,9 0 0,-12-5 0,6-5 0,-5 3 0,0-2 0,-7 9 0</inkml:trace>
  <inkml:trace contextRef="#ctx0" brushRef="#br0" timeOffset="37200">19580 13515 24575,'6'-45'0,"-5"-8"0,7 19 0,-1 0 0,-5-8 0,7 7 0,-9 42 0,4 18 0,7-8 0,13 3 0,7-14 0,3-14 0,3-10 0,-12-33 0,-10 18 0,-3 0 0,-1-20 0,-1 4 0,1 80 0,-9 6 0,-1 5 0,4 4 0,1 1-394,-6 8 1,0-4 393,8 5 0,-6-13 0,12-17 0,-13-11 0,4-11 0</inkml:trace>
  <inkml:trace contextRef="#ctx0" brushRef="#br0" timeOffset="37667">20097 13454 11642,'15'0'0,"2"0"4885,4 0-4885,-10 10 2251,-2 6-2251,-9 6 1274,0-1-1274,-4-1 4523,2-4-4523,11 12 0,8-3 0,5-6 0,6 14 0,-15-23 0,1 22 0,-23-19 0,1-2 0,-12 0 0,9-10 0,-12 4 0,4-5 0,-10 0 0,17 0 0,2 0 0</inkml:trace>
  <inkml:trace contextRef="#ctx0" brushRef="#br0" timeOffset="42384">18858 13564 8191,'-6'-5'0,"1"-1"5063,5-5-5063,0 0 2818,9 5-2818,-2-4 1719,18 9-1719,1-10 6784,11 10-6784,-1-11 0,-9 10 0,-7-4 0,3 6 0,0-5 0,2 4 0,-5-4 0,-10 5 0,-4-5 0,-1 4 0,-5-4 0</inkml:trace>
  <inkml:trace contextRef="#ctx0" brushRef="#br0" timeOffset="43066">18901 13690 24575,'23'0'0,"5"0"0,19-9 0,12-1 0,-6-1 0,-10-2 0,-19 11 0,-13-7 0,-5 8 0,-1-4 0</inkml:trace>
  <inkml:trace contextRef="#ctx0" brushRef="#br0" timeOffset="49766">15972 15654 24575,'0'-16'0,"0"-9"0,5 7 0,-4-12 0,12 0 0,-11-22 0,7 4 0,-9 4 0,-5 21 0,4 27 0,6 40 0,3 10 0,13 1 0,1-15 0,13-53 0,15-27 0,-30 11 0,-3-5 0,7-20 0,-6 1 0,-7-1 0,-1-1 0,-10 76 0,0 23 0,0 22-782,0-1 782,0-1 0,6-7 0,1-11 0,5-12 0,-6-19 0,-2-10 0</inkml:trace>
  <inkml:trace contextRef="#ctx0" brushRef="#br0" timeOffset="50017">16484 15605 24575,'0'40'0,"0"5"0,0-13 0,0 0 0,0-6 0,5-11 0,-4-9 0,4-1 0</inkml:trace>
  <inkml:trace contextRef="#ctx0" brushRef="#br0" timeOffset="50519">17207 15275 24575,'38'-20'0,"-1"0"0,19-4 0,4 2 0,4-1 0,-18 7 0,-1 3 0,2 3 0,-2 0 0,13-8 0,-48 18 0,-6 2 0,-9 2 0</inkml:trace>
  <inkml:trace contextRef="#ctx0" brushRef="#br0" timeOffset="50800">17431 15331 24575,'38'-9'0,"-3"1"0,4-2 0,2-1 0,0-1 0,-1 0 0,-2-1 0,20-3 0,-46 4 0,2 6 0,-14 1 0</inkml:trace>
  <inkml:trace contextRef="#ctx0" brushRef="#br0" timeOffset="51117">17398 14925 24575,'8'51'0,"9"13"0,-11-25 0,1-1-614,8 0 0,-1-1 614,-10 27 200,11-29 1,0-2-201,-5 19 203,6-5-203,-5-23 0,-10-13 0,4-6 0,-5 0 0</inkml:trace>
  <inkml:trace contextRef="#ctx0" brushRef="#br0" timeOffset="51935">18240 15253 24575,'20'-25'0,"-6"5"0,2-10 0,-2-4 0,-5-23 0,4 12 0,-2-3 0,-9-1 0,-1 1 0,4 12 0,0 1 0,-5-22 0,0 69 0,0 46 0,3-17 0,3 2 0,-1-5 0,2-2 0,14 13 0,5-50 0,-9-5 0,5-11 0,-10 1 0,8-17 0,-10 0 0,7 6 0,-16 14 0,4 31 0,-15 41 0,8-25 0,2 3 0,-3 7 0,2-2 0,2 16 0,5-30 0,-6-19 0</inkml:trace>
  <inkml:trace contextRef="#ctx0" brushRef="#br0" timeOffset="52304">18689 15170 24575,'26'0'0,"-3"0"0,-12 5 0,-5 14 0,-22 19 0,-14 18 0,-1-14 0,4-6 0,27-30 0,6 3 0,10-8 0,9 4 0,3-11 0,-2 0 0,-11-2 0,-10 4 0</inkml:trace>
  <inkml:trace contextRef="#ctx0" brushRef="#br0" timeOffset="53222">19197 14897 24575,'52'-19'0,"2"-2"0,-22 14 0,4-1 0,-14 2 0,-8 6 0</inkml:trace>
  <inkml:trace contextRef="#ctx0" brushRef="#br0" timeOffset="53434">19297 15013 24575,'34'-12'0,"4"0"0,-4-12 0,21-3 0,-12 8 0,2-9 0,-25 20 0,-14-1 0</inkml:trace>
  <inkml:trace contextRef="#ctx0" brushRef="#br0" timeOffset="53966">19755 14976 14347,'10'-10'0,"1"-6"4238,1-23-4238,3-16 0,-10 13 0,-2-1 0,2 7 0,-1 1 0,-4-30 1771,0 33-1771,-5 26 966,-5 29-966,3 13 3253,-1 18-3253,17-19 0,3-12 0,18-18 0,12-38 0,-4 12 0,-17-15 0,-3-6 0,5-7 0,-12-4 0,-17 64 0,-8 51 0,4-15 0,3 1 0,3 1 0,4-3 0,1 2 0,5-22 0</inkml:trace>
  <inkml:trace contextRef="#ctx0" brushRef="#br0" timeOffset="54383">20143 14820 24575,'24'-12'0,"-1"5"0,4 1 0,-12 15 0,-10-2 0,-12 13 0,-13 9 0,4 0 0,-4 1 0,20-5 0,11-8 0,1-1 0,5 4 0,-21-8 0,-1-2 0,-12-5 0,2-5 0,0 0 0,-1 0 0,-14 0 0,16 0 0,-4 0 0</inkml:trace>
  <inkml:trace contextRef="#ctx0" brushRef="#br0" timeOffset="56617">20622 14603 24575,'15'0'0,"2"-5"0,8 4 0,14-10 0,-1 1 0,-6-1 0,3-2 0,-4 0 0,1-1 0,9-3 0,1 1 0,-1 2 0,-2 0 0,-6-4 0,-1-1 0,5 4 0,-1 0 0,18-18 0,-23 11 0,-1 0 0,10-2 0,2-23 0,-12 17 0,6-13 0,-6 5 0,-8 6 0,-9 3 0,6 4 0,-10-5 0,12-6 0,-14-21 0,6 21 0,-12-9 0,5 28 0,-6-7 0,0-2 0,0-3 0,-5-1 0,4 13 0,-9 1 0,9 6 0,-8-1 0,1-4 0,-17-14 0,9 9 0,-23-19 0,16 20 0,-13-11 0,9 7 0,5 5 0,2-3 0,2 5 0,1-1 0,-9 2 0,8 4 0,-4 5 0,2-4 0,3 9 0,-5-8 0,1 7 0,4-7 0,1 8 0,5-4 0,-4 5 0,3-5 0,-3 4 0,9-4 0,1 5 0</inkml:trace>
  <inkml:trace contextRef="#ctx0" brushRef="#br0" timeOffset="57171">21251 13244 24575,'-15'0'0,"3"4"0,-12-2 0,-3 8 0,-26 0 0,22 2 0,-1 0 0,-21 0 0,9 8 0,29-19 0,0 3 0,8 1 0,2 6 0,13 5 0,-2 0 0,0 3 0,0-3 0,8 18 0,6-6 0,5 7 0,0-10 0,-4-8 0,-3-7 0,-8-5 0,-5-5 0</inkml:trace>
  <inkml:trace contextRef="#ctx0" brushRef="#br0" timeOffset="59034">16252 17032 24575,'13'-50'0,"8"-12"0,-12 24 0,0-1 0,0-2 0,-1 0 0,-3 6 0,-1 3 0,-4-11 0,0 20 0,0 21 0,0 42 0,4-11 0,2 23 0,0-33 0,16-13 0,-13-1 0,18-5 0,-7-13 0,-3 5 0,3-15 0,-7-2 0,7-11 0,-11 8 0,4 9 0,-13 50 0,0-1 0,0 25 0,0-25 0,6 8 0,0-11 0,6 0 0,-6-7 0,-1-14 0,-5-1 0</inkml:trace>
  <inkml:trace contextRef="#ctx0" brushRef="#br0" timeOffset="59232">16697 16797 24575,'5'11'0,"-4"8"0,9-8 0,-9 14 0,4-7 0,-5 6 0,0-8 0,0-5 0,0-2 0</inkml:trace>
  <inkml:trace contextRef="#ctx0" brushRef="#br0" timeOffset="59567">17182 16711 24575,'24'-12'0,"15"-7"0,-4 7 0,1 0 0,-6-4 0,1 0 0,6 7 0,0-1 0,14-14 0,6 21 0,-21-7 0,-8 15 0,-48 11 0,13-7 0,-18 5 0</inkml:trace>
  <inkml:trace contextRef="#ctx0" brushRef="#br0" timeOffset="59801">17338 16749 24575,'23'0'0,"4"-6"0,28-12 0,-7 0 0,1 0 0,-16 6 0,-1 1 0,8-3 0,-7 3 0,-19 11 0</inkml:trace>
  <inkml:trace contextRef="#ctx0" brushRef="#br0" timeOffset="60450">18204 16690 24575,'27'-35'0,"-10"14"0,5-20 0,-1 10 0,-7-25 0,-5 21 0,-1-2 0,-2-3 0,-2 1 0,-4-14 0,-5 25 0,-5 41 0,3 0 0,-1 32 0,8-24 0,9 11 0,15-26 0,10-21 0,14-20 0,-14-10 0,-11-6 0,-6 13 0,-15 8 0,7 5 0,-9 65 0,-10-8 0,8 25 0,1 8 0,-4-15 0,0-2 0,9 5 0,1-4 0,-3 14 0,6-41 0</inkml:trace>
  <inkml:trace contextRef="#ctx0" brushRef="#br0" timeOffset="60766">18642 16570 14545,'5'-6'0,"-4"10"4179,4 8-4179,-5 18 1736,-5-6-1736,4 1 944,1-14-944,10-2 3171,7-8-3171,3 4 0,10-5 0,-2-5 0,-2 4 0,-11-4 0,-10 5 0</inkml:trace>
  <inkml:trace contextRef="#ctx0" brushRef="#br0" timeOffset="61566">19184 16266 24575,'34'-15'0,"0"0"0,0 0 0,1 2 0,0 6 0,-2 3 0,17-5 0,-27 9 0,-15 0 0,-12 0 0</inkml:trace>
  <inkml:trace contextRef="#ctx0" brushRef="#br0" timeOffset="61783">19303 16383 24575,'20'-6'0,"21"-16"0,9-6 0,4-5 0,-6 14 0,-23 1 0,-10 11 0,-7-3 0,-4 5 0</inkml:trace>
  <inkml:trace contextRef="#ctx0" brushRef="#br0" timeOffset="62084">19284 16080 24575,'23'18'0,"4"8"0,-7 1 0,-1 3 0,-3 2 0,0 1 0,4-2 0,-1 0 0,-6 25 0,20-19 0,-25-3 0,6-13 0,-10-6 0,-4-10 0</inkml:trace>
  <inkml:trace contextRef="#ctx0" brushRef="#br0" timeOffset="62685">19904 16457 15296,'9'-22'0,"0"-5"1658,10-34-1658,5-1 525,-18 25 0,1-1-525,9 3 0,0-2 706,-8-8 0,-2 0-706,4 9 0,-1 3 2495,-4-14-2495,-21 67 1519,8 24-1519,2 2 1145,14-17-1145,20-22 0,-8 2 0,5-23 0,-1-19 0,0-9 0,-7-9 0,-2 17 0,-11 15 0,-3 44 0,4 8 0,-5 32 0,0-9 0,0-15 0,0-1 0,9 14 0,-7 0 0,6-37 0</inkml:trace>
  <inkml:trace contextRef="#ctx0" brushRef="#br0" timeOffset="63033">20365 16252 8191,'17'-17'0,"1"7"5063,3 5-5063,-15 23 2818,-20 16-2818,3 6 1719,-6 2-1719,28-16 6784,1-4-6784,4-10 0,-10 6 0,-19-11 0,-9 10 0,-14-11 0,-4 6 0,17-10 0,-2 4 0,19-6 0,2 0 0</inkml:trace>
  <inkml:trace contextRef="#ctx0" brushRef="#br0" timeOffset="64518">20896 15856 24575,'11'6'0,"4"-2"0,2-4 0,12 0 0,4-6 0,8-1 0,15-10 0,-9-6 0,-10 10 0,2-1 0,-6-2 0,0-2 0,7 0 0,0 1 0,-8 3 0,-2 0 0,17-11 0,0-4 0,-5 4 0,-15 5 0,2-1 0,0-2 0,-1 1 0,20-18 0,-20 13 0,0-1 0,-1 1 0,0 0 0,3-6 0,0-1 0,0 0 0,0 2 0,10-16 0,-7 11 0,-17 8 0,7-10 0,-3-19 0,-4 22 0,0 0 0,-2 5 0,-1-1 0,-4-2 0,1 1 0,20-13 0,-18-18 0,-3 30 0,-1-2 0,-3-10 0,-2-3 0,-2 1 0,-2 0 0,1 9 0,0 1 0,1 1 0,-2 3 0,-14-14 0,14 12 0,-1-2 0,-11 0 0,1-1 0,7 4 0,1-1 0,-6-5 0,0 1 0,2-12 0,-1-7 0,3 16 0,-4-4 0,-3 17 0,3-3 0,-7 9 0,9 11 0,-23-6 0,11 4 0,-11-1 0,8 0 0,5 1 0,-1 4 0,7 5 0,-8-5 0,8 9 0,-3-9 0,9 10 0,1-4 0</inkml:trace>
  <inkml:trace contextRef="#ctx0" brushRef="#br0" timeOffset="65167">21992 13466 24575,'-17'0'0,"1"0"0,-4 0 0,2 0 0,-13 0 0,8 5 0,2-4 0,1 4 0,8 0 0,-3-4 0,4 9 0,0-9 0,5 8 0,6-3 0,1 5 0,4 4 0,-5 2 0,0 12 0,-6 4 0,5-1 0,-6-7 0,17-9 0,-8-5 0,16-3 0,0 12 0,-1-12 0,0 8 0,-13-11 0</inkml:trace>
  <inkml:trace contextRef="#ctx0" brushRef="#br0" timeOffset="67167">16374 18351 24575,'5'-21'0,"1"4"0,0 2 0,5 0 0,-4-11 0,1-22 0,-2-5 0,-6-4 0,0 17 0,0 12 0,0 12 0,0 22 0,0 11 0,8 21 0,-5-8 0,14-5 0,10 1 0,-2-16 0,7 5 0,-13-32 0,-6 3 0,14-39 0,-17 20 0,0-2 0,8-6 0,-1-1 0,-10 5 0,-1 6 0,9 9 0,-15 74 0,0-5 0,0 3 0,0-4 0,0-1 0,-1-3 0,2-5 0,5-9 0,1-2 0,0-14 0,-2 2 0</inkml:trace>
  <inkml:trace contextRef="#ctx0" brushRef="#br0" timeOffset="67450">16934 18161 12161,'9'23'0,"-7"4"4787,6 13-4787,-2 1 2159,-4-5-2159,4-9 1212,-6-7-1212,5-14 0,-4-2 0,4-4 0</inkml:trace>
  <inkml:trace contextRef="#ctx0" brushRef="#br0" timeOffset="67822">17649 17817 24575,'60'-23'0,"-29"10"0,2 1 0,8-1 0,-1 1 0,11-4 0,-10 10 0,-35 6 0,-1 0 0</inkml:trace>
  <inkml:trace contextRef="#ctx0" brushRef="#br0" timeOffset="68033">17672 17957 24575,'51'-15'0,"-14"2"0,1-3 0,4-3 0,0-1 0,-6 4 0,-3 2 0,16-9 0,-39 22 0,-5-4 0</inkml:trace>
  <inkml:trace contextRef="#ctx0" brushRef="#br0" timeOffset="68333">17785 17657 8191,'-6'30'0,"1"-9"5063,5 35-5063,9-1 2818,2 5-2818,5 0 1719,-6-12-1719,2-18 0,-10-18 0,4-3 0</inkml:trace>
  <inkml:trace contextRef="#ctx0" brushRef="#br0" timeOffset="68950">18345 17957 24575,'0'-15'0,"13"-10"0,10-18 0,10-2 0,-12 9 0,0-4 0,-5 1 0,-3-2 0,-1-1 0,-3 4 0,1 6 0,-10 30 0,13 49 0,7-24 0,2-1 0,1-21 0,-8-1 0,10-18 0,1-10 0,3-28 0,-6 12 0,-13-3 0,-1 52 0,-9 34 0,0 21 0,-1-23 0,2-1 0,14 20 0,1 5 0,2-20 0,-5-9 0,-13-23 0</inkml:trace>
  <inkml:trace contextRef="#ctx0" brushRef="#br0" timeOffset="69466">18968 17857 24575,'20'-12'0,"-3"3"0,-1 35 0,-16 22 0,-9 15 0,-3-10 0,6-21 0,11-21 0,13-5 0,0-1 0,36-14 0,-15-6 0,1 4 0,-19-2 0</inkml:trace>
  <inkml:trace contextRef="#ctx0" brushRef="#br0" timeOffset="69883">19554 17638 24575,'15'0'0,"2"-6"0,36-6 0,8-5 0,-25 10 0,-1 2 0,16-4 0,-32 9 0,-14 0 0</inkml:trace>
  <inkml:trace contextRef="#ctx0" brushRef="#br0" timeOffset="70100">19599 17726 24575,'4'6'0,"28"-1"0,4-9 0,6-3 0,13-2 0,3-1 0,1-1 0,-2 1-164,-15 0 0,-6 2 0,0 2 0,-32 6 0</inkml:trace>
  <inkml:trace contextRef="#ctx0" brushRef="#br0" timeOffset="70382">19809 17426 24575,'0'40'0,"6"-5"0,3 1 0,4 20 0,1-4 0,0 1 0,4 11 0,-11-30 0,-2-2 0,1-4 0,-6-18 0</inkml:trace>
  <inkml:trace contextRef="#ctx0" brushRef="#br0" timeOffset="71001">20234 17813 24575,'12'-26'0,"3"-14"0,1-14 0,-4 9 0,-2-3 0,-4 8 0,-1-1 0,2-6 0,-3 3 0,-4-4 0,0 16 0,0 53 0,13 4 0,0 16 0,11-18 0,8-38 0,-13 5 0,14-30 0,-19 13 0,0-5 0,-8 6 0,-6 21 0,0 27 0,0 13 0,0 7 0,-1 7 0,2 2 0,5-1 0,1-2 0,-4 13 0,10-43 0</inkml:trace>
  <inkml:trace contextRef="#ctx0" brushRef="#br0" timeOffset="71350">20652 17629 24575,'28'-17'0,"-10"9"0,5 0 0,-17 12 0,-1 2 0,-10 5 0,4 4 0,-9 6 0,9 1 0,-4-1 0,19 1 0,-6-10 0,7 5 0,-1-5 0,-11 3 0,-5 3 0,-15-7 0,-7-2 0,-10-9 0,2 0 0,9 0 0,5 0 0</inkml:trace>
  <inkml:trace contextRef="#ctx0" brushRef="#br0" timeOffset="72916">21170 17276 8191,'10'-5'0,"7"-5"5063,18-3-5063,5-11 1409,-7 13 0,3-2-1409,4-7 0,1-1 0,8 0 0,1 1 0,-2-1 0,-1 1 541,-5 3 1,-1 1-542,-9 2 0,-1 0 3235,9-7 0,1-2-3235,3-5 0,2-3 0,8-6 0,-1 0-911,-6 4 0,-3-1 911,-3-2 0,-2 2 0,-8 9 0,0-1-441,15-17 0,2-7 441,-14 14 0,-1-2 0,2-1 0,-3 2 0,2-2 0,-1 0 0,0-2-910,-1 0 1,-1-2 0,-1 1-1,-2 2 910,3-3 0,-3 1 0,0-1 0,2-9 0,-1-2 0,-2 0-266,-4 9 1,-1 1-1,0-3 266,-3 3 0,1-2 0,0-1 0,1 0 0,1-3 0,0-2 0,0 1 0,-1 3-187,0-3 1,-1 3 0,0 0 186,1-2 0,-1-1 0,-2 4 0,-1 1 0,-1 0 31,-1 4 0,0-3 0,-2 0-31,-2 0 0,-2 0 0,0 0 0,0 1 0,0-1 0,-1 2 1482,-1-17 0,-3 5-1482,-4 18 0,0 0 0,0-3 0,0-1 0,0 4 0,0-2 313,-5-13 0,-1-2-313,-2 5 0,-2 1 0,-4-12 0,-2 0 0,3 6 0,-2 3 0,-4 10 0,0 2 1202,5 1 1,-1 3-1203,-21-10 0,-1-7 0,0 13 0,-4 5 396,4 10 0,-4 2-396,10 10 0,-2 0 669,-17-11 1,0 1-670,15 11 0,1 1 0,0-5 0,2 0 0,-12-10 429,10 9-429,6-9 0,2 17 0,0-6 0,0 4 0,4 9 0,1-4 0,9 5 0,3 0 0</inkml:trace>
  <inkml:trace contextRef="#ctx0" brushRef="#br0" timeOffset="73401">22667 13074 24575,'-23'0'0,"0"0"0,-24 0 0,-16 10 0,2-8 0,12 7 0,0 2 0,-15 0 0,28 0 0,2 1 0,0-1 0,18 5 0,12-10 0,13 4 0,4 5 0,10 6 0,-5-3 0,4 6 0,0-1 0,17 15 0,8 10 0,-9-8 0,-11-12 0,-21-19 0</inkml:trace>
  <inkml:trace contextRef="#ctx0" brushRef="#br0" timeOffset="87066">15044 13143 24575,'0'3'0,"0"8"0,6 20 0,-4 21 0,4-16 0,0 18 0,-4-6 0,4 13 0,-6-2-475,0 4 475,-10-15 0,7 8 0,-7-8 0,4 0 0,-4-1 0,2-4 0,-7 6 0,14-4 0,-6-17 475,7 4-475,0-16 0,0 0 0,0-1 0,10-4 0,11-5 0,35-1 0,-3-5-515,-13-5 1,1-1 514,25 3-133,-14-7 1,2-1 132,-8 10 0,-1 0 0,-1-7 0,-3 1 0,8 6 0,-48-10 0,-17 9 0,3-4 0,-6 6 0</inkml:trace>
  <inkml:trace contextRef="#ctx0" brushRef="#br0" timeOffset="87299">15520 13931 24575,'32'-6'0,"-3"1"0,26 21 0,-24-3 0,-15 19 0,-17-14 0,-18 4 0,3-15 0,-9 11 0,-21-6 0,-17 3 0,18-7 0,3-8 0</inkml:trace>
  <inkml:trace contextRef="#ctx0" brushRef="#br0" timeOffset="88150">15273 12754 24575,'0'3'0,"0"8"0,0 28 0,0 15 0,0-1 0,0-5 0,0-19 0,0-8 0,0 0 0,0-5 0,0-5 0,0-7 0</inkml:trace>
  <inkml:trace contextRef="#ctx0" brushRef="#br0" timeOffset="88516">15265 12933 24575,'10'-15'0,"11"-5"0,3 7 0,20-25 0,-20 21 0,8-21 0,-22 22 0,-5 0 0,-11 36 0,4 23 0,-4 19 0,6 3 0,0-19 0,0 9 0,6-11 0,5 5 0,-3-28 0,2-10 0</inkml:trace>
  <inkml:trace contextRef="#ctx0" brushRef="#br0" timeOffset="88817">15561 13138 24575,'9'10'0,"16"-4"0,8-7 0,-1-10 0,-12-7 0,-15 2 0,-10 0 0,-1 10 0,-19-5 0,-10 10 0,-12 7 0,6 4 0,17 4 0,15-8 0</inkml:trace>
  <inkml:trace contextRef="#ctx0" brushRef="#br0" timeOffset="89849">14619 15843 24575,'14'-6'0,"18"-14"0,22 16 0,-5-15 0,5-4 0,6 7 0,4 1-1512,-17 0 0,2 0 0,-3 1 1512,9 0 0,-4 1 0,-12 4 0,-7 2 1029,-8 6-1029,-13-10 0,-7 10 0,-4-4 0</inkml:trace>
  <inkml:trace contextRef="#ctx0" brushRef="#br0" timeOffset="90066">15248 15572 24575,'21'0'0,"0"5"0,1 10 0,-10 8 0,-3 8 0,-18-3 0,-16 6 0,-8-13 0,5-2 0,10-13 0</inkml:trace>
  <inkml:trace contextRef="#ctx0" brushRef="#br0" timeOffset="90865">14654 17369 8191,'13'-6'0,"31"-17"4060,18 0-4060,-16 5 0,1 0 0,-5 5 0,0 0 0,13-5 0,-1 1 1465,-15 6 0,-2 0-1465,0 0 0,-6 0 459,-8 1 1,-18 9 0,-5-4-1</inkml:trace>
  <inkml:trace contextRef="#ctx0" brushRef="#br0" timeOffset="91099">15178 17136 24575,'16'0'0,"8"0"0,3 6 0,-4 4 0,-4 13 0,-19-1 0,-11 4 0,-1-10 0,-3 0 0,4-5 0,0-1 0,0 1 0,5-5 0,1-1 0</inkml:trace>
  <inkml:trace contextRef="#ctx0" brushRef="#br0" timeOffset="91683">14908 18571 24575,'20'-8'0,"11"-13"0,18 4 0,7-2 0,-3-3 0,2 0 0,-6 5 0,2 2 0,-3-1 0,2-3 0,-6 1 0,2 0 0,-29 4 0,-17 9 0</inkml:trace>
  <inkml:trace contextRef="#ctx0" brushRef="#br0" timeOffset="91916">15446 18316 13623,'15'0'0,"6"0"4441,2 0-4441,-7 5 1900,-1 0-1900,-14 11 1045,-10 1-1045,-13 7 3566,-6-4-3566,-9 3 0,6-15 0,10 0 0,4-8 0</inkml:trace>
  <inkml:trace contextRef="#ctx0" brushRef="#br0" timeOffset="92865">12196 16891 24575,'0'51'0,"0"-4"0,10 18 0,-8-30 0,-1 2 0,3 16 0,2 2 0,-1-4 0,0-1 0,-4 8 0,0-6 0,9 1 0,-10-20 0,0-23 0,0-4 0,0-1 0</inkml:trace>
  <inkml:trace contextRef="#ctx0" brushRef="#br0" timeOffset="93200">12229 17346 24575,'26'-40'0,"-4"16"0,2-2 0,7-24 0,0-4 0,-5 11 0,-1 1 0,1-4 0,-5 5 0,-11 14 0,-6 70 0,1-10 0,0 5 0,-4 13 0,1 2 0,7-1 0,2-2 0,-7-11 0,0-3 0,8 12 0,-6-25 0</inkml:trace>
  <inkml:trace contextRef="#ctx0" brushRef="#br0" timeOffset="93717">12874 17350 24575,'-16'-36'0,"-15"-6"0,22 28 0,-19-3 0,16 17 0,-3 0 0,0 34 0,-7 19 0,16-18 0,0 1 0,-9 25 0,20-32 0,19-26 0,14-37 0,10 2 0,-11-5 0,-14 24 0,-4 27 0,6-6 0,1 5 0,-7-13 0,-10 0 0</inkml:trace>
  <inkml:trace contextRef="#ctx0" brushRef="#br0" timeOffset="94066">12338 18063 24575,'33'-19'0,"24"-10"0,-26 9 0,3-1-1466,11-2 0,1 1 1466,-9 3 0,1 1 463,8 2 1,-1 1-464,12-10 120,-12 22 1,-31-1 0,-14 13-1</inkml:trace>
  <inkml:trace contextRef="#ctx0" brushRef="#br0" timeOffset="94250">12516 18177 24575,'49'-30'0,"-14"3"0,6-5 0,-2 1 0,5-2 0,1 0-330,-1-1 1,3-3 0,-9 8 0,-5 3 0,-8 11 0</inkml:trace>
  <inkml:trace contextRef="#ctx0" brushRef="#br0" timeOffset="96032">11891 17092 8191,'-21'4'0,"5"-3"5063,1 4-5063,0 1 2818,-6-4-2818,-10 4 0,-30-16 0,0 7 467,20-7 0,-1 0-467,5 8 0,0 1 3099,-11-11 0,-2-3-3099,-8-4 0,1-1 0,6 4 0,2-3-349,0-6 1,5-1 348,1-1 0,1-13 0,5 0 1120,8-6-1120,8-14 0,15-1 0,6 27 0,0 0 0,0-31 0,0 9 100,11 13 1,4-3-101,0 5 0,0 1 0,5-4 0,1 3 0,-2 9 0,0 5 0,6-6 747,23-11-747,-9 12 0,8-3 0,-17 16 0,-14 9 0,-5-1 0,-7 5 0,-4 1 0</inkml:trace>
  <inkml:trace contextRef="#ctx0" brushRef="#br0" timeOffset="96399">11221 15864 8191,'-5'-6'0,"14"-8"5063,-6 2-5063,17-6 2818,23-1-2818,-17 11 1719,23 17-1719,-36 21 0,-5 2 0,-4 2 0,-19 28 0,12 3 6784,-32-16-6784,24-9 0,-20-5 0,14-8 0,5-10 0,3-9 0,9-4 0</inkml:trace>
  <inkml:trace contextRef="#ctx0" brushRef="#br0" timeOffset="97798">11810 15342 24575,'-11'-5'0,"5"-1"0,-3 0 0,3-4 0,-10 3 0,0 1 0,-4 0 0,-1 12 0,-3 8 0,3 17 0,6 5 0,7 0 0,8-7 0,0-8 0,9 5 0,2-8 0,10 3 0,-5-15 0,0-1 0,-6-10 0,11-16 0,-6-3 0,1-17 0,-10 4 0,-6 9 0,7 35 0,-6 4 0,10 26 0,-1-19 0,6-1 0,5-9 0,-10-2 0,-2-6 0</inkml:trace>
  <inkml:trace contextRef="#ctx0" brushRef="#br0" timeOffset="98132">11779 14863 24575,'12'27'0,"-6"6"0,10 5 0,-10-3 0,1 3 0,6-1 0,1 0 0,-7 3 0,0-3 0,12 9 0,-17-17 0,2-17 0,-9-2 0,4-5 0,-4-5 0</inkml:trace>
  <inkml:trace contextRef="#ctx0" brushRef="#br0" timeOffset="98319">11782 15205 8191,'5'-11'0,"-4"-12"5063,13 5-5063,-3-11 704,26 1 1,-22 15-1,11-4 1</inkml:trace>
  <inkml:trace contextRef="#ctx0" brushRef="#br0" timeOffset="98553">11985 14767 8191,'0'8'0,"0"41"2067,5-12 0,0 2-2067,-4 0 0,1 1 1461,10 7 0,1-3-1461,-4 0 1830,14 11-1830,-15-28 0,-2-12 0,-6-10 0</inkml:trace>
  <inkml:trace contextRef="#ctx0" brushRef="#br0" timeOffset="99450">12219 15102 24575,'22'-32'0,"-6"-4"0,1 7 0,-11-1 0,-6 9 0,-5 5 0,-1 1 0,-5 9 0,-10 39 0,7 3 0,-3 27 0,17-19 0,11-16 0,14-4 0,-2-16 0,14-12 0,6-21 0,-6-5 0,8-7 0,-20 4 0,-10-18 0,-7-1 0,-8 6 0,-5 19 0,-18 44 0,13 7 0,-18 20 0,26-16 0,1-4 0,21-18 0,-2-6 0,8 4 0,-11-8 0,-4 9 0,13-15 0,-9 3 0,11-13 0,-3-21 0,-2 9 0,8-5 0,-6 23 0,10 27 0,-9 5 0,0 9 0,-15-5 0,-9-2 0,-13 0 0,1-3 0,-13-3 0,3-9 0,10-5 0,2 0 0</inkml:trace>
  <inkml:trace contextRef="#ctx0" brushRef="#br0" timeOffset="99700">12793 14419 24575,'8'35'0,"-1"-1"0,-3 17 0,13-13 0,1 1 0,-5 25 0,6-35 0,-1-1 0,-6 18 0,3-11 0,-15-29 0,0-1 0</inkml:trace>
  <inkml:trace contextRef="#ctx0" brushRef="#br0" timeOffset="99850">12864 14685 24575,'31'-26'0,"-7"4"0,3 0 0,4 1 0,1-1 0,20-18 0,-22 18 0,-25 17 0</inkml:trace>
  <inkml:trace contextRef="#ctx0" brushRef="#br0" timeOffset="100548">11751 16057 8191,'0'11'0,"8"38"5063,3 8-5063,-1-10 0,1 2 1409,-2-9 0,1-2-1409,-1-3 0,0-3 1719,1 3-1719,1-15 1696,-10-11 0,4-8 0,-5 4 0</inkml:trace>
  <inkml:trace contextRef="#ctx0" brushRef="#br0" timeOffset="101184">12281 15966 24575,'-26'-32'0,"7"14"0,-13 8 0,15 16 0,0 9 0,11 9 0,-9 24 0,13-18 0,-7 14 0,14-37 0,1 2 0,33-36 0,-9 2 0,12-7 0,-19 14 0,-17 27 0,14 14 0,-16 16 0,10 7 0,3 7 0,-6-3 0,-2 1-426,2 7 1,-1-2 425,0-19 0,-4-5 0,-11 4 0,-1-29 0,-9 2 0,-11-31 0,6-3 0,0-5 0,2-8 0,1 0 0,-10-23 0,17 19 0</inkml:trace>
  <inkml:trace contextRef="#ctx0" brushRef="#br0" timeOffset="101983">12325 15962 8191,'9'-12'0,"3"3"5063,10 18-5063,-1 3 2818,-3 13-2818,2-6 1719,-13 6-1719,2-31 6784,-9-22-6784,6-7 0,3-2 0,2 3 0,2 1 0,0-5 0,2 4 0,12 5 0,-13 11 0,-3 13 0,-5 19 0,14 9 0,-17 13 0,21 5 0,-12 23 0,-7-30 0,1 1 0,4 5 0,-2-2 0,-6 15 0,7-16 0,-9-47 0,-6 5 0,4-39 0,-14 4 0,14-5 0,2-7 0,-11-1 0,1 0 0,7-2 0,3 2 0,-3 10 0,4 7 0,20 3 0,5 38 0,2 6 0,-14 23 0,-8-11 0,-6 1 0,-5-13 0,-5 6 0,-10 3 0,8-6 0,-1-1 0</inkml:trace>
  <inkml:trace contextRef="#ctx0" brushRef="#br0" timeOffset="102248">12946 15547 24575,'5'15'0,"-4"-3"0,8 13 0,-3-7 0,0 7 0,-1-13 0,-5-2 0</inkml:trace>
  <inkml:trace contextRef="#ctx0" brushRef="#br0" timeOffset="102383">12962 15183 24575,'0'-6'0,"0"2"0</inkml:trace>
  <inkml:trace contextRef="#ctx0" brushRef="#br0" timeOffset="102649">13068 15259 24575,'-5'42'0,"9"-4"0,9-13 0,1-7 0,4 1 0,-13-8 0,-34 9 0,17-11 0,-28 11 0,24-14 0,4 0 0,2-2 0</inkml:trace>
  <inkml:trace contextRef="#ctx0" brushRef="#br0" timeOffset="103615">13117 16220 11740,'-19'-19'0,"2"11"4867,-3-5-4867,5 18 2234,9 10-2234,1 2 1262,5 16-1262,0-10 0,0 10 0,5-20 4472,-4 9-4472,13-19 0,-3 6 0,9-20 0,1 2 0,-1-30 0,-9-23 0,-5 15 0,-3-2-857,-8-3 1,-2-1 856,6-2 0,-1 1 0,-9 10 0,0 3 0,4-13 0,-9 19 0,10 44 0,1 19 0,5 25 0,-1-17 0,2 2 0,10 5 0,2-1 0,-6-8 0,2-3 1713,31 14-1713,-16-31 0,7-29 0,-13 7 0,2-13 0,-8 29 0,-1-4 0,3 20 0,-8-17 0,0 2 0</inkml:trace>
  <inkml:trace contextRef="#ctx0" brushRef="#br0" timeOffset="103784">13295 15882 8191,'-6'-11'0,"-4"5"0,9 1 0,-4 5 0</inkml:trace>
  <inkml:trace contextRef="#ctx0" brushRef="#br0" timeOffset="104102">13316 15630 8191,'11'13'0,"15"28"1278,-5 2 0,3 11 0,-1 0-1278,-2 2 0,-1 0 0,0 2 0,-1-10 0,1 2 0,-2-2 0,-2-3 0,0 21 0,-4-9 2950,3 0-2950,-24-36 1864,-8-11-1864,-17-18 1578,-13-33 0,18 19 0,1-15 0</inkml:trace>
  <inkml:trace contextRef="#ctx0" brushRef="#br0" timeOffset="104416">13518 15363 24575,'5'-22'0,"11"48"0,2 6 0,0 7 0,-3 5 0,0 4 0,0 0-1260,0-5 1,0-1-1,0 0 1260,7 22 0,-2-4 0,-7-21 0,0-4 1175,12 22-1175,-9-23 618,-9-6-618,-2-16 0,-14-1 0,6-7 0,-6-4 0</inkml:trace>
  <inkml:trace contextRef="#ctx0" brushRef="#br0" timeOffset="104683">13474 15997 24575,'8'-28'0,"-6"9"0,29-12 0,3 2 0,15-5 0,-19 14 0,-1 0 0,17-13 0,-15 10 0,0-1 0,12-24 0,-7 14 0,-21 8 0</inkml:trace>
  <inkml:trace contextRef="#ctx0" brushRef="#br0" timeOffset="124983">21014 6201 8191,'-20'-6'0,"-1"5"5063,-4-5-5063,2 6 2818,-2 0-2818,4 0 1719,0 0-1719,-8 0 0,-3 6 0,-8 4 6784,0-2-6784,-6 15 0,-4-4 0,-3 18 0,24-16 0,1 3 0,-3 5 0,2 1 0,-11 14 0,1 2 0,25-17 0,0 11 0,-2 19 0,8-8 0,-1 4 0,9-16 0,0 16 0,0-23 0,0 3 0,4 11 0,2 2 0,6 11 0,6 2 0,2-17 0,5 0 0,1-1 0,4 0 0,1-1 0,4-2-250,4-2 0,4-2 1,1-3 249,0-6 0,1-3 0,0-2-898,13 4 0,-1-4 898,2-2 0,-2-3 0,-11-5 0,0 2 0,14 6 0,4 2 0,-18-6 0,1 0 0,0 0 0,5 0 0,2 0 0,0-2 0,1-2 0,0-1 0,-2-2 0,4-3 0,0-2 0,-11-3 0,1-1 0,-1-1-382,11 1 1,1 0 381,-11 0 0,3 0 0,0 0 0,2 1 0,1-1 0,-3-1 0,9-4 0,-1-1 0,-9 6 0,1 0 0,-2-2 0,2-8 0,-1-1 0,7 6 0,-1-1 0,-5-6 0,-4-3 0,-11-4 0,-3-1 0,20-7 326,-25 1 0,-2-1-326,2-4 892,-2 5 1,-1-2-893,1-31 0,-3 10 0,-13-15 871,1 16-871,-9 13 0,0-3 0,4-3 0,0-3 0,-4-7 0,-2-2 0,-2-3 0,-4 0 0,-5-7 0,-3 2 0,-1 7 0,-3 0-169,1 13 0,-1 0 0,-3 1 169,-15-14 0,-2 5-772,7 9 1,-3 3 771,-9-3 0,-2 4 0,12 13 0,-1 1 0,-18-12 0,-5 0 0,16 13 0,-2 3 0,-3 0 0,-12-2 0,-4 0 0,-1 3 0,-1 2 0,0 2 0,0 3 0,7 3 0,0 3 0,6 0 0,-3-3 0,8 2 0,-2 5 0</inkml:trace>
  <inkml:trace contextRef="#ctx0" brushRef="#br0" timeOffset="126001">29289 13518 24575,'0'0'0</inkml:trace>
  <inkml:trace contextRef="#ctx0" brushRef="#br0" timeOffset="126932">29420 13559 24575,'10'-16'0,"1"0"0,16-26 0,-8 8 0,-2-5 0,-1-6 0,-1 2 0,-2-1 0,-3 4 0,0 2 0,-1 1 0,-1 8 0,-1 19 0,-7 48 0,0 27 0,0-29 0,0-1 0,0 24 0,18-30 0,1-22 0,31-28 0,-26-9 0,-2-6 0,2-3 0,-3-2-465,-5-5 1,-3 1 464,-2 12 0,-2 2 0,-6-9 0,7 18 0,-20 71 0,8-9 0,1 7 0,1 0 0,0-2 0,-1 0 0,2 0-362,2 8 1,0 0 0,3-9 361,11 12 0,-7-33 0,-5-23 0</inkml:trace>
  <inkml:trace contextRef="#ctx0" brushRef="#br0" timeOffset="127100">29992 13505 24575,'0'41'0,"0"-1"0,0-1 0,0-4 0,0-2 0,0-13 0,0-10 0</inkml:trace>
  <inkml:trace contextRef="#ctx0" brushRef="#br0" timeOffset="127732">30906 13438 24575,'11'-11'0,"-1"-5"0,-4 4 0,5-8 0,1-29 0,-3 12 0,0-3 0,-2-1 0,-2 1 0,4-2 0,-8 11 0,-9 25 0,6 21 0,2 22 0,7-16 0,16 2 0,-6-19 0,22-12 0,9-24 0,-10-4 0,3-3 0,-28 18 0,-5 19 0,-13 52 0,4 1 0,-1 3 0,-4-3 0,1 1 0,12 12 0,3-6 0,1-16 0,7-6 0,-12-27 0</inkml:trace>
  <inkml:trace contextRef="#ctx0" brushRef="#br0" timeOffset="128098">31450 13387 24575,'21'0'0,"-5"9"0,-5 7 0,-21 26 0,-2 5 0,-10-2 0,18-7 0,27-18 0,23-9 0,6-2 0,-1-22 0,-26 10 0,-6-19 0,-13 20 0,-2-8 0</inkml:trace>
  <inkml:trace contextRef="#ctx0" brushRef="#br0" timeOffset="128683">29319 14146 24575,'36'-10'0,"11"0"0,11-1 0,0-1 0,7-2 0,4-1-1288,-16 5 1,3-1-1,2 1 1,2-1 0,0 1 1287,-2 2 0,1 0 0,2 1 0,-1-1 0,0 1 0,-3-1-946,2-3 0,-1 0 0,-2 0 0,0 1 0,-1 2 946,11 2 0,0 3 0,-2-1 0,-6-2 0,-6-4 0,-5-3 0,-1 4 367,21 7 1,-7 1-368,-24-6 0,-6 2 0,-4 5 0,-52 12 0,-15 2 0,-1-7 0,9 6 0,1 0 0</inkml:trace>
  <inkml:trace contextRef="#ctx0" brushRef="#br0" timeOffset="128966">29733 14430 8191,'46'-14'0,"0"0"0,-7-2 0,1-1 0,6-1 554,0 3 0,5-1 0,4 0 0,1 0 0,-2 1-554,-1-1 0,1-1 0,0 1 0,0 0 0,0 2 0,12-4 0,0 1 0,-1 2 0,-3 1 0,0 2 0,-2 3 0,-6 0 0,4-1 0,-11 3 3017,-15 7-3017,-47 0 0,14 0 0,-24 0 0</inkml:trace>
  <inkml:trace contextRef="#ctx0" brushRef="#br0" timeOffset="130531">29610 15561 24575,'18'-18'0,"4"-13"0,-5 1 0,0-7 0,3-14 0,-2-1 0,-6 14 0,-1 0 0,0-8 0,-4 4 0,-7 7 0,-4 14 0,-6 41 0,3 6 0,-2 38 0,18-29 0,8-7 0,9-17 0,4-24 0,7-5 0,-4-18 0,11-13 0,-24 8 0,1 17 0,-21 54 0,0 6 0,0 6 0,7 12 0,1 0 0,-2-9 0,1-4 0,10 16 0,-8-42 0</inkml:trace>
  <inkml:trace contextRef="#ctx0" brushRef="#br0" timeOffset="130882">30251 15376 8191,'0'15'0,"0"6"5063,0 9-5063,0 6 2818,0 20-2818,6-16 0,-4 2 1719,9-22-1719,-5-14 0,0-2 0,-1-4 0</inkml:trace>
  <inkml:trace contextRef="#ctx0" brushRef="#br0" timeOffset="131548">31138 15224 24575,'6'-42'0,"4"-21"0,7 4 0,-11 24 0,-1 0 0,0-1 0,-2 2 0,-8 4 0,-2 17 0,1 20 0,-7 13 0,12 5 0,-1-7 0,13 7 0,1-20 0,11-13 0,10-20 0,1-11 0,-14 6 0,-2 1 0,5-6 0,-13 7 0,-4 40 0,-6 34 0,6-11 0,3 3 0,3 7 0,2-2 0,7 12 0,1-15 0</inkml:trace>
  <inkml:trace contextRef="#ctx0" brushRef="#br0" timeOffset="131815">31568 14997 8191,'34'-28'0,"-7"7"5063,-7 22-5063,-23 27 2818,0 7-2818,-10 8 1719,18-22-1719,5-4 6784,2-6-6784,-1 6 0,-24-2 0,0 3 0,-16-2 0,-8-2 0,1 8 0,5-12 0,11 5 0</inkml:trace>
  <inkml:trace contextRef="#ctx0" brushRef="#br0" timeOffset="132249">29394 16232 24575,'33'-16'0,"11"-19"0,1 18 0,7 0 0,-3-3 0,4-4 0,4 1-1442,2 4 0,4-1 0,3 1 0,1-1 1442,-6 3 0,1-1 0,1 1 0,0-1 0,1 0-803,-9 3 1,1 0 0,1 0 0,-1-1-1,-2 2 1,-1 0 802,13-3 0,-3 2 0,-1-1 0,-1 1 0,-1 0 0,0-1 0,-3 2 0,-9 2 986,-2 2 1,-8 4-987,18 5 0,-77 20 0,-5 0 0,1-4 0</inkml:trace>
  <inkml:trace contextRef="#ctx0" brushRef="#br0" timeOffset="132484">29830 16535 24575,'38'-19'0,"0"0"0,4-3 0,6-3 0,1-2 0,-6 3 0,2-2 0,1-1 0,-1 1-721,13-6 1,1 0-1,-2 3 721,-4 5 0,-2 2 0,-6 5 173,15-3 1,-15 10 0,-36 10-1</inkml:trace>
  <inkml:trace contextRef="#ctx0" brushRef="#br0" timeOffset="133583">29757 17805 8191,'0'-20'0,"8"-24"2509,3-9 1,0-5-2510,-4 10 0,-1 1 1412,3 0 0,-3 6-1412,-12 15 1724,0 28-1724,1 13 6768,5-4-6768,0 0 49,5-5-49,19-11 0,-1-10 0,2-7 0,0-5 0,0-13 0,-1-7 0,-17 37 0,-17 32 0,7 26 0,-7 10 0,7-11 0,6 3 0,12-4 0,2-1 0,-12-6 0,3-3 0,29 17 0,-31-48 0,-1-5 0</inkml:trace>
  <inkml:trace contextRef="#ctx0" brushRef="#br0" timeOffset="133899">30240 17550 24575,'32'-13'0,"0"-1"0,15-7 0,-28 46 0,-40 31 0,9-17 0,0 1 0,-3 0 0,0-2 0,-3 17 0,18-27 0,9-12 0,4 4 0,0 1 0,-2 5 0,-25 2 0,-1-2 0,-11-13 0,8-4 0,7-9 0,6 0 0</inkml:trace>
  <inkml:trace contextRef="#ctx0" brushRef="#br0" timeOffset="134999">31455 17370 24575,'-6'-10'0,"1"-1"0,17-31 0,20-12 0,-16 9 0,-1-6 0,2-4 0,-3 1-325,-7 8 0,-3 3 325,-5 6 0,-3 7 160,-2 12-160,-6 31 0,5 1 0,10 21 0,9-17 0,9-6 490,20-30-490,-1-29 0,-5 8 0,-11-5 0,-24 67 0,0 6 0,3 12 0,4 8 0,1 2 0,2 0 0,4-3 0,1-3 0,-5-7 0,0-4 0,5-8 0</inkml:trace>
  <inkml:trace contextRef="#ctx0" brushRef="#br0" timeOffset="135297">31976 17089 24575,'11'-4'0,"9"2"0,-7-2 0,2 13 0,-28 27 0,-8 16 0,0 0 0,-6-7 0,35-33 0,-6-3 0,23-22 0,13 4 0,-14-6 0,3 9 0,-22 6 0</inkml:trace>
  <inkml:trace contextRef="#ctx0" brushRef="#br0" timeOffset="135782">30008 18198 24575,'56'-25'0,"-19"7"0,4-2 0,3 1 0,5-3 0,-1 1-925,-4 2 0,-1 0 1,4 0 924,3 2 0,3-1 0,1 2 0,-2 1 0,7 1 0,-1 2 0,0-1 0,2-2 0,1-1 0,-5 3 440,2 3 0,-11 5-440,-21 8 0,-26 1 0,-17 9 0</inkml:trace>
  <inkml:trace contextRef="#ctx0" brushRef="#br0" timeOffset="136014">30288 18331 24575,'42'-27'0,"-4"4"0,6-2 0,-2 3 0,4 1 0,3-2-2419,-6 2 0,3-1 0,1-1 1,-2 2 2418,10-4 0,0 1 0,-3 2 0,14-3 0,-9 5 641,-6 3 1,-31 15 0,-6-4 0</inkml:trace>
  <inkml:trace contextRef="#ctx0" brushRef="#br0" timeOffset="143948">29263 12715 8191,'-21'-6'0,"5"4"5063,-4-4-5063,8 6 2818,-4 0-2818,1 5 1719,-8 11-1719,0-1 3392,-4 6 0,-3 5-3392,1-1 0,-1 3 0,-15 11 0,0 1 0,12-5 0,2 0 0,2-4 0,6 0 0,5 10 0,-5 17 0,19 2 0,2-27 0,2 1 0,10 15 0,4-1 0,0-14 0,1 1-270,0 8 1,2 4-1,-3 2 270,-3 2 0,-1 0 0,-2 4-531,0-5 0,-1 3 1,-1 1-1,-1 2 531,-3 8 0,-2 3 0,-1 0 0,-1-2-933,-1-9 1,0-1 0,-2-2 0,0 1 932,-3-2 0,0 1 0,-1-2 0,-2-3 0,-2 1 0,-1-2 0,-2 0-325,-5 11 1,-1 2 0,-4-2 324,-1-4 0,-3-1 0,-2 1 0,4-7 0,0 2 0,-2-1 0,1-4-301,-3 0 1,0-3 0,-1-3 300,-15 11 0,3-5 0,17-18 0,0-3 663,-2-1 0,2-4-663,-4 1 3581,0-4-3581,26-25 1276,1-10-1276,12-20 2170,9 2-2170,12-5 182,9 24-182,-5 7 0,-3 18 0,-5 8 0,-3 20 0,-2 15 0,-6-4 0,-2 8 0,0 5 0,1 2-711,-3-10 0,0 3 0,1 1 0,-1 2 0,0 2 0,-1 0 711,1 0 0,-2 3 0,1 0 0,0 2 0,-1 0 0,0-1 0,1 0-768,-1 0 1,0 0 0,0 1 0,0-1 0,-1-1-1,0-1 1,0-3 767,-1 8 0,0-3 0,-1-1 0,1-1 0,2 0 0,3 0 0,1 0 0,2 0 0,0-2 0,-2-4-399,0 14 1,-2-4-1,4 1 399,2-10 0,3 1 0,0 0 0,-2-4 0,-2-1 0,-1-3 0,0-3 0,4 16 0,1-9 0,6-10 0,22-14 0,17-13 0,-16-25 0,3-8 0,1-2 0,-3-4 0,-4-9 0,-5-2 1269,-12 10 0,-5 1-1269,3-19 1509,-24 25 0,6-2 0,-7 15 0</inkml:trace>
  <inkml:trace contextRef="#ctx0" brushRef="#br0" timeOffset="384578">8502 1830 24575,'0'41'0,"0"1"0,0 6 0,0 3 0,0-4 0,0 3 0,0 2-1295,0 12 1,0 2-1,0 4 1295,-1-10 0,0 3 0,0 2 0,-1 1-408,1-9 1,-1 3-1,0-1 1,0 2-1,0-1 408,0 1 0,-1 1 0,0 0 0,0-1 0,1 1 0,-1-3 0,0 1 0,0-1 0,1 0 0,-1-1-10,1 8 1,0 0 0,0-2 0,0-1 9,1-6 0,0-1 0,1-1 0,-1-2-57,1 7 0,0-1 0,0-4 57,0 8 0,0-5 795,0-17 1,0-4-796,0 6 2595,0-21-2595,13-15 1703,42-18-1703,-2-5 0,10-3 0,-5 1 0,6-1 0,4-1-550,-20 6 0,3-2 1,2 0-1,0 1 0,1-1 550,6 0 0,0-1 0,2 1 0,0 0 0,1 0 0,-9 3 0,1 1 0,0-1 0,0 1 0,0 0 0,0 1 0,10-3 0,0 0 0,1 1 0,-1 1 0,-1 0 0,-2 1 0,1 2 0,-2-1 0,1 1 0,-1 0 0,-4 2 0,-1-1 0,1 1 0,-2 0 0,0 0-417,10-2 0,0 1 0,-2 0 1,0 0 416,-1 0 0,-1 0 0,-1 1 0,-1-1 0,7-1 0,-1 0 0,-5 1 0,9-2 0,-8 1 0,-22 4 0,-9 3 0,-15 4 2704,-16 2-2704,-3-1 1953,-2-1-1953,0-2 0,19 0 0,22-3 0,13-3 0,5-1 0,8-2 0,4 0-633,-13 1 1,4-1 0,2 0-1,1 0 1,0 0 632,-5 1 0,1-1 0,1 0 0,0 0 0,-1 1 0,0-1 0,8 0 0,0 0 0,-1 0 0,0 0 0,-3 2-279,8-2 1,-2 2 0,-2 0 0,-3 1 278,3 0 0,-3 1 0,-4 1 0,11-1 0,-8 1 0,-18 2 0,-5 0 0,5-2 0,-20 2 2959,-10-1-2959,-4-1 1316,-3 0-1316,-3-2 0,1-2 0,-2-8 0,0-12 0,0-31 0,-3 11 0,-3-6 0,0 12 0,-1-2 0,-1-3-555,-5-12 1,-1-4 0,-2-1 554,2 11 0,-2-1 0,0-1 0,-1 0 0,-1-2 0,-1-1 0,0-1 0,0 1 0,-1-4 0,0 0 0,-1-1 0,1 2 0,1 4 0,-1 1 0,1 0 0,0 1 0,2 3 0,-1-1 0,1 1 0,0 2 0,-3-11 0,0 1 0,0 3-63,2 7 0,0 2 1,0 3 62,-6-12 0,1 4 0,2 12 0,0 4 0,3 6 0,0 3 0,-10-11 0,7 14 1646,7 12-1646,9 8 205,3 4-205,-47 8 0,-1 0 0,-8 2-711,1 1 0,-7 3 0,-3 0 711,18-4 0,-3 1 0,-1 1 0,-2 0 0,-2 1-786,-1 1 0,-1 0 0,-3 1 0,-1 1 0,-1 0 0,-2 0 786,9-2 0,-3 0 0,0 1 0,-1 0 0,-2 0 0,0 0 0,0 0 0,-2 0-445,8-1 0,-1 0 0,-2 0 0,1 1 0,-2-1 0,1 0 0,-1 1 0,0-1 0,0 0 0,1 1 445,-2-1 0,0 0 0,0 1 0,0-1 0,0 1 0,0-1 0,0 0 0,0 1 0,2-1 0,0 1 0,-3 0 0,1 0 0,0 0 0,0 0 0,1 0 0,1-1 0,1 1 0,1 0 0,1 0-195,-6 1 0,0 1 0,2-1 0,2 0 0,0 0 0,3 0 0,1 0 195,-7 3 0,3-1 0,2 0 0,2 1 0,2 0 160,-1 0 0,3 1 0,2 0 0,4 0-160,1 1 0,3 0 0,4-1 1463,-7 7 0,5-1-1463,-11 16 5518,18-9-5518,13-4 2951,5-4-2951,2-2 629,-1-2-629,-4-5 0,-4-6 0,7-5 0,3-3 0</inkml:trace>
  <inkml:trace contextRef="#ctx0" brushRef="#br0" timeOffset="394692">13513 3083 8191,'-12'-5'0,"45"4"4152,18-15-4152,-3 15 0,5-1 0,-1-15 0,6-3 386,-13 12 1,6 3 0,1 0 0,0-3-387,-2-3 0,1-2 0,0 0 0,1 2 0,2 3 0,2 2 0,-1 1 0,-5 0 991,21-6 1,-11 4-992,-5 7 0,-67 0 0,-6 0 0</inkml:trace>
  <inkml:trace contextRef="#ctx0" brushRef="#br0" timeOffset="394909">14495 2870 24575,'14'-6'0,"18"9"0,6 4 0,-6 2 0,1 2 0,12 8 0,-2 3 0,7 21 0,-34 7 0,-22 0 0,-18-9 0,-4-16 0,-4-2 0,-12 3 0,2 0 0,25-18 0</inkml:trace>
  <inkml:trace contextRef="#ctx0" brushRef="#br0" timeOffset="396344">15814 2458 24575,'0'16'0,"0"12"0,0-2 0,0 10 0,0 7 0,0 7 0,0 5 0,0-8 0,1 4 0,-2 0-1037,-2 2 1,-2 0 0,2-2 1036,2 8 0,-1-3 365,-7-5 0,1-5-365,7 0 0,-10-8 0,3-35 0,2-40 0,2-11 0,2-10 0,1 10 0,0-4 0,3 1 293,3 0 0,2 1 0,-1-2-293,-1-14 0,-2-3 0,6 5 0,5 15 0,2 3 0,-1 0 0,-5-2 0,-2 0 0,1 4 0,7 0 0,-1 9 0,0 12 0,12 49 0,-10 14 0,-1 6 0,-3-4 0,0 5 0,5 13 0,1 9 0,-5-8 0,-10-15 0,-1 0 0,9 2 0,3 4 0,-5-6 0,-8-10 0,-2-5 0,9 26 0,-9-15 0,-5-27 0,4-1 1500,-9-12-1500,-5 13 0,7-13 0,-6 4 0</inkml:trace>
  <inkml:trace contextRef="#ctx0" brushRef="#br0" timeOffset="396527">15860 2927 8191,'5'-11'0,"18"-8"5063,9-2-5063,13-7 0,-19 12 0,-9 3 0</inkml:trace>
  <inkml:trace contextRef="#ctx0" brushRef="#br0" timeOffset="397218">16169 2764 24575,'17'25'0,"1"22"0,-11 9 0,2 3 0,-9-6 0,0-28 0,0-27 0,0-40 0,7 9 0,4-3 0,1-6 0,2 2 0,15-14 0,2 23 0,-19 26 0,8 5 0,-3 42 0,10 5 0,-16-5 0,0 1 0,19 15 0,-13-12 0,7-31 0,-6-6 0,6-26 0,4-13 0,-11-11 0,6-15 0,-21 23 0,-3 4 0,-15 19 0,-5 27 0,-1 6 0,-1 20 0,14-14 0,-4 3 0,18-25 0,1 2 0,4-9 0,6 0 0,-4 0 0,3 5 0,-9 5 0,4 2 0,-9-2 0,4-5 0</inkml:trace>
  <inkml:trace contextRef="#ctx0" brushRef="#br0" timeOffset="397477">16709 2432 24575,'0'36'0,"0"-1"0,0 4 0,0 1 0,0 16 0,0 0 0,0-16 0,0-1 0,0 7 0,0-4 0,0-2 0,4-3 0,-2-23 0,2-14 0</inkml:trace>
  <inkml:trace contextRef="#ctx0" brushRef="#br0" timeOffset="398192">16907 2750 24575,'0'30'0,"5"-7"0,1 3 0,10-16 0,15-31 0,10-11 0,-18 3 0,-1 0 0,12-4 0,-14 2 0,-14 47 0,8 25 0,-12 18 0,-2 7 0,4-7 0,0 5-312,-2-9 0,-2 6 0,0 0 1,-2-5 311,-1-8 0,-2-4 0,2 1 0,1 3 0,1 1 0,-4-8 0,-18 10 0,6-46 0,5-22 0,-10 0 0,19-20 0,-10-22 1247,13-3-1247,9 22 0,3 0 0,-3 7 0,2-1 0,21-14 0,6-2 0,-3 0 0,2-3-462,-10 15 1,3-3 0,1-2 0,-2 2 461,3-8 0,0 1 0,-3 2 0,8-9 0,-5 5 0,-9 10 0,-8 19 0,-14 34 0,-2 10 0,0 34 0,9-11 0,-4 10 0,17-22 0,-19-1 0,4-16 0,-15 3 1845,6-9-1845,-23-5 0,17-2 0,-18-10 0,20 5 0,-3-5 0</inkml:trace>
  <inkml:trace contextRef="#ctx0" brushRef="#br0" timeOffset="398376">17746 2641 24575,'0'20'0,"0"26"0,0-13 0,0 1 0,0 29 0,0-9 0,0-37 0</inkml:trace>
  <inkml:trace contextRef="#ctx0" brushRef="#br0" timeOffset="398510">17892 2417 24575,'0'6'0,"0"-1"0</inkml:trace>
  <inkml:trace contextRef="#ctx0" brushRef="#br0" timeOffset="398793">18016 2471 24575,'-17'32'0,"6"9"0,5 2 0,6 6 0,0-21 0,0 0 0,-5-16 0,-10-2 0,-3-10 0,2-1 0,7-4 0</inkml:trace>
  <inkml:trace contextRef="#ctx0" brushRef="#br0" timeOffset="399826">18636 2564 24575,'0'22'0,"0"2"0,0-12 0,15 7 0,6-12 0,8 2 0,-5-9 0,-5-17 0,-12 8 0,8-27 0,-43 5 0,-8-1 0,1 17 0,-2 6 0,-15 7 0,11 3 0,73-4 0,-2-10 0,5 0 0,3-1 0,18-15 0,-15 3 0,1-3 0,-6 0 0,-1 1 0,-2 2 0,-1 2 0,6-10 0,-32 34 0,-1 10 0,-5 30 0,-5 15 0,-3 13 0,4-21 0,0 4 0,0 2 0,0 0-1109,0 4 1,0 2-1,0-1 1,0-1 1108,-1 10 0,0-1 0,2-7 0,3 4 0,0-13 0,-5-16 0,4-11 0,-18-17 0,6-2 0,-16-22 0,8-3 2217,8-10 0,3-3-2217,0-7 0,6-10 0,27 23 0,-4 20 0,14-11 0,-12 18 0,-10-5 0,-2 6 0</inkml:trace>
  <inkml:trace contextRef="#ctx0" brushRef="#br0" timeOffset="400610">19764 2260 24575,'16'33'0,"-1"0"0,7 28 0,-3-19 0,1 1 0,-8-6 0,0 0 0,4 5 0,0-1 0,-4-8 0,0-1 0,18 21 0,-15-30 0,2-43 0,-2-28 0,-6-5 0,1-5 0,4 8 0,0-1-547,-7-4 1,2 2 546,7 17 0,0 5 0,-8-13 0,18 21 0,-15 9 0,0 14 0,-6 0 0</inkml:trace>
  <inkml:trace contextRef="#ctx0" brushRef="#br0" timeOffset="400993">20298 2512 24575,'-5'-6'0,"-6"2"0,-5 4 0,-6 14 0,-9 31 0,16 1 0,-4 10 0,29-32 0,16-34 0,4-6 0,2-12 0,-12 16 0,-9 7 0,1 14 0,-6-6 0,0 6 0</inkml:trace>
  <inkml:trace contextRef="#ctx0" brushRef="#br0" timeOffset="401326">20505 2505 8191,'5'-6'0,"16"21"5063,-1 4-5063,9 23 2818,-17-15-2818,-5 3 1719,-7-14-1719,-5-1 6784,4-14-6784,16-12 0,2-11 0,26-11 0,-7 11 0,2 5 0,-11 11 0,-7 6 0,-14 9 0,-1-2 0,-5 8 0,0-9 0,0-1 0</inkml:trace>
  <inkml:trace contextRef="#ctx0" brushRef="#br0" timeOffset="401492">20930 2286 8191,'-5'-6'0,"4"-2"0,-4 12 0</inkml:trace>
  <inkml:trace contextRef="#ctx0" brushRef="#br0" timeOffset="401877">21167 2456 24575,'-20'0'0,"-14"25"0,-1 1 0,0 14 0,18-13 0,11-12 0,24-9 0,16-22 0,4-3 0,-1-10 0,-18 11 0,-13 21 0,-2-1 0,-4 13 0,0-4 0,5 4 0,-4-8 0,4 2 0</inkml:trace>
  <inkml:trace contextRef="#ctx0" brushRef="#br0" timeOffset="402219">21286 2429 24575,'0'17'0,"0"10"0,-6 16 0,5-9 0,6-28 0,19-22 0,3-5 0,2-2 0,0 5 0,0 1 0,22-15 0,-14 24 0,-22 25 0,-4 5 0,3 9 0,-13-5 0,8-11 0,-7-9 0,2-1 0</inkml:trace>
  <inkml:trace contextRef="#ctx0" brushRef="#br0" timeOffset="402743">21828 2336 8191,'-5'-16'0,"-1"1"5063,-5 9-5063,0 1 2818,-4 10-2818,-1 11 1719,-2 11-1719,8 2 6784,4 0-6784,12-8 0,6 4 0,19 0 0,11-8 0,21-4 0,-20-13 0,6-13 0,-37 10 0,1-10 0</inkml:trace>
  <inkml:trace contextRef="#ctx0" brushRef="#br0" timeOffset="403216">22129 2332 24575,'16'-5'0,"2"-5"0,0-6 0,-5-5 0,-17 3 0,-12 7 0,-10 16 0,-7 13 0,15 5 0,3 0 0,15-8 0,0 0 0,0-3 0,26 7 0,7-12 0,16 2 0,8-9 0,-17-9 0,-10 7 0,-13-6 0</inkml:trace>
  <inkml:trace contextRef="#ctx0" brushRef="#br0" timeOffset="407344">15611 3878 24575,'-16'0'0,"0"0"0,10-5 0,11 4 0,11-4 0,38 5 0,-11-5 0,4-1 0,2-1 0,1 0-877,8 0 0,0 0 877,-13-5 0,2 0 0,1 10 0,5 3 0,2-3 0,5-6 0,2-4 0,4 2 0,-3 5 0,2 2 0,3-1 0,1-2 0,-16-1 0,2-2 0,1 0 0,1-1 0,-1 0 0,-1 1-775,7 1 1,0 0-1,0 0 1,0 1-1,1-2 775,-7 0 0,1 0 0,1-1 0,-1 0 0,0 1 0,-1 0 0,5-1 0,0 1 0,-2 1 0,0-1 0,0 1 0,-3 0 0,0 0 0,-1 1 0,0 0 0,-2 0 0,4 1 0,-1 1 0,-1-1 0,-1 1 0,13-4 0,-2 0 0,-3 1-495,-11 3 1,-1 0 0,2-1 494,1-2 0,2-2 0,1 1 0,0 0 0,1 1 0,0 0 0,1 0 0,-1 1 0,-1 1 0,-1 0 0,1 1 0,1 0 0,3-2 0,2 0 0,-1 0 0,-3 3 0,0 2 0,-2 2 0,2-1 0,-7-4 0,2-1 0,0-1 0,-1 1 0,12 1 0,0 1 0,-1-2 0,-2-2 0,0-1 0,0 0 0,1 0 0,0 0 0,-3 1 0,-10 3 0,-3 0 0,2 0 0,13-3 0,4-1 0,-2 3 0,-9 4 0,-1 2 0,2-2 0,0-3 0,3-2 0,1 0 0,-4 2-726,4 3 1,-2 3 0,0-3 725,0-6 0,1-1 0,1 0 0,-10 5 0,2 1 0,-1-1 0,1 0-223,11-5 0,-1 0 1,4-1 222,-4 3 0,3 0 0,0 0 0,-1 1-413,-6-1 0,-1 0 0,-2 0 0,-3 1 413,16-2 0,-4 1 0,2 1 0,-10 1 984,-20 5-984,-10-4 1918,-5 2-1918,-14-7 0,-1 8 0,-5-4 0</inkml:trace>
  <inkml:trace contextRef="#ctx0" brushRef="#br0" timeOffset="421092">21634 3451 8191,'-6'5'0,"-4"1"5063,-20 21-5063,8-8 2818,-28 17-2818,9-11 859,10-4 1,0 1-860,-21 7 6784,16 1-6784,56-21 0,12-11 0,6-6 0,1 2 0,3-1 0,24 1 0,0-1 0,-24-2 0,-1 1 0,4 7 0,-3 1 0,1-6 0,-47 6 0,-5 0 0,-29 0 0,-10 0 0,-5-9 0,-6 1 0,15-15 0,14 14 0,2-17 0,6 17 0,-2-12 0,-5 7 0,-3-6 0,5 6 0,3 0 0,23 19 0,10 10 0,5 7 0,6 2 0,0 5 0,6 19 0,-1-4 0,3 11 0,-9-17 0,-2 2 0,2-13 0,-6-2 0,-3-60 0,-5-13 0,-5 3 0,0-4 0,0 4 0,0 2 0,0-17 0,0 17 0,5 28 0,1 9 0,0-4 0,-2 9 0,-4-4 0</inkml:trace>
  <inkml:trace contextRef="#ctx0" brushRef="#br1" timeOffset="446860">3521 12989 24575,'-5'-11'0,"-1"5"0,-9-4 0,-1 9 0,-7 5 0,0 13 0,0 29 0,2 3 0,10-4 0,3-13 0,12-26 0,12-1 0,19-38 0,-5 19 0,11-34 0,-20 32 0,-3 5 0,-8 15 0,4 20 0,-12 15 0,7 3 0,1 4 0,-8-4 0,-1-1 0,5 3 0,-1-3 0,-10 8 0,-13-34 0,4-4 0,-23-5 0,14-1 0,-9-5 0,11-5 0,6-1 0,9-9 0,18-1 0,-8 5 0,13 2 0</inkml:trace>
  <inkml:trace contextRef="#ctx0" brushRef="#br1" timeOffset="447075">3907 13280 24575,'0'28'0,"0"2"0,0 1 0,0 2 0,0-11 0,0 4 0,5-5 0,-4-9 0,4-3 0</inkml:trace>
  <inkml:trace contextRef="#ctx0" brushRef="#br1" timeOffset="447825">5036 13001 24575,'-12'-36'0,"-8"6"0,-7 19 0,4 10 0,0 7 0,12 4 0,-4 7 0,8 0 0,3-4 0,19-4 0,2-9 0,21-13 0,-19 5 0,9-1 0,-22 19 0,7 40 0,-11 0 0,-2 1 0,-2 3 0,1-16 0,-1-3 0,-5 5 0,-1-4 0,1 5 0,1-30 0,2-6 0</inkml:trace>
  <inkml:trace contextRef="#ctx0" brushRef="#br1" timeOffset="448092">5400 13129 24575,'31'0'0,"-9"1"0,-11 20 0,-20 6 0,-4-4 0,0 1 0,13-18 0,15-1 0,15-11 0,6-5 0,25-4 0,-27 6 0,-3-1 0,2-1 0</inkml:trace>
  <inkml:trace contextRef="#ctx0" brushRef="#br1" timeOffset="448825">6751 12872 24575,'-21'-8'0,"5"2"0,-17 15 0,11 7 0,-4 6 0,3 7 0,19-7 0,5-1 0,29-10 0,27-28 0,-17 1 0,8-10 0,-41 26 0,-15 52 0,4 10-1168,-10-16 0,1 0 1168,11-8 0,1-2 0,-5 5 0,1-1 0,5 21 0,0-12 0,0-23 0</inkml:trace>
  <inkml:trace contextRef="#ctx0" brushRef="#br1" timeOffset="449178">7115 13149 9412,'32'-12'0,"-11"6"5118,12 5-5118,-32 17 2630,-5 6-2630,-11 7 1554,17-2-1554,9-4 5861,11-3-5861,3-2 0,-14-6 0,-19-4 0,-13 5 0,-25-11 0,-2 7 0,3-9 0,1 0 0,5 0 0,-19 0 0</inkml:trace>
  <inkml:trace contextRef="#ctx0" brushRef="#br1" timeOffset="449991">2960 13903 24575,'54'-11'0,"0"0"0,-7 0 0,2-1 0,2-1 0,-4 1 0,2-2 0,0 0 0,2 0-403,4 0 1,3 0 0,-2 1-1,-3 1 403,-2 1 0,-3 1 0,-4 2 104,5 2 1,-13 4-1,-26 5 1,-27 5-1</inkml:trace>
  <inkml:trace contextRef="#ctx0" brushRef="#br1" timeOffset="450215">3051 13987 24575,'41'-5'0,"0"0"0,11-9 0,0-1 0,-3 7 0,1-1 0,-6-5 0,2-2 0,-5 2 0,-5 5 0,-3 1 0,3-4 0,-4 0 0,-9-2 0,-18 9 0</inkml:trace>
  <inkml:trace contextRef="#ctx0" brushRef="#br1" timeOffset="451008">3036 14333 24575,'9'-6'0,"11"-7"0,3 11 0,9 10 0,-13 11 0,-4 10 0,-9 4 0,-21 5 0,-21 13 0,7-22 0,-2-2 0,-1-3 0,0-2 0,-25 4 0,27-13 0,15-18 0,21-5 0,2 3 0,13-2 0,4 9 0,-2 0 0,15 6 0,-6-5 0,-9 5 0,-5-6 0</inkml:trace>
  <inkml:trace contextRef="#ctx0" brushRef="#br1" timeOffset="451758">3281 14352 24575,'0'32'0,"0"-2"0,0-5 0,0-21 0,10 3 0,3-27 0,13 7 0,2 2 0,-1 5 0,-6 6 0,-2 6 0,7-4 0,2-5 0,5-9 0,-10-4 0,-6 1 0,-6 9 0,10-8 0,5-1 0,-1-7 0,1-2 0,-19 8 0,-6 6 0,-24 5 0,8 5 0,-13 5 0,22 1 0,11 0 0,6 3 0,12 6 0,-5 19 0,9 12 0,-15-3 0,-4 4 0,1-11 0,0 1 0,-2 14 0,-4-2 0,-13-2 0,3-3 0,-8-37 0,9-63 0,1 40 0,5-50 0</inkml:trace>
  <inkml:trace contextRef="#ctx0" brushRef="#br1" timeOffset="452357">4870 13622 24575,'34'-15'0,"1"-1"0,13-1 0,3 1 0,-1 2 0,0 1 0,-8 3 0,-4 1 0,10 1 0,-47 8 0,3 0 0,-9 0 0</inkml:trace>
  <inkml:trace contextRef="#ctx0" brushRef="#br1" timeOffset="452725">4852 13970 24575,'6'-6'0,"-2"1"0</inkml:trace>
  <inkml:trace contextRef="#ctx0" brushRef="#br1" timeOffset="452993">4956 13924 24575,'36'-8'0,"-13"2"0,1 11 0,-18 5 0,-7 11 0,-10 7 0,3-6 0,-6-1 0,12-10 0,-2 0 0,8-1 0,11-4 0,3-7 0,-2 0 0,-7-6 0</inkml:trace>
  <inkml:trace contextRef="#ctx0" brushRef="#br1" timeOffset="454009">5249 13881 24575,'0'-11'0,"0"19"0,5-4 0,-4 15 0,4-3 0,0-19 0,5 5 0,11-12 0,1 5 0,-1 5 0,-1 0 0,-3 0 0,5 0 0,-6-5 0,4-2 0,-7-8 0,-7 6 0,-1 5 0,-1 10 0,9 14 0,5 14 0,5 11 0,-15 20 0,-2-19 0,-2 0 0,-3-8 0,-2-2 0,1 1 0,0-4 0,0-6 0,0-22 0</inkml:trace>
  <inkml:trace contextRef="#ctx0" brushRef="#br1" timeOffset="454791">6282 13868 8191,'11'-5'0,"7"4"5063,-6-10-5063,17 2 0,11 0 0,13-4 0,6-2 0,-1 2 0,5-1 0,2 2-239,-14 2 0,2 1 0,-1 1 1,-3 0 238,2 0 0,-3 2 0,-3-1 1054,20-2 0,-22 1-1054,-40 7 1276,-2 3 1,-21-1 0,11 5 0</inkml:trace>
  <inkml:trace contextRef="#ctx0" brushRef="#br1" timeOffset="455325">6627 13985 24575,'0'16'0,"0"13"0,0-11 0,0 21 0,4-16 0,-2 2 0,12-9 0,-12-10 0,8-1 0</inkml:trace>
  <inkml:trace contextRef="#ctx0" brushRef="#br1" timeOffset="455526">6739 14122 24575,'30'-7'0,"-11"-1"0,4-7 0,-17-9 0,-12 12 0,-7-9 0,-9 10 0,10 6 0,3 5 0</inkml:trace>
  <inkml:trace contextRef="#ctx0" brushRef="#br1" timeOffset="456262">6945 14019 11018,'6'5'0,"-1"6"4984,0 5-4984,-4 0 2359,9-6-2359,0-5 1350,6-10-1350,14 4 4864,3-10-4864,-2 9 0,8-4 0,-7 6 0,0 0 0,-2-4 0,-13-3 0,-1 1 0,-10-3 0,3 8 0,-8-9 0,4 4 0,-10 0 0,4 6 0,-4 6 0,5 5 0,0 4 0,5 1 0,-4 1 0,10 2 0,-9 5 0,4 16 0,-6 2 0,0-2 0,0-15 0,0-14 0,0-6 0</inkml:trace>
  <inkml:trace contextRef="#ctx0" brushRef="#br1" timeOffset="458642">2925 15186 8191,'9'-6'0,"-7"-3"5063,12 8-5063,-22-4 2818,-20 26-2818,-3-9 0,-5 1 0,4 5 0,-3 0 859,-18 0 1,0-4-860,2 5 6784,-7-8-6784,43 9 0,10-7 0,5 22 0,6-3 0,-4 33 0,1-5 0,0 7 0,-6-20 0,-2 2 0,1 2-422,3 1 1,1 2-1,0 2 1,-2-2 421,-3-2 0,-1-1 0,-1 0 0,1-2-977,1 9 1,0-2 0,0 1 976,0 2 0,1 0 0,-2-3 0,-7 4 0,1 1 0,9 0 0,4 5 0,-2-1-626,-7-4 0,-2-1 1,3 2 625,5-9 0,2 3 0,0 0 0,-1-2 0,-3 7 0,0-3 0,0-2 0,-2 10 0,1-4 0,4-5 0,-1-6 0,-9 10 0,11 4 1255,5-28-1255,1-11 2814,0-2-2814,3-17 2423,6 2-2423,3-9 0,12 0 0,1-12 0,-8 4 0,5-11 0,-10 4 0,7-5 0,-11 7 0,-1 1 0</inkml:trace>
  <inkml:trace contextRef="#ctx0" brushRef="#br1" timeOffset="459857">4824 14787 8191,'-5'-11'0,"4"-3"5063,-9 13-5063,4-4 2818,-9 0-2818,-2 4 1719,-12 2-1719,-6 21 6784,3-11-6784,-5 28 0,19-29 0,-3 11 0,15-11 0,1 5 0,10 3 0,2 16 0,0 22 0,2-7 0,-1 4-1061,-6-3 0,-2 1 1061,6 16 0,-1-2 0,-4-18 0,-2 0-341,1 2 0,0 4 0,0 1 341,0-1 0,0 0 0,0 4 0,0-3 0,0 5 0,0-1 0,0-3-473,0 4 1,0-3 0,0 2 472,1-6 0,-1 3 0,0 0 0,-1-2 0,-2 7 0,-2-2 0,1 2 0,3-6 0,1 1 0,-1 1 0,0 0 0,-2-3 0,0 0 0,-1-1 0,2 1-185,1 2 1,1 0 0,1 0-1,-1-4 185,0 0 0,0-3 0,0 1 0,0 4 0,0 1 0,0-3 840,0 7 1,0-4-841,0-8 0,0-2 0,0-5 0,0-4 996,0-2-996,0-18 1589,5-9-1589,1-1 945,9-5-945,9 0 44,6-16 1,5-5-45,2 3 0,1-3 0,-3-8 0,2-4 0,-4 3 0,-4 9 0,-3 0 0,16-26 0</inkml:trace>
  <inkml:trace contextRef="#ctx0" brushRef="#br1" timeOffset="461075">6663 14642 24575,'-17'0'0,"2"0"0,-1 0 0,0 0 0,-6 0 0,1 0 0,4 5 0,2-4 0,9 9 0,-4-4 0,9 9 0,-4-3 0,5 7 0,10 13 0,-8 2 0,-1 5 0,4 18 0,-1 7-1184,-2-10 1,-2 3-1,-2-1 1184,-1-8 0,-1-1 0,0 2 0,-1 11 0,0 1 0,0-1-556,1-7 0,-1-1 0,0 2 556,-5 9 0,-1 2 0,2 2 0,4-14 0,2 2 0,-1 0 0,-1-1 0,-2 0 0,-2-1 0,0 0 0,0-2 0,0 7 0,0-3 0,0 2 0,2-6 0,0 1 0,0 1 0,1-2 0,-4 9 0,0-1 0,2 1 0,3-10 0,2 3 0,0-1 0,-1-2 0,-4 5 0,-1-2 0,3-3 0,4 11 0,1-8 0,-10 3 0,11 0 0,0-19 0,0-3 0,5-19 3201,31-10-3201,27-5 0,-12-6 0,4-3 0,3 0 0,-2-1 0,-15 2 0,-3-2 0,18-10 0,-45 19 0,-7-4 0</inkml:trace>
  <inkml:trace contextRef="#ctx0" brushRef="#br1" timeOffset="463424">2746 18180 24575,'0'-11'0,"0"-9"0,13-10 0,-10-24 0,8 22 0,-1 0 0,-7-28 0,5 17 0,-8 29 0,0 20 0,0 35 0,6-5 0,0 12 0,11-28 0,4-21 0,4-24 0,1-17 0,-11-4 0,-7 7 0,-8 15 0,0 23 0,9 24 0,-1 21 0,8 3 0,-4-17 0,-5-16 0,-2-14 0</inkml:trace>
  <inkml:trace contextRef="#ctx0" brushRef="#br1" timeOffset="463608">3083 17946 24575,'6'34'0,"0"-10"0,6 11 0,1-14 0,-7-9 0,0-3 0</inkml:trace>
  <inkml:trace contextRef="#ctx0" brushRef="#br1" timeOffset="464493">4939 18104 24575,'0'-10'0,"4"-10"0,4-7 0,7-18 0,-7-1 0,0 9 0,-8 19 0,-9 20 0,7 23 0,-7-1 0,18 4 0,-2-13 0,17-15 0,-2-12 0,5-7 0,-6 1 0,-10 17 0,-6 12 0,-5 20 0,0-13 0,0 0 0</inkml:trace>
  <inkml:trace contextRef="#ctx0" brushRef="#br1" timeOffset="464774">5215 18012 8191,'4'-6'0,"7"2"5063,1 8-5063,-1 2 2818,-13 14-2818,1-2 1719,4 3-1719,4-10 6784,29-6-6784,-6-12 0,5 1 0,-15-1 0,-16 2 0</inkml:trace>
  <inkml:trace contextRef="#ctx0" brushRef="#br1" timeOffset="465624">6645 17896 9147,'0'-24'0,"9"0"5119,6-27-5119,6-5 0,-7 0 0,1 9 2673,-13 23-2673,-2 23 1589,-2 7-1589,-4 24 6047,6-12-6047,17 6 0,-4-18 0,23-1 0,-2-20 0,12-9 0,-7-6 0,-6 2 0,-27 33 0,-9 13 0,-7 37 0,4-14 0,6-4 0,0-23 0</inkml:trace>
  <inkml:trace contextRef="#ctx0" brushRef="#br1" timeOffset="465941">7110 17741 24575,'33'-6'0,"-8"1"0,-10 5 0,-9 4 0,-1 2 0,-18 13 0,4-2 0,-5 8 0,8-4 0,24 3 0,0-5 0,4 3 0,-8-8 0,-19 1 0,-22-9 0,-19 7 0,2-11 0,-1 7 0,24-3 0,10-5 0,2 5 0</inkml:trace>
  <inkml:trace contextRef="#ctx0" brushRef="#br1" timeOffset="479157">3722 18018 24575,'10'0'0,"6"0"0,-4 0 0,17-7 0,-2 6 0,10-11 0,-11 10 0,-6-4 0,-14 15 0,-1-7 0,-5 7 0</inkml:trace>
  <inkml:trace contextRef="#ctx0" brushRef="#br1" timeOffset="479376">3726 18205 24575,'26'6'0,"0"-1"0,2-5 0,-14 5 0,12-4 0,-19 4 0,4-5 0,-7 0 0</inkml:trace>
  <inkml:trace contextRef="#ctx0" brushRef="#br1" timeOffset="480291">5871 17950 24575,'8'-6'0,"0"1"0,25 5 0,14-8 0,-12 5 0,6-5 0,-26 8 0,-9 0 0,-1 0 0</inkml:trace>
  <inkml:trace contextRef="#ctx0" brushRef="#br1" timeOffset="480458">5909 18054 24575,'40'8'0,"-1"-11"0,-1-7 0,21-16 0,1 5 0,-15 4 0,-11 8 0</inkml:trace>
  <inkml:trace contextRef="#ctx0" brushRef="#br1" timeOffset="485525">7145 17330 8191,'-6'-5'0,"1"-1"5063,20-20-5063,-1 6 2818,13-7-2818,-4 7 1719,-2 8-1719,-3 2 6784,2 5-6784,-4 5 0,5 0 0,-5 0 0,20 5 0,-15 1 0,12 4 0,-18 10 0,-9-7 0,4 12 0,-4-8 0,4 8 0,5 22 0,-8 1 0,-3-12 0,0 2 0,1-4 0,-1-1 0,-2 28 0,12-4 0,-12-26 0,10-1 0,-4 9 0,5-5 0,0 12 0,0-11 0,-7-8 0,5-6 0,-10-6 0,13-3 0,3 0 0,5-4 0,-1 3 0,-6-10 0,6-1 0,-2-11 0,11-9 0,-16-6 0,4 1 0,-16-1 0,4 10 0,-11 1 0,-1 0 0,-5 3 0,0 2 0,1 5 0,-1 9 0,0 7 0,-4 27 0,8 3 0,-1 21 0,8 3 0,0-31 0,0 0 0,3 1 0,0-2 0,-1 17 0,4-13 0,0-16 0,-5 24 0,11-1 0,-10-5 0,-2 4 0,3-3 0,0-1 0,-3-3 0,0-2 0,0 22 0,-5-26 0,-5-10 0,-11-3 0,-1-7 0,-8-5 0,7-5 0,-4-9 0,0-13 0,12-2 0,-8-15 0,21 26 0,-7-4 0</inkml:trace>
  <inkml:trace contextRef="#ctx0" brushRef="#br1" timeOffset="486825">7847 16972 24575,'-6'5'0,"2"5"0,4 39 0,0-13 0,0 5 0,-1 22 0,2 4-828,1-22 0,2 0 0,0-2 828,-3 7 0,0-3 295,4-6 1,0-8-296,-5-16 0,0-7 0,0-32 0,0-9 0,0-7 0,-6-20 0,0-6 0,5 14 0,1-2 0,-2 2 0,-4-17 0,1 1 0,7 19 0,2-1 0,0 4 0,-4 2 0,2 3 0,9-5 0,1 4 0,-4 2 1893,6 15-1893,-5 22 0,6 13 0,-1 18 0,1 10 0,7 18 0,-1 7-1117,-6-10 0,0 3 1,-1-2 1116,-5-10 0,0-1 0,0-1 0,8 18 0,-2-8 0,-6-8 0,8-8 0,-16-23 0,-2-11 0,-4-4 0</inkml:trace>
  <inkml:trace contextRef="#ctx0" brushRef="#br1" timeOffset="487025">7868 17292 24575,'25'-13'0,"6"-7"0,1 0 0,-5 0 0,-12 8 0,-10 7 0</inkml:trace>
  <inkml:trace contextRef="#ctx0" brushRef="#br1" timeOffset="487657">8207 16775 24575,'0'21'0,"8"25"0,-6-5 0,-1 2 0,3-10 0,0 2 0,1 16 0,-1-5 0,-2-18 0,6 8 0,-8-33 0,0-5 0,0-47 0,0 16 0,0-3 0,4-12 0,1-1 0,-5 10 0,2 4 0,11-5 0,1 57 0,9 15 0,-1 11 0,0-16 0,-10-12 0,3-3 0,1-5 0,4-7 0,-2-11 0,-8-14 0,11-39 0,-17 19 0,-4-5 0,1-11 0,-2-1 0,-4 8 0,-3 5 0,0 11 0,-1 7 0,-5 7 0,8 19 0,0 5 0,1 0 0</inkml:trace>
  <inkml:trace contextRef="#ctx0" brushRef="#br1" timeOffset="487975">8602 16469 24575,'0'15'0,"0"1"0,0 14 0,0 2 0,5 0 0,10-12 0,7-10 0,2-28 0,0-21 0,-27 4 0,-6-2 0,7-17 0,-29 1 0,18 42 0,-7 0 0,8 10 0,1-4 0,6 5 0</inkml:trace>
  <inkml:trace contextRef="#ctx0" brushRef="#br1" timeOffset="488290">8699 16294 24575,'15'0'0,"-3"5"0,8 6 0,0 13 0,2 5 0,-7-2 0,3-11 0,-16-6 0,12-9 0,-6-15 0,4-41 0,-4-1 0,-5 18 0,0 1 0,-3-18 0,-5 27 0,4-9 0,-4 25 0,5 2 0,0 5 0</inkml:trace>
  <inkml:trace contextRef="#ctx0" brushRef="#br1" timeOffset="488727">8933 16045 24575,'5'11'0,"9"13"0,0 3 0,0 21 0,1 11 0,-13-16 0,11-11 0,-12-66 0,4-6 0,-5 4 0,0-1 0,0-19 0,4 8 0,3-1 0,-2 7 0,3 1 0,4-8 0,2 4 0,4-1 0,0 28 0,13 68 0,-15-17 0,0 4 0,9 19 0,0 2-315,-8-13 1,0-3 314,-2-8 0,-2-5 0,-3-5 0,5-8 0,-37-9 0,24-1 0,-26-6 0</inkml:trace>
  <inkml:trace contextRef="#ctx0" brushRef="#br1" timeOffset="488909">9053 16129 24575,'39'-23'0,"1"-1"0,-2 0 0,-11 0 0,-11 12 0,-11 3 0</inkml:trace>
  <inkml:trace contextRef="#ctx0" brushRef="#br1" timeOffset="489408">8249 17882 24575,'8'-23'0,"15"-15"0,13-13-1622,-10 18 0,3 0 1622,-1 2 0,2-1 0,3 0 0,4-3 0,1 0 0,3-4 0,1-1 0,3-1-876,-5 5 1,4-1 0,-1 1-1,-1 1 876,2-4 0,-2 2 0,-1 2 0,14-9 0,-6 8 1435,-12 10-1435,-16 7 0,-31 37 0,-16 10 0,6-2 0,-2 2 0</inkml:trace>
  <inkml:trace contextRef="#ctx0" brushRef="#br1" timeOffset="489657">8320 18159 11736,'4'-9'0,"36"-35"562,7 8 1,5-2-563,-18 11 0,-1-2 0,4 0 318,7-2 0,4-1 0,2 0 0,-3 2-318,5-2 0,-2 1 0,1-1 0,-6 4 0,3-1 0,-2 0 0,-3 2 653,0 0 0,-4 2 0,-3 1-653,0-4 0,-8 4 0,-11 4 0,-17 10 0</inkml:trace>
  <inkml:trace contextRef="#ctx0" brushRef="#br1" timeOffset="507890">23310 2110 8191,'12'0'0,"37"-10"2377,-15 8 1,4 1-2378,5-7 0,6-3 0,0 1 0,-4 3 0,-1 0 0,1 0 951,3-3 1,1-1 0,-4 1-952,7-1 0,-6 3 0,4-1 1757,-30 9-1757,-14-5 0,-1 4 0,-5-4 0</inkml:trace>
  <inkml:trace contextRef="#ctx0" brushRef="#br1" timeOffset="508140">24017 1923 24575,'15'0'0,"1"0"0,13 17 0,-11-3 0,7 25 0,-19-7 0,0 0 0,-12-3 0,5-13 0,-19 6 0,11-6 0,-15-3 0,8 3 0,4-15 0,3 5 0</inkml:trace>
  <inkml:trace contextRef="#ctx0" brushRef="#br1" timeOffset="509872">24741 1436 8191,'0'8'0,"0"33"4236,-11 16-4236,9-13 0,1 2 0,-4-1 0,-1 2 0,0-1 0,0 3 0,0-2 1456,-1 11 0,-1-3-1456,-5 2 0,1-5 0,0 1 1819,8-66-1819,4-26 0,0-9 0,0-5 0,-1 4 0,2-1 2323,4-13 0,2 1-2323,-7 16 0,3-1 0,10 1 0,5-3 0,-1 1 252,-3-12 1,2 1-253,10-3 0,2 4 0,-12 18 0,2 12 0,17 30 0,-22 25 0,-2 13 0,2 4 0,1 6 0,-1 3 0,0 9 0,-1 3 0,-1-2-630,-2-9 0,-1-1 1,0-4 629,4 11 0,-3-10 1681,-9-18-1681,-18-26 0,13-2 0,-13-4 0</inkml:trace>
  <inkml:trace contextRef="#ctx0" brushRef="#br1" timeOffset="510024">24740 1849 24575,'55'-29'0,"-15"10"0,-11-7 0,-18 19 0,-7 2 0</inkml:trace>
  <inkml:trace contextRef="#ctx0" brushRef="#br1" timeOffset="510290">24978 1710 24575,'13'29'0,"3"7"0,4-3 0,-6-4 0,-4-18 0,16-69 0,-15 18 0,9-14 0,0-2 0,-8 4 0,5-8 0,-4 39 0,-12 7 0,4 14 0</inkml:trace>
  <inkml:trace contextRef="#ctx0" brushRef="#br1" timeOffset="510625">25278 1610 24575,'11'5'0,"-1"-4"0,5 4 0,-8-14 0,12 0 0,-17-6 0,7-11 0,-9 7 0,-9-1 0,-3 21 0,-12 23 0,12 11 0,4 5 0,20-9 0,0-15 0,5-7 0,-11-9 0,-1 0 0</inkml:trace>
  <inkml:trace contextRef="#ctx0" brushRef="#br1" timeOffset="510907">25419 1574 8191,'5'-1'0,"1"6"5063,5 12-5063,-5 4 2818,-2-27-2818,-4 1 859,4-26 1,2-8-860,5-5 6784,10-16-6784,-1 37 0,1 24 0,-10 1 0,-2 4 0</inkml:trace>
  <inkml:trace contextRef="#ctx0" brushRef="#br1" timeOffset="511473">25633 1429 24575,'-10'-12'0,"-5"19"0,-4 23 0,-4 11 0,14 3 0,1-19 0,13-10 0,11-19 0,-3-3 0,9-8 0,-12 4 0,1 5 0,13 7 0,20-12 0,5-5 0,-24-8 0,-2-4 0,10-16 0,-23-12 0,-1 26 0,-14 6 0,-1 31 0,-9 34 0,6-9 0,0 4-813,2 13 0,2 3 813,-1-6 0,1 1 0,-2 19 0,2 0-20,4-14 1,-1-3 19,-4 6 0,1-4 0,5 1 0,4-29 0,-2-18 0,2-5 0</inkml:trace>
  <inkml:trace contextRef="#ctx0" brushRef="#br1" timeOffset="511824">26064 1399 8191,'21'-15'0,"9"-8"5063,-3-15-5063,-4 5 2818,-17 8-2818,-40 14 0,-24 31 0,22 3 0,1 5 859,-2 14 1,9 3-860,17-5 0,8 0 6784,13 25-6784,15-44 0,8-9 0,4-9 0,1-5 0,2 2 0,-1-4 0,2-8 0,-6-3 0,-5 1 0,-10-1 0</inkml:trace>
  <inkml:trace contextRef="#ctx0" brushRef="#br1" timeOffset="512223">24603 2493 14607,'3'-11'0,"49"-30"0,-13 19 0,7-1 0,5-2 0,-5 2 0,4-1 0,2 0 0,2-1 0,-2 2-597,-2 1 1,0 2 0,0 0 0,0 0 0,2 0 596,6-2 0,1-1 0,1 0 0,-1 1 0,-4 1 0,-2 0 0,-4 2 0,0 1 0,3-2 0,9-2 0,3-1 0,-1 1 0,-5 1 855,-3 1 1,-5 2 0,1 0-856,6-2 0,0 0 0,-27 7 0,-29 11 0,-39 10 0,-12 5 0,17-2 0</inkml:trace>
  <inkml:trace contextRef="#ctx0" brushRef="#br1" timeOffset="513557">26728 1082 24575,'-7'16'0,"3"-1"0,4-4 0,4 4 0,10 5 0,8-7 0,-1-1 0,-1-12 0,-9 0 0,-5-18 0,-21-6 0,-10-3 0,-5 1 0,2 6 0,-1 2-425,-8 1 0,0 2 425,-9-3 0,15 15 0,12-10 0,42-21 0,12-1 0,-3 6 0,3-2 0,-5 6 0,1 1 0,12-3 0,-2 2 0,4-8 425,-12 11 0,-6 12-425,-20 30 0,3 18 0,1 13 0,-3 5 0,-1 7 0,1 4-1338,2-4 0,2 3 0,-1 1 0,-1-2 1338,-3-10 0,-1-1 0,0-2 0,1-1 0,7 11 0,2-2 0,-5-10-310,-7 14 310,11-30 0,-15-11 0,-5-17 0,-1-1 0,-11-14 5242,-1-7-5242,-6-7 420,6-3-420,7 9 0,7 7 0,4 5 0</inkml:trace>
  <inkml:trace contextRef="#ctx0" brushRef="#br1" timeOffset="514690">27578 836 24575,'0'-11'0,"11"-4"0,26-8 0,7 11 0,-3-2 0,0 3 0,-1 8 0,-3 11 0,-63 37 0,-6 0 0,-2 4 0,17-20 0,17-13 0,13 7 0,-4-6 0,11 0 0,-19-6 0,-7-5 0,-20 5 0,2-10 0,-6 5 0,14-6 0,5 0 0,7 0 0</inkml:trace>
  <inkml:trace contextRef="#ctx0" brushRef="#br1" timeOffset="515408">28434 683 24575,'-11'16'0,"5"9"0,1-6 0,11 10 0,5-22 0,2 7 0,6-13 0,-12-1 0,2-19 0,-18 4 0,2-8 0,-17 5 0,11 5 0,-7 1 0,14 2 0,10 3 0,3 1 0,8 0 0,9 0 0,21 10 0,-14-9 0,15 27 0,-39-14 0,2 13 0,-9-5 0,-5-9 0,4 6 0,-4-20 0,18-9 0,10-21 0,4 4 0,2-3 0,-18 24 0,-5 3 0</inkml:trace>
  <inkml:trace contextRef="#ctx0" brushRef="#br1" timeOffset="516924">27036 2201 8191,'11'9'0,"-1"3"5063,-4 17-5063,-1-10 2818,-5 5-2818,0-13 1719,10-30-1719,7-19 0,16-18 0,-4 13 6784,-8 17-6784,-3 24 0,-11-2 0,3 13 0,-5-2 0,0 13 0,-4-4 0,9-4 0,4-20 0,4-1 0,2-14 0,-4 17 0,-10 6 0,8 6 0,-3-1 0,26 0 0,-12-5 0,22-12 0,-20 3 0,1-14 0,-8 14 0,-8 0 0,3 9 0,1 5 0,5-4 0,0-1 0,-9-15 0,-19-7 0,-16-1 0,-9-1 0,6 11 0,19 2 0,13 2 0,19 8 0,-2-4 0,7 11 0,-10-5 0,-4 10 0,7 3 0,-15 3 0,5 3 0,2-30 0,7-32 0,7-6 0,1-4 0,-12 17 0,-1 2 0,10-11 0,-4 9 0,-14 25 0,0 4 0</inkml:trace>
  <inkml:trace contextRef="#ctx0" brushRef="#br1" timeOffset="517215">27973 1833 24575,'28'-25'0,"-6"3"0,-7 5 0,-9 5 0,-15 1 0,1 11 0,-12 6 0,7 9 0,7 2 0,0 4 0,19 4 0,33-13-1696,11 1 0,-5-13 0,-18 0 0</inkml:trace>
  <inkml:trace contextRef="#ctx0" brushRef="#br1" timeOffset="517724">28619 1564 24575,'-39'-15'0,"1"8"0,20 17 0,1 7 0,5-1 0,16-5 0,17-7 0,19-4 0,-6 0 0,0 0 0,-24 17 0,10 7 0,-16 26 0,-4 12 0,8-15 0,3 2 0,-3 2-884,-5 9 0,-4 3 1,2-4 883,6 10 0,-2-8 0,-4-19 0,-7-11 0,-12-21 0,-1-10 0,-15-27 0,18-5 0,3-5 0,2 0 0,3 1 0,-2 1 0,3 4 0,7-2 0</inkml:trace>
  <inkml:trace contextRef="#ctx0" brushRef="#br1" timeOffset="518077">28749 1531 24575,'22'36'0,"-8"-3"0,-3-17 0,-10-1 0,9-4 0,-3-14 0,-1-4 0,21-34 0,-7-2 0,16-2 0,-19 16 0,-6 20 0</inkml:trace>
  <inkml:trace contextRef="#ctx0" brushRef="#br1" timeOffset="518773">28974 1506 8275,'0'11'0,"0"4"5072,6 35-5072,-4-4 0,4 13 0,-6-26 2806,5-18-2806,-4-23 0,4-25 0,5-14 853,-9 3 1,0-2-854,9 2 0,0 1 3357,-7 3 1,1 3-3358,12-16 0,-5 39 0,3 31 0,-7 13 0,-13 31 0,-4-12 0,-7-4 0,25-30 0,33-25 0,-1-2 0,-9-3 0,-1-2 0,4-8 0,-5-3 0,-14 9 0,-4 3 0,-15 10 0,3 6 0,-10 6 0,5 5 0,1 4 0,11 10 0,8 19 0,-4-10 0,-7 3 0,-23-26 0,-20-7 0,-3-4 0,2-4 0,16 2 0,14-3 0,6 5 0</inkml:trace>
  <inkml:trace contextRef="#ctx0" brushRef="#br1" timeOffset="520408">24573 2570 24575,'6'5'0,"-1"10"0,5 50 0,-4-32 0,2 3-1036,1 14 0,2 7 0,0 1 1036,0 0 0,1 1 0,0 3-438,-1-3 0,1 3 0,1 1 0,-1 0 438,0-1 0,1 1 0,0-1 0,-1 0 0,-1-5 0,-1 0 0,1-2 0,0-3 0,2 1 0,0-4 0,-2-3 0,-4 6 0,0-10 1095,8-14-1095,22-29 0,8-17 0,12-9 0,-9 5 0,5-2 0,4-2 0,6-2-679,-13 6 0,3 0 0,4-2 1,2-1-1,1-1 0,2 1 1,-1-1-1,0 1 679,-4 1 0,1 1 0,0-1 0,1 0 0,0-1 0,1 1 0,1 0 0,1-1 0,1 1-258,-9 3 0,2-1 1,1 1-1,1-1 1,0 0-1,1 0 1,0 1-1,0-1 1,0 1-1,0 0 1,-1 0-1,0 1 258,3-1 0,0 0 0,0 0 0,0 1 0,0 0 0,-1 0 0,1 1 0,0-1 0,-1 1 0,0 0 0,1-1-183,-2 1 0,1 0 0,0 0 1,0 0-1,-1 0 0,1 0 1,-1 1-1,-1 0 0,0 0 1,-1 1-1,-1 0 183,11-3 0,-1 1 0,-1 1 0,-1 0 0,0 1 0,-2-1 0,0 1 0,0-1-293,3-1 0,0-1 1,-1 0-1,0 1 1,-3 0-1,-1 2 1,-4 0 292,2 1 0,-3 2 0,-3 0 0,0 1 0,2-3 215,6-1 0,1-2 0,0-1 0,-1 1 0,-2-1-215,5-3 0,-2 1 0,-1-1 0,-2 0 0,-2 1 0,0 0 0,-4 1 0,-4-1 0,15-8 0,-13 1 2581,-15-3-2581,-30 16 0,-5-1 3860,0 2-3860,4-1 5771,-2-5-5771,2-2 3057,-4-35-3057,-4 15 0,-3-7 0,3 1 0,0-4 0,-3-3-275,-2 7 1,-2-3 0,-2 0 0,1 2 274,0-7 0,0 1 0,-2 3 0,-2 7 0,-2 1 0,0 7 0,-13-17 0,4 39 0,15 7 0,3 9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4-29T03:32:31.559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9492 5005 24575,'-27'2'0,"-5"1"0,-7 13 0,-5 3 0,4-3 0,0-1 0,1-1 0,0 1 0,1 2 0,1 0 0,-17 8 0,22-8 0,1 0 0,-10 13 0,1-1 0,27-17 0,-15 17 0,14-16 0,-12 16 0,9-11 0,-8 12 0,7-8 0,-7 13 0,10-4 0,-12 22 0,18-10 0,-12 8 0,19-21 0,-7 15 0,17 5 0,-3-17 0,1 2 0,4 4 0,-1-1 0,2 13 0,10-2 0,-9-19 0,15 5 0,-4 5 0,5 1 0,-7-10 0,-1-1 0,-8-14 0,9 5 0,2-2 0,11 7 0,19 5 0,-22-14 0,1-2 0,28 6 0,-18-6 0,2-1 0,-6-6 0,1-2 0,15 8 0,-1-1-502,-8-6 1,-3-1 501,0 0 0,-3-2 0,17-4 0,0 10 0,0-8 0,-17 3 0,3 0 0,1-4 0,1-2 0,12 1 0,0 0 0,-12 0 0,-1 0-275,-2 0 0,-1 0 275,16 0-39,-17 0 1,2 0 38,2 1 0,1-2 0,9-4 0,-2 0 0,-7 5 0,-2-2 239,-5-8 1,-2 0-240,21 7 0,-23-6 0,-1 0 0,2 3 0,0 1 280,4-4 1,0-1-281,1 0 0,-1 1 0,21-11 0,-4 10 0,-14-14 81,8 14-81,-5-12 509,1 8-509,-15 6 0,-4-4 0,-6 11 0,4-18 0,-2 9 0,15-17 0,-1 5 0,9 0 0,-10-9 0,-5 11 0,-8-14 0,2 3 0,1-2 0,-10 7 0,9-2 0,-15 11 0,11-17 0,-6 2 0,-6-9 0,-2 9 0,-6 2 0,0 9 0,0 0 0,0-4 0,-5 3 0,-9-8 0,6 13 0,-23-15 0,21 14 0,-19-12 0,11 9 0,-16-10 0,8 9 0,-3 0 0,-5-3 0,-1 0 0,1-1 0,-1 1-278,1 6 0,1 1 278,-18-9-13,13 11 1,-5-1 12,-4-1 0,-1 0 0,0 0 0,-1 0-563,-1 1 0,2 0 563,15 5 0,0 0 0,-12-5 0,-1-1 0,3 0 0,-2 1 0,-11-4 0,-2 0 0,-3-1 0,2 4-334,13 8 1,2 1 333,-5-6 0,2 2 0,-11 11-251,8-9 0,-5 0 251,3 9 0,-2 1 0,8-2 0,-2-2 0,2 2-12,-12 3 1,3 0 11,9 0 0,2 0 0,8 0 0,0 0-9,-12-1 0,-3 2 9,-5 4 0,-2 1 0,-8 1 0,0 4 0,3 10 0,4 3 22,17-9 1,6 1 0,-13 16 0,32-24-1</inkml:trace>
  <inkml:trace contextRef="#ctx0" brushRef="#br0" timeOffset="2335">5782 7706 24575,'-6'-4'0,"-3"2"0,3-3 0,-5 5 0,-4 0 0,-2 0 0,-9 5 0,4 3 0,-3-2 0,-7 15 0,-16 0 0,1 10 0,-5 0 0,17-4 0,12-3 0,4-5 0,-1 10 0,-5 14 0,9-12 0,1 2 0,-1 5 0,2 1 0,-3 23 0,0-7 0,15-16 0,-15 16 0,15 4 0,-2-21 0,-1 1 0,5-5 0,0-1 0,0 24 0,7-19 0,0 0 0,21 0 0,-5 4 0,6-4 0,-3-5 0,-12-16 0,23 14 0,-17-16 0,23 16 0,5-5 0,-4-1 0,11-6 0,-14 4 0,18-4 0,-25-5 0,3-1 0,7-4 0,1-1 0,-6 2 0,-1-2 0,0-6 0,-3-1 0,13 9 0,15-10 0,-26 0 0,1 0 0,9 0 0,3 0 0,6 0 0,-1 0 0,-10 0 0,-2 0 0,-2 0 0,-2 0 0,9-9 0,-9 9 0,1-2 0,-3-9 0,0-1 0,14 5 0,1 1 0,-11-1 0,-2-3-246,-1-2 1,-3 1 245,21-3 0,-20-3 0,1-2 0,-2 3 0,-1 0 0,1 1 0,-2-1 0,22-12 0,-17 9 0,-8 2 0,7-1 0,-4-5 0,6 2 245,-11-1 1,1-1-246,15-14 0,-15 9 0,-2 0 0,2-8 0,0-5 0,-21 10 0,9-24 0,-14-5 0,-6 23 0,-3-2 0,-6-2 0,-4 2 0,-2 7 0,-2 1-337,-2-1 1,-3 2 336,-22-17 0,10 20 0,-3-1 0,-4-5 0,-4 0 0,7 9 0,-3 0 0,1 0-871,-8-7 1,1 1 870,-4 2 0,1 3 0,17 9 0,-1 0-310,-18-8 1,-5 1 309,15 11 0,-2 4 0,-1-2 0,-7-4 0,-2-2 0,-1 3 0,-5 2 0,-2 3 0,4 1-590,14 1 1,3 2 0,0-1 589,-20-1 0,4 1 0,18 4 0,2 2 266,-5-1 0,-1 0-266,-1-1 0,-1 2 0,-4 1 0,0 4 0,2 5 0,3 4 0,10 0 0,3 4 312,1 5 1,4 0-1,4 1 1,5-5-1</inkml:trace>
  <inkml:trace contextRef="#ctx0" brushRef="#br0" timeOffset="11336">4459 11684 24575,'17'19'0,"1"-6"0,10-1 0,7-1 0,12-6 0,4-2 0,6 3 0,3-2-1273,4-9 1,0-2 1272,-13 6 0,-2-1 0,-2-8 0,-4-1 605,5 3-605,-5-12 0,-55 8 0,8 2 0,-13 5 0</inkml:trace>
  <inkml:trace contextRef="#ctx0" brushRef="#br0" timeOffset="11518">5096 11652 24575,'-2'-6'0,"4"1"0,13 11 0,14 9 0,-1 5 0,-3 5 0,-11-3 0,-14-1 0,-6-1 0,-28 19 0,0-8 0,-4 1 0,18-17 0</inkml:trace>
  <inkml:trace contextRef="#ctx0" brushRef="#br0" timeOffset="11869">4504 12635 24575,'40'8'0,"1"-5"0,6 0 0,-3-2 0,2-2 0,16-3 0,-2-1 0,-19 5 0,-5-2 0,13-11 0,-39 11 0,-5-2 0</inkml:trace>
  <inkml:trace contextRef="#ctx0" brushRef="#br0" timeOffset="12050">4965 12578 24575,'24'12'0,"7"10"0,-1 13 0,-7 5 0,-17-1 0,-21 3 0,-7 1 0,-4-15 0,-1-3 0,0 4 0,-6-1 0</inkml:trace>
  <inkml:trace contextRef="#ctx0" brushRef="#br0" timeOffset="12417">4381 13904 24575,'32'9'0,"0"-8"0,5 0 0,14 3 0,4 0 0,3-3 0,0-2 0,-5 2 0,-4-2 0,4-3 0,-26-7 0,-22 4 0,-5-2 0</inkml:trace>
  <inkml:trace contextRef="#ctx0" brushRef="#br0" timeOffset="12616">4860 13846 8191,'20'0'0,"3"19"5063,14-10-5063,-10 16 2818,-21-10-2818,4 6 1719,-29 15-1719,-4 1 0,-23 6 1696,-2-7 0,23-17 0,5-4 0</inkml:trace>
  <inkml:trace contextRef="#ctx0" brushRef="#br0" timeOffset="13035">4465 15042 24575,'32'0'0,"29"0"0,-7 1 0,4-2-1850,-4-5 0,0 0 1850,10 5 0,-3-1 0,-22-3 0,-3-1 576,3 2 0,-5-1-576,3-6 0,-5-5 0,-26 6 0,-2 5 0</inkml:trace>
  <inkml:trace contextRef="#ctx0" brushRef="#br0" timeOffset="13253">5061 14857 24575,'25'16'0,"-6"4"0,22 6 0,-6 12 0,-12-6 0,2 3 0,-27-8 0,0-10 0,-26 1 0,0-12 0,-4 1 0,11-7 0,12 0 0</inkml:trace>
  <inkml:trace contextRef="#ctx0" brushRef="#br0" timeOffset="58500">21629 3552 8191,'-11'-6'0,"-4"1"5063,3 5-5063,-8 0 2818,4 0-2818,-5 6 1719,-4 8-1719,13 0 6784,-1 5-6784,13-4 0,9 18 0,23 23 0,-13-20 0,1 1 0,-2-4 0,0 0 0,3 3 0,-4-2 0,-13 4 0,1 4 0,-25-13 0,-12-10 0,0-5 0,3-8 0,8-6 0,0-5 0,9-5 0,-3-6 0,13-5 0,2 0 0,6 5 0,2 6 0,-4 5 0</inkml:trace>
  <inkml:trace contextRef="#ctx0" brushRef="#br0" timeOffset="58982">22041 3817 24575,'0'-10'0,"-9"-1"0,1 0 0,-12 5 0,2 15 0,0 4 0,6 20 0,-9 0 0,17 3 0,-11-4 0,20-16 0,10-6 0,2-17 0,13 1 0,-8-1 0,0 11 0,-5 7 0,-9 6 0,2-7 0,4-18 0,-6 5 0,5-10 0</inkml:trace>
  <inkml:trace contextRef="#ctx0" brushRef="#br0" timeOffset="59199">22218 3436 24575,'0'11'0,"0"14"0,-1 11 0,2 8 0,4 18 0,2 5-1577,-6-21 0,-2 0 0,4-1 1577,10 22 0,1-5 0,-13-18 0,2-7 1441,18 1-1441,-20-14 769,10-14-769,-10-14 0,4 2 0,-5-7 0</inkml:trace>
  <inkml:trace contextRef="#ctx0" brushRef="#br0" timeOffset="59700">22409 3954 24575,'35'-26'0,"-8"4"0,12-26 0,-22 23 0,-11 1 0,-20 18 0,-4 27 0,-8 20 0,9 2 0,8-2 0,23-21 0,16-13 0,27-20 0,-19-4 0,-1-2 0,-4-1 0,-2 0 0,22-18 0,-25 28 0,-7 9 0,4 24 0,-13 14 0,1 1 0,-13-4 0,-5-18 0,-21 4 0,-3-11 0,-14 6 0,16-15 0,12-5 0,1-2 0,12-5 0,-8 5 0,10 2 0</inkml:trace>
  <inkml:trace contextRef="#ctx0" brushRef="#br0" timeOffset="61283">24696 3608 8191,'-10'-10'0,"4"-1"5063,-8 5-5063,11-4 2818,-11 9-2818,8-4 1719,-4 5-1719,-11 25 6784,12-2-6784,-21 31 0,26-6 0,-7-16 0,-1 1 0,10 18 0,-2-7 0,30-10 0,-6-25 0,16 5 0,-5-33 0,18-21 0,-30 6 0,-1-3 0,10-1 0,-3-2-730,-16-9 0,-5-1 730,5 8 0,-2-2 0,-5-11 0,-4 2 0,3 18 0,-2 3 0,-3-22 0,-3 81 0,1 16 0,3-1 0,2 6-220,0 0 0,2 3 220,-3 9 0,4 0 0,7-7 0,3-4 0,-9-7 0,4-6 1426,20-6-1426,-17-25 0,15-5 0,-5-14 0,7-8 0,-15-1 474,-15 13-474,1 17 0,-7 9 0,13-1 0,2-9 0,5-1 0,13-17 0,4-3 0,-1-6 0,-2 3 0,-19 29 0,8 30 0,-12 3 0,-1 5 0,9 9 0,0 0-365,-9-8 0,0-3 365,4-9 0,0-5 0,-5-9 0,-6-32 0,4-34 0,-4-12 0,5 13 0,2 0 0,8-8 730,7 12-730,15 21 0,-4 33 0,-2-8 0,-15 14 0,-5-12 0,-5 4 0,-26 1 0,5-5 0,-18-3 0,14-8 0,9-9 0,5 6 0,6-6 0</inkml:trace>
  <inkml:trace contextRef="#ctx0" brushRef="#br0" timeOffset="61665">25385 3938 24575,'32'-31'0,"-4"0"0,-22 4 0,-6 11 0,-11 6 0,-5 10 0,-10 37 0,13-11 0,-2 32 0,15-23 0,9-14 0,12-1 0,14-32 0,-11 15 0,-2-15 0</inkml:trace>
  <inkml:trace contextRef="#ctx0" brushRef="#br0" timeOffset="62399">25544 3928 24575,'5'20'0,"1"-4"0,10-5 0,5-12 0,26-8 0,17 2 0,-3-2 0,-5 9 0,-20 0 0,-14 0 0,7 0 0,-4 0 0,-8-5 0,3-10 0,-14-2 0,-6-21 0,-11 18 0,-6-3 0,0 28 0,1 6 0,9 18 0,1-6 0,6 1 0,0-9 0,9-9 0,13-16 0,-2-3 0,10-21 0,-11-30 0,-13 25 0,-2-1 0,3 3 0,-4 3 0,-7-14 0,2 57 0,-2 42 0,4 3 0,4-1 0,7-26 0,0-22 0,9-5 0,5-12 0,15 0 0,-1-2 0,-4 14 0,-19 21 0,-10 2 0,-6 7 0,-16-10 0,-6-8 0,-7-3 0,4-9 0,10 0 0,0 0 0,7-5 0,-1 4 0,9-4 0</inkml:trace>
  <inkml:trace contextRef="#ctx0" brushRef="#br0" timeOffset="62999">27072 3729 24575,'-11'11'0,"5"4"0,2-4 0,8 0 0,7-7 0,1-4 0,5-13 0,-17 0 0,-8-16 0,-19 8 0,-16-2 0,14 3 0,1 0 0,39-1 0,10 1 0,42 9 0,-28 14 0,-1 4 0,0 2 0,-3 4 0,23 21 0,-38-9 0,-7-9 0,20-30 0,3 14 0,-2-14 0,1 0 0,19 18 0,-10-2 0,-15 12 0,-14 1 0,-2-4 0,-7 0 0,2-5 0,-4-2 0</inkml:trace>
  <inkml:trace contextRef="#ctx0" brushRef="#br0" timeOffset="64215">28356 3096 24575,'0'11'0,"0"12"0,0 36 0,0-22 0,0 5 0,-5 17 0,-1 1-653,5-14 0,-1-3 653,-4 0 0,1-5 0,5 0 319,-5-13-319,4-10 0,-8-9 0,7-28 0,-12-9 0,11-34 0,-2 29 0,0-2 244,3-22 1,4-5-245,6 20 0,2 0 0,0 1-706,0-18 1,2 4 705,12 7 0,4 8 0,9 11 0,13 9 0,-11 22 0,-3 31 0,-23 12 0,-9 7 0,-13-5 0,-5-1-256,3 10 1,-5-4 255,-10-16 0,-2-6 0,-17 13 1372,0-2-1372,-6-10 0,10-5 0,12 1 0,40 11 0,10-10 0,4 0 0,1-4 0,1-1 0,7 3 0,1-4 0,13-8 524,-13 0 0,3-2-524,-3-7 0,-1-2 0,30 4 0,-26-5 0,-24-6 0</inkml:trace>
  <inkml:trace contextRef="#ctx0" brushRef="#br0" timeOffset="64868">28803 3520 24575,'16'-9'0,"-3"-3"0,-1-5 0,-8 2 0,-4 4 0,-9 0 0,-12-1 0,-8 14 0,-4 9 0,15 10 0,7 9 0,11-8 0,14 1 0,15-6 0,9-10 0,17 0 0,1-24 0,-14 7 0,-2-4 0,12-25 0,-1 0 0,-55 17 0,-3 8 0,-9 14 0,10 9 0,2-2 0,13 4 0,3-6 0,9-5 0,-1 0 0,5 0 0,-7 9 0,-3 27 0,-10 15 0,-5-7 0,0 3-374,0-2 0,0 4 374,-4-1 0,-1 5 0,1-4 0,3-1 0,-1-3 0,-4 8 0,-5-12 0,-3-32 0,6-21 0,-19-28 0,18 2 0,3-5 0,-3 2 0,0 0 0,3 2 0,1 2 0,5-3 0</inkml:trace>
  <inkml:trace contextRef="#ctx0" brushRef="#br0" timeOffset="65048">29276 3488 24575,'0'11'0,"0"4"0,0-3 0,5 8 0,-4-4 0,4-4 0,-5-2 0</inkml:trace>
  <inkml:trace contextRef="#ctx0" brushRef="#br0" timeOffset="65181">29399 3178 24575,'-7'8'0,"3"-10"0,4 16 0</inkml:trace>
  <inkml:trace contextRef="#ctx0" brushRef="#br0" timeOffset="65633">29431 3305 24575,'9'17'0,"-2"-5"0,8 0 0,-4-7 0,-5-19 0,-2 1 0,-24-18 0,11 13 0,-17-3 0,29 20 0,0 2 0,16 5 0,3 19 0,5-14 0,-4 15 0,17-34 0,-11 3 0,18-12 0,-3 24 0,-15 1 0,-1 10 0,-18-12 0,7 8 0,-9-12 0,3 8 0</inkml:trace>
  <inkml:trace contextRef="#ctx0" brushRef="#br0" timeOffset="67033">21041 4444 24575,'5'6'0,"13"-1"0,25-15 0,3 0 0,7 0 0,-7 0 0,4-2 0,4 1-1971,-2 0 0,4 0 0,0 1 0,-1 1 1971,5 0 0,-2 1 0,0 1 0,0 0 0,-1 0 0,-6 2 706,-7 4 0,-6 2-706,10-1 0,-21 0 0,-18 0 0</inkml:trace>
  <inkml:trace contextRef="#ctx0" brushRef="#br0" timeOffset="67283">21511 4591 24575,'59'-5'0,"0"0"0,-9-4 0,3-3 0,-1 0 0,-5 3 0,-2-1 0,2-1-1443,6-4 0,1-2 1,-3 4 1442,1 4 0,-2 2 0,5-5 0,-2 1 665,-18 10 0,-3 0-665,30-10 0,-45 11 0,-8 0 0</inkml:trace>
  <inkml:trace contextRef="#ctx0" brushRef="#br0" timeOffset="68066">28348 4062 8191,'3'0'0,"21"0"4444,41-10-4444,-31 1 0,3-1 0,4 1 0,5 1 0,-1-1 0,-2-1 0,1-1 0,1 1 0,10-1 0,2 0 0,-2 1 0,-5 1 0,-2 1 0,-4-1 0,4-1 0,-7 0 0,2 0 0,-38 10 0</inkml:trace>
  <inkml:trace contextRef="#ctx0" brushRef="#br0" timeOffset="68284">28521 4238 24575,'47'-9'0,"0"0"0,-4-5 0,2-2 0,-1 2 0,10 3 0,0 0-1087,-10-2 0,0-2 1,-2 3 1086,3 2 0,-5 3 0,15-2 1024,-23-4-1024,-15 10 0,-3-10 0,-9 13 0</inkml:trace>
  <inkml:trace contextRef="#ctx0" brushRef="#br0" timeOffset="85347">22447 3225 24575,'0'-20'0,"6"0"0,15-33 0,-4 20 0,9 0 0,-14 17 0,2-4 0,-2 4 0,17-25 0,8-1 0,-11 11 0,1 0 0,-2 7 0,2 1 0,8-7 0,0 1 0,15-9 0,-17 14 0,3 0 0,1 0 0,2-1 0,4-1 0,1 0-727,-1 0 0,1 0 727,1 0 0,-1 2 0,-8 5 0,1 1 0,2 0 0,3-1 0,2 0 0,9-1 0,2-1 0,3-1 0,-7 2 0,2 0 0,2-1 0,-1 1-1459,3 0 1,2 0-1,-1 1 1,-3 1 1458,4-2 0,-3 1 0,-1 1 0,-3 2 0,-2 1 0,-3 1-49,-1 1 0,-1 0 49,16-5 0,3-1 0,-21 6 0,1 0 0,1-1-642,9-3 1,3-1 0,-3 2 641,-8 6 0,-3 2 0,1-2 0,20-12 0,-4 4 360,-18 15 0,0 1-360,17-14 0,4-1 0,-2 8 0,2 2 1532,-12-2 1,3-2 0,-1 1-1533,-1 1 0,1 0 0,-3 1 0,8 1 0,-2 1 0,7-1 0,-2 3 24,-14 3 0,0 2-24,12-1 0,2 0 0,-15 0 0,1 0 0,-2 0 579,9 0 1,0 0-580,9 0 0,-3 0 0,-22 0 0,-1 0 99,16 0 1,1 0-100,-14-1 0,1 2 0,9 2 0,0 2 0,-11 0 0,-2 1 0,-3 4 0,0 0 0,31 1 717,-9 14-717,-19-16 0,1 1 42,1 6 0,0 1-42,8 0 0,-2 0 0,-10-3 0,-2-1 0,25 13 1785,-19-7-1785,-10 0 0,3 2 0,1 1 0,0 2 0,9 8 0,-1 1 0,-6-5 0,0-1 0,-5-2 0,-3-2 0,9 5 0,-9-7 0,-7-4 0,-2-1 0,-1 5 0,4-4 0,-4-7 0,-1-5 0,-6-10 0,-5 4 0,-5-4 0</inkml:trace>
  <inkml:trace contextRef="#ctx0" brushRef="#br0" timeOffset="85698">28142 2133 24575,'5'-1'0,"-4"14"0,32 28 0,-8 18 0,-5-22 0,1 0 0,6 23 0,-16-13 0,-3-19 0,-3-11 0,-4-2 0,-10-5 0,-13-4 0,-13-1 0,-5-5 0,2 0 0,-25 0 0,24 5 0,0 0 0,-15-3 0,4 8 0</inkml:trace>
  <inkml:trace contextRef="#ctx0" brushRef="#br0" timeOffset="86984">22149 4701 24575,'0'19'0,"-4"18"0,-3 9 0,0 8 0,0 2-1443,0 6 0,0-1 1443,-5-10 0,3-5 0,6 9 914,-7 11-914,4-15 474,5-3-474,-6-22 0,7-41 0,-9-28 0,6 8 0,-7-7 0</inkml:trace>
  <inkml:trace contextRef="#ctx0" brushRef="#br0" timeOffset="87500">21806 4860 24575,'31'-26'0,"5"6"0,-2 3 0,3 0-415,-1 4 0,4 1 415,5 2 0,7 1 0,-1 2-590,0 0 1,0 2-1,2 2 590,6 3 0,1 2 0,-2 4 0,-9 3 0,-3 1 0,-5 4 0,0 7 0,-8 3 0,2 17 617,-18-5-617,-15 12 0,-10 11 0,-10-12 0,-5 1 0,0-10 0,-2-2-436,-9 6 1,-2-3 435,9-11 0,-2-2 734,-15 4 0,-4-1-734,3-3 0,-1-3 0,-7-3 0,2-4 0,10-4 0,5-4 0,-12-8 0,18 0 0,14-5 0,1-1 0,4 0 340,5-8 1,1 12-1,5-7 1</inkml:trace>
  <inkml:trace contextRef="#ctx0" brushRef="#br0" timeOffset="88066">23156 4600 24575,'10'9'0,"1"3"0,4 26 0,-9-5 0,18 18 0,-20-12 0,19 19 0,-15-15 0,2 5 0,1-22 0,-10-25 0,6-27 0,2-19 0,2 9 0,-1-4-706,-5-3 0,-1-4 0,2 3 706,12-8 0,0 2 0,-11-1 0,-1 1 0,3 12 0,2 3 0,3-21 0,-12 32 0,4 14 0</inkml:trace>
  <inkml:trace contextRef="#ctx0" brushRef="#br0" timeOffset="90847">28980 4543 8191,'16'-13'0,"27"-5"2072,6-3 0,7-3-2072,-10 5 0,3 0 0,-2 0 0,-4 3 0,-1 0 0,-1 0 0,20-10 0,-7 4 0,-6 9 2922,-16-2-2922,-17 14 1829,-15 5-1829,-10 11 0,1-3 0,-4 1 0</inkml:trace>
  <inkml:trace contextRef="#ctx0" brushRef="#br0" timeOffset="91082">29437 4435 24575,'6'30'0,"4"18"0,-1-4 0,-5-9 0,0 2 0,-4 22 0,0 2 0,0-18 0,0-19 0,0-13 0,-17 8 0,4-5 0,-7 1 0,11-9 0</inkml:trace>
  <inkml:trace contextRef="#ctx0" brushRef="#br0" timeOffset="91298">29263 4940 24575,'5'6'0,"1"-1"0,29-20 0,-6 2 0,13-9 0,7-4 0,-5 5 0,0-1 0,6-4 0,-1 0 0,-13 7 0,-4 3 0,0 0 0,-26 2 0,-1 12 0,-5-7 0</inkml:trace>
  <inkml:trace contextRef="#ctx0" brushRef="#br0" timeOffset="91651">29959 4461 24575,'6'17'0,"8"-6"0,-12 16 0,14 8 0,-5 22 0,2-6 0,-2-15 0,5-82 0,-9 0 0,0-5 0,5-7 0,1-1-815,-6-5 0,0 3 815,4 22 0,-1 3-3122,-9-1 0,1 5 3122,12 1 0,-12 19 0,2 14 0,-4 7 0</inkml:trace>
  <inkml:trace contextRef="#ctx0" brushRef="#br0" timeOffset="92049">29495 5305 24575,'-1'-4'0,"26"-19"0,16-4 0,8-3 0,-2-2 0,5-1-845,-6 6 0,6-2 1,3 0-1,-3 1 845,7-3 0,-1 2 0,1 1-636,-9 4 0,1 1 0,-1 1 0,-4 2 636,20-8 0,-11 8 1297,-8 12-1297,-61 26 0,-4-2 0,-2-1 0</inkml:trace>
  <inkml:trace contextRef="#ctx0" brushRef="#br0" timeOffset="92263">29700 5351 8191,'12'0'0,"8"-15"4644,28-4-4644,-20 0 0,5-4 0,10 1 0,8-2 0,2-1 203,3-3 1,3-1-1,2 0-203,-6 5 0,2-1 0,1 0 0,-5 2 0,3-3 0,-4 1 0,-5 3 0,2 1 0,-11 4 0,-16 4 0</inkml:trace>
  <inkml:trace contextRef="#ctx0" brushRef="#br0" timeOffset="141462">20864 8670 24575,'0'0'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4-29T03:34:58.890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7537 6195 24575,'45'0'0,"0"0"0,16 0 0,5 0 0,-6 0 0,5 0 0,0 0-806,-11 0 1,1 0 0,0 0 0,0 0 805,2 0 0,0 0 0,-1 0 0,-1 0 0,13 0 0,-2 0 0,-2 0 193,-8 0 0,-2 0 0,-2 0-193,14 0 0,-4 0 313,-14 0 0,-5 0-313,19 0 0,-26 0 0,-19 0 412,-7 0 0,-5 0 1,-4 0-1</inkml:trace>
  <inkml:trace contextRef="#ctx0" brushRef="#br0" timeOffset="1869">5813 7325 24575,'63'0'0,"1"0"0,-14 0 0,3 0 0,2 0 0,-4 0 0,2 1 0,3 0 0,2 0-1414,1 1 0,2 0 0,3 0 0,1 1 0,1-1 1414,-4 1 0,1-1 0,2 0 0,0 1 0,0-1 0,1 0-320,-7 0 0,1 0 0,-1 1 0,1-1 0,1-1 0,-1 1 0,1-1 320,2 0 0,-1-1 0,2 1 0,-1-1 0,0-1 0,1-1 0,-1-1 0,1-2 0,1-1 0,0-1 0,-1 0 0,1-2 0,-2 0 0,0-1 0,-4 1 0,1-2 0,-1 0 0,-1 0 0,-1-1 0,-1 0 0,-2 0 235,11-4 1,0 1 0,-4-1 0,-2-1 0,-4 2-236,10-6 0,-6 1 0,-13 4 0,-7 3 0,-39 19 2912,0-1-2912,0 1 4196,5-3-4196,23-2 1023,33 3-1023,-9 2 0,5 2 0,-9-2 0,3 1 0,1 0-217,1 2 1,0-1-1,1 1 217,-1-1 0,1-1 0,-2 0 0,-6-3 0,-2 0 0,-1-1 0,12 0 0,-3-1 0,-11-3 0,-5 0 0,9 0 0,-25 3 0,-18 0 0,-2 1 0</inkml:trace>
  <inkml:trace contextRef="#ctx0" brushRef="#br0" timeOffset="5950">17111 9326 24575,'0'0'0</inkml:trace>
  <inkml:trace contextRef="#ctx0" brushRef="#br0" timeOffset="9348">18018 10206 8191,'-16'0'0,"0"4"5063,0-2-5063,1 2 2818,13-4-2818,8 0 1719,11 5-1719,4-4 6784,0 4-6784,0-5 0,-1 6 0,18-4 0,19 4 0,-15-6 0,2 0 0,0 0 0,-1 0-554,3 0 1,-1 0 553,-9 0 0,2 0 0,13 0 0,4 0 0,-3 0 0,2 0 0,10 0 0,2 0-1230,-18 0 0,1 0 0,-3 0 1230,5-1 0,-1 2 0,0 2 0,4 1 0,-3 0-267,11-3 1,1 0 266,-10 3 0,3 0 0,0-1 0,-3-2 0,0-1 0,-2-1-391,15 1 0,-1 0 391,-6 0 0,-2 0 0,-11 0 0,-1 0-92,12 0 1,3 0 91,0 0 0,2 0 0,5 0 0,-2 0 1180,-12 5 1,-4 0-1181,-7-4 0,-3 1 0,17 8 0,0-10 582,0 0-582,-10 0 0,5 0 0,0 0 0,4 0-204,-5 0 0,4 0 0,-3 0 204,12 0 0,-1 0 0,1 0 0,-2 0 16,-19 0 1,0 0-17,13 0 0,4 0 0,1 0 0,2 0 0,-9 0 0,3 0 0,1 0-1216,4 0 0,1 0 0,-2 0 1216,-8 0 0,-2 0 0,0 0 0,-1 0 0,-1 0 0,-3 0-163,5 0 1,0 0 162,14 0 0,4 0 0,-19 0 0,1 0 0,2 0-80,6 0 1,3 0 0,-3 0 79,-7 0 0,-2 0 0,-1 0 0,17 0 0,-5 0 56,-18 0 0,-1 0-56,15 0 0,3 0 0,-3 0 0,2 0 1198,-8 0 0,2 0 0,1 0-1198,5 0 0,0 0 0,-1 0-609,-8 0 1,-1 0 0,0 0 608,3 0 0,0 0 0,-3 0 0,3 0 0,0 0 1122,14 0 1,2 0-1123,-9 0 0,0 0 0,-12 0 0,1 0 0,-2 0-512,8 0 1,-3 0 511,-4 0 0,-2 0 0,22 0 418,-18 0 0,1 0-418,-9 0 0,1 0 0,6 0 0,0 0 2564,15 0-2564,-28 0 0,-19 0 0,-10 0 0</inkml:trace>
  <inkml:trace contextRef="#ctx0" brushRef="#br0" timeOffset="11249">3458 11336 24575,'20'0'0,"22"0"0,10 1 0,8-2 0,3-5 0,4 0-929,-3 5 0,3 1 0,0-1 929,-5-3 0,-1-1 0,2 2-1014,-12 2 0,3 1 0,-1 1 1,-2-1 1013,6 0 0,-2 0 0,3 0 0,-7 0 0,3 0 0,-1 0 0,-2 0 196,4 0 1,-2 0 0,1 0-197,12 0 0,1 0 0,-1 0 0,-8 0 0,-2 0 0,-3 0 0,13 0 0,-1 0 0,-18 0 0,0 0 0,-2 0-127,4 0 1,1 0 126,13 0 0,1 0 0,-14 0 0,-4 0 0,-7 0 0,-2 0 530,-1 0 0,0 0-530,23 0 1961,-22 0 1,3 0-1962,6 0 0,0 0 0,-10 0 0,-1 0 319,6 0 0,-1 0-319,16 0 177,-17-5 1,3 0-178,11 3 0,4 1 0,-6-1 0,2-2 0,1 0-895,0 1 0,0-1 0,-1 1 895,-6 1 0,0 2 0,-3-1 0,17-5 0,-6 1 0,6 5 0,4 0 458,-24-6-458,-5 4 0,-5-4 0,4 6 2756,-3 0-2756,8 0 0,0 0 0,0 0 0,-2 0 0,3 0 0,5 0 0,1 0 0,4 0 0,-6 0 0,3 0 0,-1 0 0,12 0 0,-5 0 0,-14 0 0,-4 0 0,5 0 0,-36-5 0,-18 4 0,4-4 0,-8 5 0</inkml:trace>
  <inkml:trace contextRef="#ctx0" brushRef="#br0" timeOffset="15964">13995 10295 24575,'-5'-6'0,"-5"1"0,-17 25 0,5 3 0,0 6 0,0 5 0,2 5 0,-4 13 0,4 3 0,9-3 0,5 0 0,-1-5 0,4-1 0,7-5 0,4-3 0,11 14 0,15-14 0,-5-20 0,1 0 0,-10-16 0,-8 4 0,-3-6 0</inkml:trace>
  <inkml:trace contextRef="#ctx0" brushRef="#br0" timeOffset="16732">14188 10923 24575,'6'-5'0,"4"4"0,-9-9 0,9 9 0,-4-22 0,-1 13 0,6-27 0,-9 9 0,4-4 0,-6 2 0,0 14 0,-5 1 0,4 0 0,-4 17 0,5 1 0,5 14 0,-4-2 0,9-9 0,5 5 0,11-16 0,3 1 0,-3-9 0,-14-7 0,6 0 0,-10-14 0,6 11 0,-1 51 0,-11 14 0,5-4 0,1 1 0,-2 9 0,6-27 0,-6-7 0,4-12 0,-9 2 0,3-4 0</inkml:trace>
  <inkml:trace contextRef="#ctx0" brushRef="#br0" timeOffset="16982">14589 10501 8191,'9'-6'0,"3"8"5063,9 5-5063,3 13 2818,12 27-2818,-21-14 0,-2 5 0,6 11 0,-2 1 582,-9-6 1,-4-1-583,-4-1 0,-5-3 0,-13 12 3254,-9-16 1,-5 0-3255,1 0 0,-3-1 0,-16 7 0,1-2 0,22-14 0,1-3 0,-23 8 0</inkml:trace>
  <inkml:trace contextRef="#ctx0" brushRef="#br0" timeOffset="19565">25861 649 8191,'0'-11'0,"0"0"4882,0 61-4882,0-16 0,0 8 0,0 3 0,0 11 1420,0-9 1,0 2-1421,0-15 0,0 0 0,0 6 0,0-4 1741,0-4-1741,-6-44 0,5-30 0,-6-19 0,6 9 0,2-4 0,3 4 0,3-1 0,8-3 0,2 3 2794,-6 13 0,2 4-2794,23-12 192,-20 30-192,-3 8 0,2-1 0,1 9 0,1 7 0,-5 24 570,-9 2 0,-5 5-570,-9 1 0,-4 1 0,-4 10 0,-4-3 0,-1-12 0,0-3 0,-13 11 0,13-22 0,18-5 0,2 2 0,8 6 0,2-1 0,17 3 0,-4-11 0,11 11 0,-9-17 0,-7 2 0,-5-9 0</inkml:trace>
  <inkml:trace contextRef="#ctx0" brushRef="#br0" timeOffset="19733">26124 980 24575,'0'51'0,"0"-2"0,0-13 0,0-4 0,0-16 0,0-6 0</inkml:trace>
  <inkml:trace contextRef="#ctx0" brushRef="#br0" timeOffset="20148">25591 1474 13053,'18'-12'0,"14"2"0,6 2 1238,2 3 0,3 1-1238,20-9 0,1 2 0,-10 9 0,1 1 0,-3-8 0,3-3 0,-3 2 1191,6 8 0,-2 0-1191,11-14 0,-12 7 357,-30 23 0,-16-17 0,-29 18 0</inkml:trace>
  <inkml:trace contextRef="#ctx0" brushRef="#br0" timeOffset="21314">25670 2172 24575,'20'0'0,"17"0"0,11-11 0,9 3 0,8 1-860,-1 0 1,1 0 859,-15-1 0,2 0 0,-5 2 0,1 4 0,-7 1 0,7-9 139,-42 19 0,-2-7 0,-4 8 0</inkml:trace>
  <inkml:trace contextRef="#ctx0" brushRef="#br0" timeOffset="21733">25658 2665 24575,'34'0'0,"0"0"0,1-5 0,2-1 0,23 4 0,3 1-405,-12-4 0,2-1 405,1 2 0,4 0 0,-3 1 133,0 2 1,-4 0-134,-1-8 0,-10 7 33,-14 22 1,-18-15-1,-27 14 1</inkml:trace>
  <inkml:trace contextRef="#ctx0" brushRef="#br0" timeOffset="22114">25544 3563 24575,'63'-5'0,"0"0"0,-9-6 0,1 1 0,9 3 0,-2-2 0,-15-6 0,-2 1 0,1 12 0,-1 1 0,-12-9 0,-2 1 0,22 6 0,-26-5 0,-34 21 0,9-10 0,-15 10 0</inkml:trace>
  <inkml:trace contextRef="#ctx0" brushRef="#br0" timeOffset="22400">25474 4017 24575,'54'0'0,"12"0"0,-23-8 0,5-2-1049,4 4 1,5 1 0,0-1 1048,-1-1 0,-1-1 0,1 2 0,4 0 0,1 2 0,-5 1 0,3 2 0,-9 2 0,-6-1 0,-35 0 0</inkml:trace>
  <inkml:trace contextRef="#ctx0" brushRef="#br0" timeOffset="23733">24891 4334 24575,'-14'17'0,"7"-8"0,-2 19 0,9-4 0,10 31 0,8 9 0,-7-29 0,3-1 0,20 22 0,-13-30 0,0-11 0,-5-10 0,9-11 0,31-11 0,6 8-556,-21-5 0,0 2 556,-5 9 0,2 3 0,21-6 0,4 1 0,-4 3 0,1 4 0,-9 5 0,3 3 0,-4-1 0,8 0 0,-6 2 0,-14 3 0,-7 1 0,0 3 0,-26-13 0,-5 6 0,5-5 0,14-14 0,39-14 0,-8 4 0,10-3 0,-2 0 0,-5 2 0,-2 0 0,3-1 156,-3 2 1,4-1 0,-2 1 0,-6-1-157,10-7 0,-9-4 0,-11-9 0,-9-3 0,-15 9 0,-4-1 0,-2-8 0,-3 1 0,-11-7 0,-3 10 0,-8 21 0,-3 5 0,4 7 0,-2 5 0,12 0 0,-2 0 0</inkml:trace>
  <inkml:trace contextRef="#ctx0" brushRef="#br0" timeOffset="24630">26545 5191 24575,'0'-21'0,"0"1"0,6-1 0,-5-25 0,5 1 0,-6-10 0,0 19 0,0 43 0,6 7 0,1 21 0,5-19 0,15-7 0,1-27 0,17-8 0,-18-2 0,2 56 0,-10 2 0,-7 35 0,13-28 0,-13-8 0,3-2 0,-7-8 0,-8-10 0</inkml:trace>
  <inkml:trace contextRef="#ctx0" brushRef="#br0" timeOffset="27398">23587 3126 8191,'-9'-6'0,"-2"-5"5063,-10 9-5063,5-4 2818,1 6-2818,-5 0 1719,2 0-1719,-10 14 6784,11 3-6784,-1 10 0,12 15 0,29 13 0,-4-17 0,4 0 0,15 8 0,3-2 0,-12-12 0,-1-2 0,5 4 0,-4-3 0,-12-8 0,2 14 0,-36-16 0,3 1 0,-11 2 0,4-17 0,3 2 0,1-18 0,0-3 0,11 1 0,-1 2 0</inkml:trace>
  <inkml:trace contextRef="#ctx0" brushRef="#br0" timeOffset="27798">23890 3411 24575,'-15'-6'0,"-2"1"0,0 15 0,-6 22 0,15 2 0,-5 9 0,13-19 0,9-9 0,3-9 0,17-14 0,10-21 0,-10 5 0,2-3 0,-15 33 0,0 8 0,4 6 0,-2 1 0,-8-13 0,-4 1 0</inkml:trace>
  <inkml:trace contextRef="#ctx0" brushRef="#br0" timeOffset="28032">24068 2921 8191,'8'45'0,"3"-10"0,2 3 2531,-2 19 1,2 3-2532,7 0 0,-1-5 0,-9-16 0,0-5 704,11 11 1,-14-30-1,-2-10 1</inkml:trace>
  <inkml:trace contextRef="#ctx0" brushRef="#br0" timeOffset="28464">24272 3356 24575,'31'-15'0,"-12"2"0,11-11 0,-23-5 0,2 13 0,-14-3 0,-1 23 0,-6 7 0,6 19 0,6-3 0,32 1 0,-9-12 0,9-23 0,2-8 0,3-12 0,-1-7 0,0-4 0,-11 10 0,-1 1 0,-2-3 0,0 9 0,14 26 0,-28 16 0,7 28 0,-20-17 0,-6-10 0,-21-11 0,-16 6 0,11-15 0,0-1 0,-5 10 0,1-11 0</inkml:trace>
  <inkml:trace contextRef="#ctx0" brushRef="#br0" timeOffset="29199">22852 3616 8959,'-9'-6'0,"-6"14"5116,-39 13-5116,15 2 0,-3 3 0,-14 3 0,-2-1 738,9-3 0,1-1-738,2-1 0,3-2 0,-5 0 1791,2-9-1791,12 9 5729,4-18-5729,10 15 0,0-17 0,13-5 0,-2 1 0,9-6 0</inkml:trace>
  <inkml:trace contextRef="#ctx0" brushRef="#br0" timeOffset="29482">22168 3822 9812,'-5'8'0,"-5"25"3997,-5 23-3997,-5 4 2741,10 0-2741,1-33 1649,18-4-1649,20-27 0,11 2 0,17-17 5300,-16 17-5300,-10-8 269,-15 10 0,-10 0 0,-2 0 0</inkml:trace>
  <inkml:trace contextRef="#ctx0" brushRef="#br0" timeOffset="30131">20509 4145 24575,'-6'-1'0,"16"39"0,3 1 0,1 5 0,2 0 0,0 3 0,0-3 0,0 4 0,-1-7 0,-3-7 0,-2-2 0,2 5 0,-2-3 0,-4-4 0,-6-18 0,0-3 0</inkml:trace>
  <inkml:trace contextRef="#ctx0" brushRef="#br0" timeOffset="30482">20426 4066 24575,'12'-18'0,"10"4"0,37-1 0,-3 31 0,-7 6 0,0 10 0,-14 11 0,-5 6 0,-6-10 0,-1 1 0,-5 2 0,1 18 0,-9 2-1762,-15 3 1,-7-3 1761,4-19 0,-5-2 550,-15 13 1,-4-5-551,-8-2 0,1 2 144,11-30 0,21-15 1,-3-4-1</inkml:trace>
  <inkml:trace contextRef="#ctx0" brushRef="#br0" timeOffset="30865">20970 4181 9755,'23'0'0,"1"15"5099,29 21-5099,-26-2 0,0 5 0,8 6 0,-1 0 0,-11-8 0,-2-4 0,15 14 2575,-24-38-2575,-6-51 0,-1 7 0,-5 0 0,0-3 0,0-18 755,0 15 0,0 1-755,0-11 1407,0-7 0,0 42 0,0 12 1</inkml:trace>
  <inkml:trace contextRef="#ctx0" brushRef="#br0" timeOffset="32080">20250 4568 24575,'-20'0'0,"-1"0"0,0 5 0,-18 10 0,5-1 0,-5 2 0,-13 4 0,-3 1-515,3-2 1,-2-1 514,6-2 0,-3-2 0,3-2 0,-10-3 0,-1-2 0,8 2 0,-3 3 0,3-4 0,-5-6 0,4-1 0,9 5 0,5-1 253,5-5-253,18 0 0,13-9 0,-1 7 0,7-7 0</inkml:trace>
  <inkml:trace contextRef="#ctx0" brushRef="#br0" timeOffset="32532">19308 4588 12517,'-16'0'0,"-2"9"4711,6 2-4711,-8 10 0,8-4 2096,-4-1-2096,1 5 1171,-13 0-1171,8 1 4080,-4 2-4080,10-17 0,13 7 0,1-8 0,11 5 0,19 1 0,-1 0 0,9 5 0,-16 0 0,3 7 0,-3 1 0,-6-4 0,-3-7 0,-13-9 0</inkml:trace>
  <inkml:trace contextRef="#ctx0" brushRef="#br0" timeOffset="33931">17170 4036 24575,'6'16'0,"24"40"0,-17-21 0,1 3 0,5 12 0,2 1 0,-1 0 0,-2-5 0,-5 8 0,7-23 0,-19-22 0,-4-34 0,-9-2 0,-4-17 0,-1-9 0,-3-5 0,2 1 0,2 2 0,4 4 0,9-13 0,48 86 0,-20-2 0,0 4 0,6 4 0,0-2 0,16 2 0,-20-18 0,-3-13 0,-19-26 0,-5-4 0,-7 2 0,-3-2 0,-9-19 0,-2 7 0,2 17 0,18 24 0,-4 4 0</inkml:trace>
  <inkml:trace contextRef="#ctx0" brushRef="#br0" timeOffset="34283">17606 3968 24575,'11'15'0,"1"6"0,7 19 0,-1-15 0,2 3 0,-9-49 0,-1 5 0,-8-17 0,4 18 0,3 15 0,15 5 0,0 8 0,14-3 0,-25-10 0,1-2 0,-14-2 0</inkml:trace>
  <inkml:trace contextRef="#ctx0" brushRef="#br0" timeOffset="34614">17862 3920 24575,'20'14'0,"-4"-2"0,-1-5 0,10-24 0,-4-2 0,10-12 0,-13 16 0,-3 10 0,-4 5 0,4 0 0,2 0 0,4 0 0,0 0 0,-5 0 0,-5-4 0,-7 2 0,-4-2 0</inkml:trace>
  <inkml:trace contextRef="#ctx0" brushRef="#br0" timeOffset="35234">18206 3770 24575,'12'-15'0,"-6"3"0,5-8 0,-10 4 0,-1 5 0,-6 1 0,-5 24 0,5-1 0,14 22 0,4-16 0,8 0 0,-5-14 0,-4-5 0,8-22 0,-5-2 0,5-16 0,-3 18 0,1 13 0,4 33 0,-1-3 0,-8 10 0,1-19 0,-11-12 0,17-38 0,-15 15 0,31-31 0,-25 41 0,20-7 0,-13 23 0,6 8 0,-1 7 0,-9 3 0,5-11 0,-15-5 0,6-5 0</inkml:trace>
  <inkml:trace contextRef="#ctx0" brushRef="#br0" timeOffset="35365">18523 3406 8191,'-6'-5'0,"2"13"1265,8-10 1,-2 11 0,2-9 0</inkml:trace>
  <inkml:trace contextRef="#ctx0" brushRef="#br0" timeOffset="36016">18689 3410 24575,'0'17'0,"0"-2"0,0-4 0,11 9 0,6-7 0,19 15 0,-8-20 0,6 4 0,-14-18 0,5-6 0,-6-11 0,-16-14 0,-11 9 0,-13 4 0,9 19 0,7 16 0,14 7 0,-2 3 0,13-2 0,-4-2 0,0-9 0,4-2 0,-4-6 0,18-19 0,-10 8 0,2-12 0,-1-7 0,0-26 0,-3 7 0,-4-3 0,-16 8 0,-4-1-588,2-5 0,-4 1 588,-7 15 0,-2 3 0,-11-22 0,6 24 0,1 15 0,11 33 0,2 2 0,13 26 0,5 9 0,8-10 0,7 1 0,-2-8 0,3-2 0,7 3 0,-1-4 0,13-1 294,-17-25 0,-26-5 0,-2-5 0</inkml:trace>
  <inkml:trace contextRef="#ctx0" brushRef="#br0" timeOffset="47731">5369 402 24575,'11'-5'0,"-5"9"0,-1 18 0,-5 16 0,0 9 0,0 4 0,0 6 0,0 1-1455,0 0 0,0 2 1,0 6 1454,-2-12 0,0 5 0,0 3 0,-1 2 0,0 0 0,1 0-608,-1-8 1,1 0-1,0 0 1,-1 1-1,1 0 1,-1 2-1,0 1 608,0 2 0,-1 2 0,0 0 0,0 2 0,0 0 0,0 0 0,-1-1 0,1-1 0,0-4 0,1 0 0,-1 0 0,0 0 0,0-2 0,0 0 0,0-2 0,0-2 0,-2 16 0,0-2 0,-1-3 0,1-2 0,1-3 0,0-1 0,2-2 0,-1-4 0,-1-4-86,-7 13 0,0-4 86,6-3 0,0-2 0,0-12 0,-2-5 0,-5 18 2302,12-22-2302,-4-48 0,5 15 0,0-21 0</inkml:trace>
  <inkml:trace contextRef="#ctx0" brushRef="#br0" timeOffset="48431">6763 430 24575,'-17'60'0,"7"-5"0,-1 15 0,5-22 0,-2 8 0,1 7 0,-1 3 0,0 0 0,2-1 0,0-6-1967,0 6 1,2-3 0,1-1 0,-1 1 0,-1 4 1753,-1-4 0,-2 5 0,0 2 0,-1 0 1,2-1-1,0-5 0,3-5 17,1 7 0,3-7 0,0-3 0,-1 1 196,-3 11 0,-2-2 0,2 2 252,3-10 0,1 1 1,1 0-1,-1-1-252,0-6 0,0 0 0,0-2 0,0 0 0,0 12 0,0-1 0,0-5 0,1 11 0,-2-9 0,-7-1 0,6-13 0,-7-65 0,22-31 0,-10-3 0,9-1 0</inkml:trace>
  <inkml:trace contextRef="#ctx0" brushRef="#br0" timeOffset="49114">8550 8 24575,'-6'17'0,"-4"3"0,9-3 0,-4 0 0,0-2 0,4 5 0,-4-7 0,5 7 0,0-9 0,0 4 0,0-3 0,0 3 0,0 0 0,0 50 0,-2-23 0,-2 7 0,-2 4-651,-1-5 1,-1 4 0,-2 3 0,0 3 0,1 3 650,1-8 0,1 4 0,-1 3 0,0 1 0,0 2 0,0 0 0,-1-1 0,0 0-714,0-1 1,-1 0-1,0 0 1,0 0 0,-1 0-1,1 2 1,0 0 0,1 2 713,0-5 0,1 2 0,0 1 0,0 1 0,0 1 0,0 0 0,0-1 0,1-1 0,0-1 0,0-1 0,0 5 0,0 0 0,1-2 0,0 0 0,0-1 0,0-1 0,1-1 0,-2-1-498,1 0 0,-1 0 0,0-1 0,0-2 0,1-1 0,0-1 0,1-3 498,0 20 0,1-2 0,0-5 0,0-8-125,-3 7 0,2-14 125,5-8 0,0-69 0,12-36 0,-10 1 0,-1-1 0,6 25 0,-1 3 0,-6-29 0</inkml:trace>
  <inkml:trace contextRef="#ctx0" brushRef="#br0" timeOffset="49714">10073 154 24575,'0'58'0,"0"1"0,0-1 0,0 8 0,-4-11 0,-2 8 0,0 5 0,-1 3 0,1-1-1405,3-16 1,0 2 0,1 0-1,-1 1 1,0 1 0,0 1-1,-1 1 1230,-1 0 1,0 2 0,-2 2-1,1 0 1,-1 1 0,1-1-1,1 1 1,0-1 174,2 0 0,0 0 0,0 0 0,1 1 0,1-1 0,-1-1 0,0-1 0,0-2 0,0 9 0,-1 0 0,0-3 0,1-1 0,0-2 0,0-2 0,1 10 0,1-4 0,1-2 0,-1-4 377,0 2 0,0-4 0,0-7-377,0-8 0,0-4 960,1-4 1,-2-4-961,-4-1 0,4-10 0,-4-21 0</inkml:trace>
  <inkml:trace contextRef="#ctx0" brushRef="#br0" timeOffset="52246">4382 312 24575,'0'4'0,"0"10"0,0 25 0,0 3 0,0 5 0,-5-6 0,0 1 0,4 10 0,-1-2 0,-8 8 0,10-25 0,0-22 0,0-7 0</inkml:trace>
  <inkml:trace contextRef="#ctx0" brushRef="#br0" timeOffset="52614">4277 369 24575,'0'-17'0,"13"-6"0,4 9 0,13-1 0,-3 14 0,2 20 0,9 35 0,-23-15 0,-2 2 0,2 0 0,-3 0 0,-5-4 0,-4-1 0,-3 10 0,-25-1 0,-11-1 0,4-24 0,-2-2 0,5 2 0,-1-2 0,-27-6 0,23 3 0,9-20 0,14-1 0,6 0 0,5 2 0</inkml:trace>
  <inkml:trace contextRef="#ctx0" brushRef="#br0" timeOffset="52897">4618 705 8191,'21'25'0,"-7"-1"5063,-3-3-5063,-10 8 2818,6 2-2818,-7 5 1719,4-10-1719,-2-6 0,2-14 0,-4-1 0</inkml:trace>
  <inkml:trace contextRef="#ctx0" brushRef="#br0" timeOffset="53565">5744 387 24575,'0'10'0,"0"6"0,0 0 0,0 37 0,0-7 0,0 16 0,0-28 0,-4-19 0,2-5 0,-7-9 0,8 4 0,-4-5 0</inkml:trace>
  <inkml:trace contextRef="#ctx0" brushRef="#br0" timeOffset="53865">5607 314 8191,'18'-17'0,"7"-9"2531,5 16 1,5 2-2532,29-9 1409,-23 16 0,-2 6-1409,15 20 859,-29 14 1,-8 7-860,-13-6 0,-4 0 3392,3 7 0,-6-3-3392,-22 12 0,1-34 0,-28 15 0,12-25 0,2 13 0,20-25 0</inkml:trace>
  <inkml:trace contextRef="#ctx0" brushRef="#br0" timeOffset="54233">6040 633 24575,'15'9'0,"-3"8"0,-1 14 0,-7-3 0,-4 2 0,0-13 0,5-7 0,5-5 0,11-5 0,-3-5 0,6-1 0,-17 0 0,3 1 0</inkml:trace>
  <inkml:trace contextRef="#ctx0" brushRef="#br0" timeOffset="55112">7521 337 24575,'0'25'0,"0"22"0,0 9 0,1-19 0,-2-1 0,-3 6 0,2-11 0,-2-31 0</inkml:trace>
  <inkml:trace contextRef="#ctx0" brushRef="#br0" timeOffset="55414">7516 265 24575,'23'-16'0,"-5"5"0,29 25 0,-24-1 0,14 25 0,-19 17 0,-11-18 0,-3 3 0,-4 7 0,-3-2 0,0 19 0,-19-19 0,11-39 0,-23 13 0,1-10 0,-3 10 0,15-11 0,12-4 0</inkml:trace>
  <inkml:trace contextRef="#ctx0" brushRef="#br0" timeOffset="55780">8056 507 24575,'6'5'0,"-1"5"0,-5 7 0,0 5 0,5-6 0,5 6 0,2-5 0,-2 5 0,-10-5 0,-15-7 0,2 0 0,-12-9 0,13 4 0,-3-10 0,9-5 0,1 2 0,5-1 0</inkml:trace>
  <inkml:trace contextRef="#ctx0" brushRef="#br0" timeOffset="56275">9142 308 24575,'-6'36'0,"5"0"0,-12 5 0,12-8 0,-5-8 0,1-14 0,4-7 0,-4-4 0</inkml:trace>
  <inkml:trace contextRef="#ctx0" brushRef="#br0" timeOffset="56583">9079 262 24575,'26'-33'0,"-7"16"0,21-4 0,-8 19 0,23 24 0,-22-6 0,-9 12 0,-5 8 0,-12-3 0,-6 1 0,-6 4 0,-3-1 0,0 1 0,-4-3 0,-27 3 0,15-16 0,4-15 0,9-2 0,-4 0 0,-2-4 0,5 4 0,2-5 0</inkml:trace>
  <inkml:trace contextRef="#ctx0" brushRef="#br0" timeOffset="56914">9604 490 24575,'-5'15'0,"4"2"0,6-1 0,15 1 0,13-11 0,8 0 0,-14-6 0,-3 0 0,-18 14 0,-1 3 0,-5 35 0,-20-15 0,15 1 0,-15-24 0</inkml:trace>
  <inkml:trace contextRef="#ctx0" brushRef="#br0" timeOffset="57879">4244 1388 8191,'21'0'0,"30"10"4597,13-8-4597,-27 3 0,-1 0 0,10-5 2874,1 0-2874,-18 0 0,-2 0 0,-22 0 0</inkml:trace>
  <inkml:trace contextRef="#ctx0" brushRef="#br0" timeOffset="58197">4212 1845 24575,'4'6'0,"12"-1"0,26-5 0,14 8 0,0-5 0,-13 5 0,-24-3 0,-13-4 0,-1 4 0</inkml:trace>
  <inkml:trace contextRef="#ctx0" brushRef="#br0" timeOffset="58463">4035 2463 24575,'37'0'0,"0"0"0,3 0 0,22 0 0,-50 0 0,-3 0 0</inkml:trace>
  <inkml:trace contextRef="#ctx0" brushRef="#br0" timeOffset="58730">3963 2961 24575,'16'7'0,"4"-1"0,5-6 0,15 0 0,1 0 0,-1 0 0,6-6 0,-30 5 0,12-5 0</inkml:trace>
  <inkml:trace contextRef="#ctx0" brushRef="#br0" timeOffset="59275">5906 1203 24575,'19'0'0,"-1"-5"0,3 4 0,0-4 0,-10 5 0,0 0 0,-6 0 0</inkml:trace>
  <inkml:trace contextRef="#ctx0" brushRef="#br0" timeOffset="59497">5772 1601 24575,'46'16'0,"-2"-1"0,7-5 0,-22-4 0,-20-6 0</inkml:trace>
  <inkml:trace contextRef="#ctx0" brushRef="#br0" timeOffset="59780">5658 2201 24575,'26'0'0,"12"0"0,9 0 0,-5 0 0,-8 9 0,-23-7 0,-5 7 0</inkml:trace>
  <inkml:trace contextRef="#ctx0" brushRef="#br0" timeOffset="60032">5471 2791 24575,'5'11'0,"10"-5"0,3 4 0,7-8 0,-5 4 0,10-6 0,-7 0 0,-3 0 0,-11 0 0</inkml:trace>
  <inkml:trace contextRef="#ctx0" brushRef="#br0" timeOffset="60531">7339 1158 24575,'37'6'0,"5"-4"0,-9 1 0,1 0 0,17-3 0,-3 0 0,-29 0 0,-10 0 0</inkml:trace>
  <inkml:trace contextRef="#ctx0" brushRef="#br0" timeOffset="60780">7143 1731 24575,'26'6'0,"5"-1"0,-4-5 0,3 0 0,-9 0 0,8 0 0,-15 0 0,4 0 0</inkml:trace>
  <inkml:trace contextRef="#ctx0" brushRef="#br0" timeOffset="60997">7257 1895 24575,'51'-9'0,"-11"7"0,16-7 0,-25 9 0,-10 0 0,-12 0 0</inkml:trace>
  <inkml:trace contextRef="#ctx0" brushRef="#br0" timeOffset="61269">6774 2956 12506,'11'6'0,"0"-2"4714,0-4-4714,-1 0 2098,6 0-2098,9 0 1172,-1 0-1172,5 0 4085,-8 0-4085,-1 0 0,-9 0 0,-1 0 0</inkml:trace>
  <inkml:trace contextRef="#ctx0" brushRef="#br0" timeOffset="62762">3028 3832 24575,'16'0'0,"23"0"0,19-17-1457,-8 6 0,10-1 1,2-2 1456,-6-2 0,1-2 0,3-2 0,2 1-1052,-2 3 0,4-1 0,1 0 0,-1 0 0,-3 0 1052,6-1 0,-3 0 0,-1 1 0,-3 1 0,9 0 0,-3 3 0,-8-1 934,-13-1 0,-6 2-934,13 10 0,-34-12 0,-18 28 0,-8-10 0,-5 9 0</inkml:trace>
  <inkml:trace contextRef="#ctx0" brushRef="#br0" timeOffset="63449">3453 4613 24575,'12'-34'0,"6"-23"0,-4 23 0,-1-4 0,-3-18 0,-3-3 0,-1 8 0,-2 2 0,-3 4 0,-2 11 0,1 24 0,9 51 0,12 0 0,10-33 0,10-53 0,-19-16 0,-5 30 0,-3 3 0,-11 3 0,10 33 0,-3 17 0,-8 36 0,10-29 0,3 2 0,-3 19 0,1 0 0,15 5 0,-15-20 0,-3-8 0,-4-21 0</inkml:trace>
  <inkml:trace contextRef="#ctx0" brushRef="#br0" timeOffset="63629">4041 4391 24575,'4'34'0,"0"1"0,-2 20 0,13-26 0,-9-13 0,6-1 0,-6-9 0,-1-1 0</inkml:trace>
  <inkml:trace contextRef="#ctx0" brushRef="#br0" timeOffset="64233">5607 3479 24575,'26'-15'0,"3"4"0,6-1 0,17-6 0,2 1 0,-4 7 0,-1-2 0,2-8 0,-6 4 0,-9 12 0,-10-11 0,-21 15 0</inkml:trace>
  <inkml:trace contextRef="#ctx0" brushRef="#br0" timeOffset="64748">5764 4403 24575,'12'-34'0,"-3"2"0,0-2 0,4 1 0,-1 0 0,-2-9 0,-3 1 0,2-13 0,-9 32 0,5 28 0,1 6 0,14-1 0,-3-16 0,13-4 0,-12-2 0,-3 31 0,-4 5 0,-9 5 0,4-11 0</inkml:trace>
  <inkml:trace contextRef="#ctx0" brushRef="#br0" timeOffset="64949">6158 4176 24575,'6'10'0,"3"-3"0,-8 8 0,4 0 0,-5 2 0,0 0 0,0-2 0,0-4 0</inkml:trace>
  <inkml:trace contextRef="#ctx0" brushRef="#br0" timeOffset="66345">2304 411 24575,'52'6'0,"0"-1"0,-8-2 0,1 0 0,3 0 0,10-3 0,3 0 0,-3 0 0,-8 0 0,-3 0 0,1 0 0,1 0 0,-1 0 0,-6 0 0,15 0 0,-16-10 0,-34-2 0,-13-5 0,6 1 0,11 10 0,18 14 0,-5-5 0,6 19 0,-14-15 0,-4 13 0,-6-3 0,-1 4 0,-19 1 0,4-1 0,-10-9 0,1 11 0,-6-7 0,-5 10 0,8-11 0,7-6 0</inkml:trace>
  <inkml:trace contextRef="#ctx0" brushRef="#br0" timeOffset="82268">11895 397 24575,'-11'0'0,"-12"0"0,-11 0 0,-14 0 0,13 0 0,-2 0-1272,-3 0 1,-4 0 1271,-13 0 0,-3 0 0,1-1 0,-4 2 0,15 1 0,-6 2 0,0 0 0,2-1 0,-5-2 0,1 0 0,-1 0 0,5 2 0,-2 1 0,1 0 0,4-2-173,-20-1 0,8-2 173,23 1 0,5 0 0,-7 0 0,29 5 0,5 1 0,-8 6 459,3 1 1,-1-6 0,3-1 0</inkml:trace>
  <inkml:trace contextRef="#ctx0" brushRef="#br0" timeOffset="82696">10652 333 8191,'-9'-6'0,"1"1"5063,-8 19-5063,-25 31 0,11-1 1409,4-12 0,-1 1-1409,6-4 0,2-4 0,-6 7 1719,-2 3-1719,35-29 6784,17 7-6784,22-10 0,4 11 0,-15-12 0,-12 4 0,-18-2 0,-2-2 0,-4 2 0</inkml:trace>
  <inkml:trace contextRef="#ctx0" brushRef="#br0" timeOffset="83861">12610 254 24575,'-11'0'0,"-13"17"0,0 14 0,-12 18 0,20-14 0,4 5 0,1 18 0,5 3 0,3-9 0,6 0 0,5 11 0,7-3 0,1-23 0,5-6 0,12-4 0,3-5 0,21 1-232,-20-13 1,-1-5 231,12-14-5,-13-3 0,-4-2 0,-5 0 0,11-9 1</inkml:trace>
  <inkml:trace contextRef="#ctx0" brushRef="#br0" timeOffset="84213">13006 645 8191,'-15'-6'0,"-2"2"5063,-8 16-5063,-17 31 1409,27-12 0,1 3-1409,-8 12 0,2 0 0,9 11 1719,1-9-1719,15-42 6784,26-23-6784,14-21 0,-3 4 0,-3 0 0,-24 29 0,12 30 0,4-6 0,-3 14 0,-5-18 0,-8-11 0,2-4 0,-6 0 0,-2 0 0</inkml:trace>
  <inkml:trace contextRef="#ctx0" brushRef="#br0" timeOffset="84447">13183 337 24575,'0'23'0,"0"20"0,5-8 0,1 5 0,-1 8 0,2 0 0,4-3 0,0-2 0,0-7 0,0-6 0,5-1 0,-6-20 0,-5-9 0</inkml:trace>
  <inkml:trace contextRef="#ctx0" brushRef="#br0" timeOffset="84996">13293 591 24575,'49'-19'0,"-3"2"0,-11-11 0,-10 9 0,-14 3 0,-11 0 0,-11 4 0,-5 9 0,0 19 0,5 3 0,11 7 0,23-14 0,1-3 0,11-15 0,-10-5 0,-8-7 0,-6 1 0,-7 32 0,-4 21 0,15 27 0,2-9 0,1-17 0,-1-23 0,-16 0 0,4-7 0,-5 8 0,0-9 0,0-1 0</inkml:trace>
  <inkml:trace contextRef="#ctx0" brushRef="#br0" timeOffset="85513">13724 577 24575,'0'10'0,"0"1"0,0-15 0,0 2 0,0-14 0,5 10 0,18 2 0,-8 4 0,17 4 0,-20 7 0,4 0 0,-5 0 0,7-28 0,0 6 0,6-18 0,-7 23 0,-2 0 0,0 6 0,-3 4 0,3-2 0,-9 2 0,-2-4 0</inkml:trace>
  <inkml:trace contextRef="#ctx0" brushRef="#br0" timeOffset="85663">13982 490 8191,'5'-1'0,"5"3"0,-2 5 0,1-1 0</inkml:trace>
  <inkml:trace contextRef="#ctx0" brushRef="#br0" timeOffset="86180">14066 504 24575,'41'16'0,"11"-2"0,-18-19 0,0-1 0,-23-5 0,-17 5 0,-6 1 0,2 10 0,5 1 0,14 5 0,3-6 0,4 0 0,4-11 0,-7-5 0,3-2 0,-9-6 0,-2-2 0,-14-18 0,7 9 0,-19-16 0,13 28 0,-6 16 0,9 11 0,5 44 0,23 1 0,-2 5 0,16-13 0,-20-29 0,-8-11 0</inkml:trace>
  <inkml:trace contextRef="#ctx0" brushRef="#br0" timeOffset="107961">4532 4397 24575,'37'-8'0,"3"2"0,2-1 0,-7-1 0,-1-1 0,12 3 0,-5 1 0,-6-1 0,-20 15 0,-10-7 0,-5 7 0</inkml:trace>
  <inkml:trace contextRef="#ctx0" brushRef="#br0" timeOffset="108161">4688 4506 24575,'35'0'0,"-5"0"0,-9-5 0,0 4 0,-14-4 0,2 5 0</inkml:trace>
  <inkml:trace contextRef="#ctx0" brushRef="#br0" timeOffset="109096">6086 4210 24575,'15'-6'0,"1"1"0,5 5 0,-1 5 0,-3-4 0,-7 13 0,-5-7 0,-5 22 0,0-2 0,0 14 0,-5-13 0,4 0 0,1-20 0,10-5 0,14-14 0,23-5 0,-3-1 0,4 2 0,-23 8 0,-14-3 0,-6 9 0,-5-4 0</inkml:trace>
  <inkml:trace contextRef="#ctx0" brushRef="#br0" timeOffset="109577">7051 3966 24575,'21'-6'0,"0"4"0,-1-4 0,5 0 0,-12 5 0,1-5 0</inkml:trace>
  <inkml:trace contextRef="#ctx0" brushRef="#br0" timeOffset="109711">7076 4053 24575,'32'0'0,"5"0"0,-14-7 0,38-9 0,-25 6 0,10-5 0,-29 15 0</inkml:trace>
  <inkml:trace contextRef="#ctx0" brushRef="#br0" timeOffset="110211">7594 4115 24575,'24'-55'0,"-10"21"0,0-4 0,0-15 0,-1 0 0,-3 13 0,-2 1 0,-2-1 0,-1 6 0,-5 11 0,0 31 0,0 32 0,0 9 0,10 13 0,7-33 0,23-24 0,9-40 0,-2-8 0,-16-1 0,-11 17 0,-19 47 0,4 28 0,-5-13 0,0 7 0</inkml:trace>
  <inkml:trace contextRef="#ctx0" brushRef="#br0" timeOffset="110445">8192 3945 8191,'5'-6'0,"1"1"5063,0 31-5063,-2-1 2818,-4 24-2818,10-20 1719,1 0-1719,6-16 6784,-21 3-6784,-11-2 0,-3-7 0,0 2 0</inkml:trace>
  <inkml:trace contextRef="#ctx0" brushRef="#br0" timeOffset="112148">1822 9242 24575,'16'0'0,"-6"5"0,-46 46 0,7-25 0,-5 2 0,0 4 0,-3 4 0,-1-2-329,1-3 0,-1-1 0,0-2 329,-18 12 0,4-2 0,17-10 0,3-3 0,-17 5 242,34-18-242,30-6 0,38-10 0,17-5 0,-15 1 0,2 0 0,5 0-1099,-2-1 0,4 0 1,1 0-1,-5 1 1099,3 0 0,-3 0 0,-4 1 0,10 0 0,-10 3 0,-14 4 0,-50 0 0,-51-11 0,20 10 0,-4-1 0,-3-8 0,-5-6 0,-1 2-390,0 4 0,0 0 0,-3-2 390,8-1 0,-3-3 0,0 1 0,2 0 0,-10 1 0,0 1 0,4 0 0,-8-6 0,6 3 0,18 9 0,7 2 0,11 1 0,22 55 0,19-1 0,-3-4 0,4 9 0,1-1 819,-2-9 0,1-1 0,2 0-819,6 7 0,3 1 0,-3-4 0,0 2 0,0-10 0,16-3 0,-30-31 0,-1-6 2053,6-30-2053,-3-6 0,-1-9 0,-4-5 0,-3-6 0,0 0-942,-1 4 1,0-1-1,-2 0 942,-1-7 0,-2 0 0,-1 4 0,-3-1 0,0 4 764,1 5 0,-2 3-764,-8-15 0,2 18 0,-9 30 0,10 7 0,2 5 0</inkml:trace>
  <inkml:trace contextRef="#ctx0" brushRef="#br0" timeOffset="121946">11726 14346 24575,'16'0'0,"9"0"0,32-7 0,-23 6 0,3 1 0,14-3 0,1 0 0,0-2 0,0 0 0,1 4 0,-1-1 0,-13-3 0,-1 0 0,2 5 0,0 0 0,-3 0 0,1 0 0,10 0 0,0 0 0,-5 0 0,1 0-3392,10 0 0,-2 0 3392,10 0 0,-26 0 0,1 0 0,26 0 0,-4 0 0,-22 0 0,3 0 0,17 0 0,3 0 0,-10 0 0,2 0-196,-1 1 1,4-1 0,0-1 195,-2-2 0,0-2 0,-2 1 1467,-5 3 0,-1 0 0,1 0-1467,1-3 0,1-1 0,-3 2 0,1 3 0,0 0-266,-2-4 1,3 0-1,2 0 266,3 2 0,1 2 0,2-1 0,-2-5 0,1-1 0,3 0 0,-2 2-877,1 3 0,0 2 1,0 0-1,-3-1 877,6-3 0,-3-1 0,0 1 0,-5 3 0,-1 2 0,-3-1 209,-1 0 0,-1 0-209,0 0 0,3 0 0,0 0 0,-4 0 0,1 0 0,2 0 151,14 0 0,4 1 1,-2-2-152,-3-2 0,-1-2 0,-3 1 0,-8 3 0,-1 1 0,1-2 0,9-1 0,2-1 0,-2 0 0,-7 0 0,-1-1 0,2 2 0,12 2 0,2 1 0,1-2 0,-16-3 0,2-1 0,-2-1 0,-1 2 0,3 3 0,-2 2 0,0-1-246,-2-3 1,0 0 0,-4 0 245,4 4 0,-4 0 0,-2 0 0,-1 0 1619,3 1 1,2-2-1620,14-4 0,4-1 0,-18 4 0,2 2 0,1-1-813,11-2 0,3-1 0,-3-1 813,-11 1 0,-3 0 0,2 1 0,4 1 0,1 2 0,-1-1-3,13-5 1,0 0 2,-11 5 0,1 2 0,1-1 0,0 0 0,-1 0 0,1 0 0,3 0 0,0 0 0,-3 0 0,7 1 0,-2-2 0,-14-2 0,2-1 0,-6 0 745,-5 3 1,-3-1-746,4-3 0,-4-1 287,-2 6-287,-27 0 0,-2 0 0,-9 0 0</inkml:trace>
  <inkml:trace contextRef="#ctx0" brushRef="#br0" timeOffset="123845">23098 14281 24575,'5'-6'0,"21"1"0,35 5 0,-21 1 0,7 0 0,0-3-2384,1-3 1,0-3 0,3 1 2383,-2 5 0,2 2 0,2-1 0,-2-1 0,11-3 0,0-3 0,5 2 0,-16 2 0,3 1 0,2 1 0,2 0 0,2 0 0,-1 1 0,-3 0 0,1 0 0,0 1 0,1 0 0,1-1 0,2 1 0,1-1-482,-5 0 0,2-1 1,1 1-1,1-1 0,1 0 1,-1 0-1,0 0 1,-2 1-1,-1 0 482,6 1 0,-2-1 0,-1 1 0,0 1 0,-1-1 0,1 0 0,2 0 0,-5 0 0,2 0 0,1 0 0,0 0 0,-1 0 0,-1 0 0,-2 0 0,-3 0 21,11 0 0,-3 0 0,-3 0 0,0 0 0,2 0-21,2 0 0,1 0 0,-1 0 0,-1 0 0,-4 0-276,1 0 1,-3 0 0,-3 0-1,-5 0 276,7 0 0,-7 0 1916,13 0-1916,-50-5 0,-2 4 0,-9-4 0</inkml:trace>
  <inkml:trace contextRef="#ctx0" brushRef="#br0" timeOffset="126294">10418 15068 24575,'0'31'0,"0"5"0,0-3 0,0 5 0,1 16 0,-2 5-1404,-2-12 1,-2 2-1,1-2 1404,3 13 0,0-5 0,-6-14 0,2-7 1297,5-11-1297,-5-18 687,4-14-687,-4-11 0,0-11 0,0-6 0,3-5 0,2-3 0,-2-12 0,4 0 0,8 2 0,5 3 0,6 3 0,2 6 0,16-8 2227,9 16-2227,-29 34 0,9 8 0,-21 9 0,-12 46 0,-25-14 0,10-8 0,-3-1 0,-22-3 0,15-6 0,15-17 0,10 14 0,5 0 0,19 17 0,-1-10 0,14-3 0,2-13 0,-11-10 0,6-2 0,-8-6 0,-10 0 0,-2 0 0</inkml:trace>
  <inkml:trace contextRef="#ctx0" brushRef="#br0" timeOffset="126477">10765 15441 8191,'11'10'0,"1"10"5063,1 21-5063,-6-8 2818,5 14-2818,-5-19 429,0-2 1,-2-11 0,-5-10 0</inkml:trace>
  <inkml:trace contextRef="#ctx0" brushRef="#br0" timeOffset="128077">13165 15012 24575,'0'11'0,"0"13"0,0 27 0,5-13 0,0 2 0,-4 5 0,1-1 0,3-5 0,0-3 0,-5 11 0,0-23 0,-5-35 0,4-15 0,-2-20 0,1-9 0,6-10 0,3-3 0,0 21 0,0-1 0,2 2 0,7-19 0,4 8 0,13 6 0,2 23 0,-17 36 0,-3 15 0,-25 22 0,-3 5 0,-12 0 0,-1-9 0,-3 15 0,3-1 0,8 3 0,12-22 0,6-7 0,4-13 0,16-4 0,31-3 0,-22-9 0,13 0 0</inkml:trace>
  <inkml:trace contextRef="#ctx0" brushRef="#br0" timeOffset="128378">13777 15091 24575,'5'20'0,"-4"6"0,4 9 0,-20 17 0,7-18 0,-9 2 0,22-25 0,6-7 0,19-10 0,1-1 0,2-6 0,-13 6 0,-10 2 0</inkml:trace>
  <inkml:trace contextRef="#ctx0" brushRef="#br0" timeOffset="129265">15853 15163 8191,'0'11'0,"0"15"2531,0 16 1,0 6-2532,0-13 0,0-1 0,0 11 0,0-12 2818,0-31-2818,0-53 0,-1 2 0,2-5 0,6-8 0,1 0 629,-3 11 0,2 5-629,3 9 0,2 7 6556,7 6-6556,-3 26 0,0 16 0,-6 14 0,-5 11 0,-13-5 689,6 0-689,-27-2 0,12 3 0,-19 3 0,21-10 0,2-3 0,18-4 0,10-17 0,7 10 0,29-25 0,-28 10 0,11-12 0</inkml:trace>
  <inkml:trace contextRef="#ctx0" brushRef="#br0" timeOffset="129646">16211 15290 24575,'21'0'0,"-5"5"0,-6 5 0,-5 2 0,-5 8 0,0 4 0,10-1 0,-3 2 0,13-10 0,-7 0 0,-2-3 0,-5 3 0,-15-9 0,2 4 0,-12-9 0,2 4 0,-12-5 0,-3 6 0,0-5 0,11 5 0,12-6 0</inkml:trace>
  <inkml:trace contextRef="#ctx0" brushRef="#br0" timeOffset="130696">18101 14947 8191,'0'23'0,"6"-5"2531,-1 15 1,0 4-2532,3 19 0,-3-17 0,-2 0 0,-3 4 2818,0-19-2818,0-60 0,0 5 0,-1-11 0,2-4 0,7 8 0,2 0 0,4-24 0,4-1 0,5 19 0,2 3 859,-1-8 1,0 13-860,4 35 6784,-38 40-6784,-7-6 0,-4 2 0,0-1 0,-1 0 0,0-6 0,2 0 0,8 18 0,6-14 0,28 2 0,-12-21 0,22 6 0,-8-17 0,6 4 0,-9-6 0,-4 0 0</inkml:trace>
  <inkml:trace contextRef="#ctx0" brushRef="#br0" timeOffset="130979">18521 15037 24575,'6'31'0,"-4"-4"0,22-6 0,-10-10 0,25-19 0,-11-1 0,-2-5 0,-10 26 0,-3 27 0,6 21 0,2 0 0,7-16 0,-17-25 0,-2-13 0</inkml:trace>
  <inkml:trace contextRef="#ctx0" brushRef="#br0" timeOffset="131761">19793 15107 24575,'0'32'0,"0"6"0,0 28 0,0-22 0,0-3 0,-5-40 0,4-8 0,-4-46 0,3 13 0,4-5 0,3 1 0,4-5 0,0 2 0,4-18 0,2 2 0,3 11 0,2 8 0,10 0 0,-10 40 0,-7 18 0,-2 31 0,-29 16 0,6-1 0,-19-12 0,17-27 0,7-5 0,-4-1 0,10 1 0,-4 5 0,14 3 0,-7-3 0,24 0 0,-17-15 0,28 9 0,-19-13 0,3 4 0,-12-6 0</inkml:trace>
  <inkml:trace contextRef="#ctx0" brushRef="#br0" timeOffset="132078">20195 15038 24575,'-18'27'0,"4"22"0,29-1 0,1 11 0,1-24 0,-5-6 0,-38-16 0,1-2 0,-15-5 0,20-6 0,11 0 0</inkml:trace>
  <inkml:trace contextRef="#ctx0" brushRef="#br0" timeOffset="132246">20684 14937 24575,'57'-30'0,"-21"14"0,-1 1 0,26-13 0,-13 11 0,-32 8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4-29T03:37:48.482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042 5777 24575,'6'23'0,"5"-5"0,-9 18 0,12-6 0,-12 1 0,13-3 0,-5-6 0,8-4 0,-2-5 0,-1-7 0,0-6 0,16-23 0,9-13 0,-1 3 0,5-5 0,3-3-645,-8 6 1,4-2 0,2-2 0,0-1 0,0 1 644,4-3 0,1-1 0,1 0 0,-1 1 0,-2 2-1195,3-2 1,0 1 0,-2 2-1,-2 2 1195,6-5 0,-2 2 0,-6 7 0,-10 9 0,-4 4 0,15-15 0,-17 17 0,-13 23 0,-6-7 0,-10 19 0</inkml:trace>
  <inkml:trace contextRef="#ctx0" brushRef="#br0" timeOffset="11918">14423 4617 24575,'0'11'0,"5"-10"0,20-15 0,0-21 0,10-7 0,-9-13 0,-5 7 0,-9-6 0,0-5 0,3 4 0,0-1 0,-7 10 0,0-2 0,-1 2 0,4-8 0,-2 6 0,0-5 0,-9 21 0,-9 43 0,7 21 0,-2 2 0,-1 6-320,4 8 1,2 5 319,2-4 0,1 4 0,0-3-3286,3 8 0,2-2 3286,0 0 0,5-8 0,15-12 0,-7-30 0,15-26 0,-15-5 0,1-8 0,-1-6 0,0-6 0,-2-3-613,-1-9 0,-2-2 1,0 0 612,1 5 0,1 2 0,-5 2 0,-7-19 0,1 23 5662,3 43-5662,-14 32 0,-6 15 0,7 12 0,1 4 0,-5 1 0,1 1 0,8 2 0,3-5 0,-1-22 0,1-3 0,6 5 0,1-4 0,4-4 0,-3-14 0,-10-17 0</inkml:trace>
  <inkml:trace contextRef="#ctx0" brushRef="#br0" timeOffset="12168">15254 4447 24575,'0'67'0,"-4"-28"0,0 0 0,3-3 0,-1-1 0,-6 24 0,13-31 0,5-18 0,-3-10 0,2 0 0</inkml:trace>
  <inkml:trace contextRef="#ctx0" brushRef="#br0" timeOffset="12483">15834 4085 24575,'49'0'0,"10"0"0,-8 0 0,-4-6 0,-22 4 0,-15-4 0,-5 6 0</inkml:trace>
  <inkml:trace contextRef="#ctx0" brushRef="#br0" timeOffset="12675">15908 4266 12461,'4'6'0,"2"-2"4723,14-4-4723,7-6 2107,13-8-2107,-7-2 0,-9 2 0,-15 8 0</inkml:trace>
  <inkml:trace contextRef="#ctx0" brushRef="#br0" timeOffset="13488">17162 4300 8561,'-6'-10'0,"10"-3"5098,20-28-5098,-1-12 0,-3 19 0,-1-3 0,-10-16 0,-5-2 1381,5 13 1,-2 1-1382,-7 1 0,-4 6 1668,-2 9-1668,-10 52 3242,10 11 1,4 5-3243,0-5 0,4-1 0,9 6 0,7-3 0,5-13 0,4-10 0,28-21 0,-18-7 0,-1-8 0,-6-12 0,-6-7 0,-2-17 0,-3-1 0,-2 12 0,-9 10 0,-23 13 0,6 46 0,3 19 0,0 2 0,0 7 0,0-2-821,-1 13 0,3-2 821,11 0 0,1-9 0,-4-14 0,11-14 0</inkml:trace>
  <inkml:trace contextRef="#ctx0" brushRef="#br0" timeOffset="13884">17805 4293 24575,'21'0'0,"-5"0"0,-6 5 0,-5 10 0,-28 30 0,8 4 0,-15-1 0,25-6 0,27-34 0,39 6 0,-17-20 0,1-3 0,-5 8 0,-1-2 0,0-14 0,-4-1 0,-4 7 0,-9-10 0,-13 14 0</inkml:trace>
  <inkml:trace contextRef="#ctx0" brushRef="#br0" timeOffset="14234">18371 4149 24575,'61'-19'0,"-27"3"0,0 1 0,31 11 0,-19-12 0,-1-1 0,-11 10 0,-1 2 0,22-14 0,-33 10 0</inkml:trace>
  <inkml:trace contextRef="#ctx0" brushRef="#br0" timeOffset="14401">18616 4123 24575,'19'0'0,"11"-12"0,5-1 0,-9-2 0,-11 6 0</inkml:trace>
  <inkml:trace contextRef="#ctx0" brushRef="#br0" timeOffset="15049">19840 4144 24575,'9'-21'0,"7"-12"0,5-24 0,-5 26 0,-1-3 0,-5-7 0,-3-5 0,0 1 0,3-11 0,-1 1 0,-2 0 0,-2 5 0,-5-5 0,-10 72 0,3 21 0,1 8 0,-1-4 0,1 1 0,1 8 0,4-4 0,11-2 0,2-31 0,16-20 0,4-14 0,-3-5 0,-1 2 0,-20 19 0,-3 56 0,-5-13 0,0 1 0,0 24 0,0-7 0</inkml:trace>
  <inkml:trace contextRef="#ctx0" brushRef="#br0" timeOffset="15384">20283 4071 24575,'15'0'0,"-8"14"0,-10 11 0,-1-1 0,-8 9 0,29-13 0,5 5 0,4 1 0,-6-6 0,-28 3 0,-5-15 0,-16 10 0,7-17 0,1 4 0,10-15 0,-3 8 0,12-24 0,-7 22 0,9-13 0</inkml:trace>
  <inkml:trace contextRef="#ctx0" brushRef="#br0" timeOffset="16021">21546 3705 24575,'-17'0'0,"6"4"0,20-2 0,12 2 0,39-4 0,-7 0 0,1 0 0,-27 0 0,-22 0 0</inkml:trace>
  <inkml:trace contextRef="#ctx0" brushRef="#br0" timeOffset="16184">21669 3842 24575,'19'0'0,"39"-9"0,3-2 0,-27 4 0,-1 1 0,3-2 0,-27 8 0</inkml:trace>
  <inkml:trace contextRef="#ctx0" brushRef="#br0" timeOffset="16675">22335 4014 24575,'19'-44'0,"3"-7"0,-13-3 0,-1-4 0,5 9 0,-1 2 0,-10 5 0,-2 3 0,1-4 0,-3 55 0,-14 2 0,15 14 0,-5-3 0,15-7 0,8-3 0,17-29 0,-1-4 0,4-17 0,-12 2 0,-10 12 0,-7 28 0,-24 28 0,13 22 0,2 9 0,-8-13 0,1-2 0,7 2 0,2-4 0,-1-1 0</inkml:trace>
  <inkml:trace contextRef="#ctx0" brushRef="#br0" timeOffset="17001">22696 4016 24575,'-8'32'0,"2"2"0,6-7 0,10-5 0,1-7 0,27-19 0,-17-3 0,11 2 0,-26 7 0,-2 13 0,-4 10 0,0-2 0,0 7 0,0-14 0,0-5 0,0-7 0</inkml:trace>
  <inkml:trace contextRef="#ctx0" brushRef="#br0" timeOffset="17301">23203 3684 24575,'60'-17'0,"-1"9"0,-4 0 0,-13 8 0,-36 0 0,-2 0 0</inkml:trace>
  <inkml:trace contextRef="#ctx0" brushRef="#br0" timeOffset="17452">23225 3768 24575,'34'6'0,"-17"-1"0,28-5 0,-24 0 0,16-6 0,-21 4 0,10-4 0</inkml:trace>
  <inkml:trace contextRef="#ctx0" brushRef="#br0" timeOffset="18001">23748 3846 8777,'9'-12'0,"6"-7"5110,10-3-5110,-1-9 0,0-7 0,0-10 0,0-3 0,2-10 0,-3 1 1365,-5 12 1,-5 5-1366,-11-13 1638,-18 67-1638,-3 7 6319,-2 17-6319,14-8 0,5-12 0,8-6 0,9-7 0,9 2 0,35-34 0,-25 11 0,-1-4 0,0-7 0,-2 0 0,15-11 0,-36 36 0,-20 59 0,1-5 0,-2 5 0,1-7 0,-1 2 0,1-3 0,0 1 0,1-2 0,3-9 0,0 1 0</inkml:trace>
  <inkml:trace contextRef="#ctx0" brushRef="#br0" timeOffset="18302">24375 3756 24575,'-10'5'0,"4"30"0,1 4 0,7-5 0,2-1 0,-3 9 0,5 0 0,-6-20 0,-9-1 0,-15-11 0,5-5 0,-4-5 0,18 0 0</inkml:trace>
  <inkml:trace contextRef="#ctx0" brushRef="#br0" timeOffset="18468">24571 3689 24575,'36'-24'0,"-6"7"0,5-2 0,-5 8 0,-12 0 0,-2 5 0,-11 1 0</inkml:trace>
  <inkml:trace contextRef="#ctx0" brushRef="#br0" timeOffset="25866">2469 7219 24575,'-14'17'0,"-28"29"0,12-17 0,-4 2 0,-9 10 0,-2 1 0,-1-2 0,3-2 0,12-12 0,3-4 0,-19 15 0,32-25 0,58-16 0,6-6 0,-4 3 0,10-1 0,2-1-920,1-2 1,2-1 0,0 1 919,4 1 0,1 1 0,-3 0 217,-10 2 1,-2-1 0,-5 1-218,0 0 0,-15 3 0,-26 4 0,-29-9 0,-21 7 0,15-7 0,-3-1 0,-1 3 0,-3-1 0,-6-3 0,-4-2 0,-1-1 46,-1 0 1,-2 0-1,0 0-46,-10 0 0,-1 0 0,2 0 0,12 2 0,2 0 0,3 1 0,-4-1 0,5 2 0,-9-1 0,36 3 0,14 22 0,39 34 0,-8 2 0,-6-10 0,2 3 0,-1 6 0,-1 1-859,1-5 1,1 1 858,2 9 0,1-1 0,-5-11 0,-1-2 891,-5-9 1,-1-2-892,9 13 0,-1-50 0,-6-53 0,-13 15 0,-2-8 0,2 2-440,7-11 0,-2-1 440,-8 0 0,-3-5 0,3 10 0,9 15 0,-2 5 905,-9-8 0,3 8-905,14 20 0,-15 14 0,7 9 0</inkml:trace>
  <inkml:trace contextRef="#ctx0" brushRef="#br0" timeOffset="39467">2415 4720 24575,'6'-11'0,"-1"1"0,-15-1 0,3 0 0,-8 5 0,-4-12 0,-15 7 0,-27-4 0,12 8 0,-4 5 0,10 9 0,-2 4 0,1-1-289,-14 0 0,-1 3 289,7 9 0,-3 6 0,3 2 0,9-3 0,2 2 0,1 3 0,-4 4 0,1 2 0,3 2 0,6 0 0,4 2 0,4-1-478,1 4 1,6-1 477,11-3 0,4-1 0,-6 24-205,9-17 1,2 4 204,-2 12 0,2 5 0,2-14 0,2 2 0,-2 1-1505,-2 4 0,0 2 0,0-4 1505,3-10 0,1-3 0,-2 2 0,-6 8 0,-3 3 0,-3-1-284,-2-3 1,-3 0 0,-2 1 283,-1-5 0,-2 2 0,-1-1 0,-1-1 0,-4 9 0,-2-3 0,-1-1-418,0-3 0,-2-1 0,1-5 418,-4-1 0,-2-4 0,-8 8 0,0-4 131,14-19 1,2-2-132,-4 7 0,5-14 3923,11-42-3923,10-5 768,18-6 1,7 0-769,6-6 0,20 7 2838,-16 28-2838,-10 6 0,7 25 0,2 14 0,-7 16 0,-1 12-802,-5-12 1,0 5-1,-1 1 802,-3-6 0,-1 2 0,-1 0 0,0-1 0,1 10 0,-1-1 0,-2 1 0,-4-11 0,0 2 0,-2-1 0,0-2 0,-1 7 0,-1-2 0,-1 2 0,1-9 0,1 2 0,-1 0 0,-1-1-476,-2 11 0,-1 0 0,0-1 476,3-2 0,0 0 0,1-4 0,-1 4 0,1-4 0,-1 0 0,5-7 0,24-5 0,-10-19 0,21-16 0,21-14 1107,-28-7 1,0-2-1108,30-11 1618,-12-12-1618,-36 19 0,-1 3 0,-13 9 0</inkml:trace>
  <inkml:trace contextRef="#ctx0" brushRef="#br0" timeOffset="41749">12390 7926 24575,'3'0'0,"21"0"0,26 0 0,9 0 0,-2 0 0,-3 0 0,-11 0 0,3 0 0,5 0 0,5 0-1825,-4 0 0,5 0 0,-3 0 1825,10 1 0,-2-2 0,-15-2 0,1-2 0,-2 1 450,4 3 0,1-1-450,-3-1 0,3-2 0,0 1 0,0 0 0,-1-1 0,2 2 0,3 2 0,2 1 0,-2-2 0,-2-1 0,-1-2 0,-4 2 0,3 2 0,-5 2 0,-4-1 0,-3 0 0,15 0 480,-19-1 0,3 2-480,4 3 0,3 2 0,14-5 0,2 0-560,-12 4 0,-1 0 560,1-5 0,0 0 0,-9 6 0,2 0 0,14-5 0,4 1 0,4 3 0,4 1 0,-9-1 0,2-1 0,1-1 0,0-1 0,0-2 0,-1 1-441,-7 3 1,-1 1 0,0-2 440,-2-2 0,0-2 0,-3 1 0,7 6 0,0 1-148,-7-6 1,2-1 0,2 2 147,8 5 0,1 3 0,2-3 0,-10-4 0,1-3 0,1 0 0,-2 1-727,13 3 1,0 1-1,-3-2 727,-8-3 0,-1-1 0,-3 2 0,8 5 0,-1 0 78,-9-4 1,1-2 0,1 1-79,2 3 0,0 1 0,2-1 0,9-3 0,1-2 0,-1 1 420,-10 0 1,-1 0-1,-2 0-420,-4 0 0,-1 0 0,4 0 0,1 0 0,3 0 0,2 0 0,-3 0 0,8 0 0,-1 0 0,4 0 0,-11 0 0,5 0 0,1 0 0,0 0 0,-4 0 0,-1 0 0,-3 0 0,0 0 0,-2 0 0,8 0 0,-1 0 0,-3 0 0,16 0 0,-6 0 404,-17 0 0,0 0-404,11-6 0,2 1 0,1 3 0,3 1 706,-13-2 0,3-1 0,-1 0-706,-5 0 0,0 1 0,0 0 218,8 2 1,0 1 0,-2-2-219,3-3 0,-2 1 0,10 4 0,-3 0 0,-21-5 0,-2 1 0,0 3 0,-1 0 0,28-8 0,-1 9 0,-20-4 0,3-2 0,11-1 0,4 0 0,-14 3 0,2 0 0,2-1-230,5-2 0,3-2 1,-4 2 229,7 6 0,0-1 0,-7-4 0,3-3 0,-3 1-248,-11 3 0,-1 0 0,2 0 248,15 1 0,4-1 0,0 0 0,0-3 0,0-1 0,-2 2-516,-8 5 0,-2 3 1,-1-3 515,-3-5 0,-1-3 0,-2 3 0,4 6 0,-1-1-85,-6-5 1,2-2 0,0 2 84,17 5 0,2 1 0,-5-6 0,3-2 0,-4 2 0,2 5 0,-1 1 0,-10-6 0,1-2 0,-2 2-1332,2 6 1,-3-1 1331,-3-7 0,-1-1 0,20 8 150,-39-7 0,-14 9 0,-5 0 0</inkml:trace>
  <inkml:trace contextRef="#ctx0" brushRef="#br0" timeOffset="43216">22649 7898 24575,'5'-6'0,"6"1"0,1 5 0,8 0 0,4-9 0,15 8 0,8 0 0,12-3 0,7 0-559,-16 0 1,4 1-1,2 0 1,1 0 558,3 2 0,1 1 0,1 0 0,4-2 0,-9-1 0,3-2 0,2 0 0,0 0 0,0 0 0,-1 2 0,5 1 0,-2 2 0,0 1 0,1-2 0,2 0-537,-3-2 1,2-2 0,0 0 0,1-1 0,-2 2 0,-1 0 536,4 3 0,-1 0 0,-2 1 0,-1 0 0,-2-1-907,4-2 0,-2 0 0,-2-1 0,1 1 907,-3-1 0,1 1 0,-2-1 0,-3 2 0,-1 0 0,-2 2 0,2-2-381,-3 0 1,3-2-1,2 1 1,-1-1 380,1 1 0,1-1 0,0 1 0,3 0 0,-3 2 0,3 1 0,0-1 0,0 1 0,-3-1-315,3-2 0,-2-1 0,-1 0 1,0 2 314,-1 1 0,-1 1 0,-1 1 0,-3-1 0,1 0 0,-4 1 0,3-2 214,-4-2 1,2 0 0,2-1 0,0 1-215,1 2 0,0 0 0,1 1 0,2-1 0,7-2 0,3 0 0,-1-1 0,-2 1 203,-10 0 0,-2-1 1,-1 1-1,0 0-203,11 2 0,-2 1 0,-3-2 0,9-4 0,-3-1 0,2 7 0,0 0 361,-2 0 1,3 0-362,-4 0 0,5 0 0,-1 0 0,-15 0 0,-1 0 0,1 0 0,2 0 15,8 0 1,4 0-1,-1 0 1,-4 0-16,6 0 0,-3 0 0,-2 0 0,-10 0 0,-2 0 0,-4 0 575,2 0 1,-3 0-576,7 0 0,-1 0 1309,-12 0 0,-1 0-1309,5 0 0,-4 0 1164,2 0-1164,-18 0 0,-11 0 0,-5 0 0</inkml:trace>
  <inkml:trace contextRef="#ctx0" brushRef="#br0" timeOffset="44833">3197 8531 24575,'9'15'0,"9"1"0,16-4 0,10-2 0,-3-5 0,4-2 0,6 0-1832,1 0 0,6-1 1,4 0-1,0 0 0,-2-1 1832,-6 0 0,0-1 0,-1 0 0,0-1 0,2 1 0,6 0 0,2 0 0,0 0 0,-3 0 0,-3 0 96,11 0 1,-4 0 0,-7 0-97,-1 0 0,-7 0 885,-11 0 0,-5 0-885,-9 0 0,-9 0 0,-4 0 0,-6 0 0,0 0 0</inkml:trace>
  <inkml:trace contextRef="#ctx0" brushRef="#br0" timeOffset="65465">13825 8259 24575,'0'53'0,"0"0"0,0-8 0,0 3 0,-4-3 0,-1 4 0,1-1-1407,3-4 1,1 0-1,-2 3 1407,-3 9 0,-3 5 0,0 3 0,3-1-565,3-9 0,1 0 0,2 1 0,-1 1 0,-2 1 565,-2 9 0,-1 1 0,-1 1 0,0-1 0,1-4 0,0 0 0,2-2 0,-1-2 0,0-2 0,-1 13 0,0-3 0,-1-5 532,0 2 1,0-5-533,0-1 0,2-2 0,3-16 0,0-5 0,-3 11 1773,10-35-1773,10-1 3619,16-10-3619,22-5 0,13-3 0,-12 1 0,3-1 0,1 0-811,-10 4 1,2-1 0,-1 1 0,1 0 810,15-3 0,1-1 0,-6 3 0,1 5 0,-5 0-728,0 0 1,-5 0 727,8 0 0,-11 0 0,-65-8 0,-13-16 0,-4 10 0,6-8 0</inkml:trace>
  <inkml:trace contextRef="#ctx0" brushRef="#br0" timeOffset="66185">13616 8450 24575,'10'-22'0,"1"0"0,10-1 0,-3 2 0,0 0 0,-6 5 0,5 1 0,-5 9 0,3 1 0,-9 10 0,8 2 0,-7 4 0,17 1 0,7 7 0,6-5 0,23 0 0,-33-8 0,7-6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4-29T03:42:44.725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5439 10232 8191,'-11'0'0,"0"0"5063,1 0-5063,-1 0 2818,0 0-2818,0 0 1719,0 0-1719,-5 0 6784,0 4-6784,-1-2 0,1 2 0,1-4 0,-1 0 0,-5 0 0,-9 6 0,-17 4 0,9-2 0,-2 1 0,2 2 0,-1 2 0,-9 3 0,1 3 0,12-3 0,4 1 0,-17 15 0,16-12 0,21-4 0,-8 4 0,11 9 0,-19 8 0,17 11 0,-7-3 0,11-10 0,0-6 0,4-5 0,-4 6 0,6 8 0,6 10 0,16-1 0,1 3 0,13-8 0,-12-15 0,0-6 0,22 3 0,5 4 0,-13-14 0,1 1 0,-5 3 0,-1-2 0,24-4 0,-3 13 0,11-22 0,-23 2 0,1 0 0,5-4 0,0-2-428,-5-7 1,-1 1 427,0 6 0,-3-2 0,19-27 0,-17 21 0,2-1 0,-3-10 0,1-3 0,7-1 0,-1-3 0,-2-8 0,-5-2-385,-11 9 1,-3-1 384,-2-6 0,-6 1 0,-7-14 0,9-9 0,-17 1-137,3 17 1,-2-3 136,-12-1 0,-4-1 0,-1-6 0,-3 1 0,-4 10 0,-6 4 0,-13-1 0,-8 6 0,-7 11 0,-8 4 0,7 0 0,-4 0 0,-2 4-410,8 8 1,-2 3 0,1 2 0,5-3-1,-16-4 1,6 1 0,6 11 0,1-1 0</inkml:trace>
  <inkml:trace contextRef="#ctx0" brushRef="#br0" timeOffset="3013">5513 11381 24575,'-11'-5'0,"1"4"0,-6-4 0,4 5 0,-3 0 0,0 0 0,-18 9 0,-17-7 0,15 8 0,-2 3 0,-3 0 0,0 1 0,8 0 0,1 2 0,1 1 0,2 0 0,-11 2 0,0 4 0,-1 0 0,-8 18 0,10-10 0,-3 11 0,12-14 0,-15 21 0,20-20 0,-1 3 0,-8 11 0,0 6 0,8-7 0,0 4 0,2 1 0,5-3 0,2 1 0,0 1-254,-4 8 0,1 2 0,2-2 254,7-4 0,2-1 0,1 0 0,-1 0 0,2 1 0,0-2 0,0 13 0,1 0 0,5 6 0,0-1 0,1-5 0,-2-1 0,-3 6 0,-2-1-786,5-7 0,0-3 786,-4-6 0,0 0-35,4 13 0,2 0 35,3-15 0,1 1 0,-2-2 0,1 3 0,1-1 0,-1 9 0,3-3-620,3-5 0,0-1 620,-8 2 0,-1-1 0,4-13 0,1 1 325,-1 12 0,1 1-325,-1-3 0,3 3 0,2-3 0,2 3 0,-1-3 0,-4 0 0,1-1 0,4 3 0,2 3 0,-2-5 0,-6-9 0,1-1 0,10 19 0,1 1 757,-4-16 1,0-2-758,1-6 0,0-2 0,9 19 74,2-11-74,-4-7 0,14 20 0,-4-7 0,1 6 1405,-1-7-1405,-12-17 0,0 1 0,24 18 0,-19-20 0,1-2 0,14 9 0,-8-14 0,-10 3 0,-6-15 0,-3 11 0,17 4 0,1-2 0,10 14 0,-10-24 0,-4 15 0,-5-16 0,2 6 0,16 6 0,-10-12 0,21 14 0,-23-16 0,-3 0 0,-10-7 0,-4 0 0,-1 0 0,6 0 0,9-7 0,8 0 0,2-14 0,16-3 0,5-7 0,-19 13 0,1 2 0,-1 3 0,-1 1 0,16-4 0,-11-3 0,-19 16 0,5-23 0,-5 23 0,10-23 0,-3 8 0,11-11 0,-1-4 0,10 2 0,-19 13 0,1 0 0,3 0 0,0 0 0,5-1 0,-1 0 0,21-11 0,-8-2 0,-21 14 0,-2-7 0,-5 6 0,5-12 0,-9 8 0,0-7 0,-2-1 0,0-1 0,10-16 0,-7 7 0,3-2 0,0 11 0,0-1 0,3-9 0,-1 0 0,0 7 0,0 0 0,7-17 0,0-2 0,-6 10 0,0 1 0,7-11 0,1 1-588,-7 11 0,-2 3 588,-2 0 0,-2 3 0,6-15-69,-11 12 0,0-3 69,7-7 0,2-5 0,-8 7 0,0-4 0,0 1-1186,0 5 1,0 0 0,-3 0 1185,1-19 0,-4 1-1067,-1 7 1,0 4 1066,1-10 410,-6 26 0,2 1-410,11-28 0,-11 25 0,-1-2 0,0 1 0,0-1 52,-1 0 0,0-1-52,0-11 0,0-2 0,-4 4 0,0-1 0,3 6 0,0-2 0,-2 0 0,-4 2 0,-2-1 0,-1 1 740,-1-21 1,-1 1-741,-4 11 0,-2 1 0,-1-8 0,0 0 979,0 13 0,-1 1-979,-2-1 0,-2-2 0,0-6 0,1 4 0,3 21 0,-1 1 0,-9-15 0,0 3 0,-4 3 0,6 7 0,-2 1 0,-17-13 0,19 18 0,-1 1 0,-1 2 0,0 1 0,-15-12 0,2 8 0,-6 4 2020,-11-9-2020,19 15 0,-2 1 0,7 0 0,-1 1 310,-13-3 0,-3 2-310,5 3 0,-1 0 0,-18-5 0,-4 0-358,23 8 1,-1 2 0,-1-2 357,-4-1 0,-1-1 0,2 2 0,-7 2 0,3 1 0,2-1 0,4 3 0,-18 4-163,20 0 1,-3 0 162,-5 0 0,-1 0 0,0 0 0,1 0-409,6 0 1,2 0 408,-20 0 0,24 0 0,-1 0 0,-2 0 0,-1 0 504,-4-1 1,-1 2-505,-5 2 0,0 4 0,13 1 0,3 2 0,-20 4 0,25 3 0</inkml:trace>
  <inkml:trace contextRef="#ctx0" brushRef="#br0" timeOffset="6346">3963 11823 8191,'-5'-6'0,"-1"1"5063,0 0-5063,15 4 0,36-4 0,12 5 701,-20 0 0,1 0-701,-2 0 0,0 0 0,0 1 0,2-2 950,3-4 1,1-2-951,9 7 0,-1-2 0,-9-9 0,-3 1 0,23 8 6173,-29-6-6173,-26 3 0,-1 4 0,-5-4 0</inkml:trace>
  <inkml:trace contextRef="#ctx0" brushRef="#br0" timeOffset="6530">4589 11713 24575,'18'13'0,"-5"-5"0,1 11 0,-9-8 0,-23 12 0,14-14 0,-14 9 0</inkml:trace>
  <inkml:trace contextRef="#ctx0" brushRef="#br0" timeOffset="7419">3515 12715 24575,'44'16'0,"10"-8"0,5 1-1138,7 1 1138,-11-8 186,-18 3 0,-1 0-186,18-5 189,2 0-189,-26-6 0,-19-5 0,-1 2 0,-10 0 0</inkml:trace>
  <inkml:trace contextRef="#ctx0" brushRef="#br0" timeOffset="7615">4027 12713 8191,'4'-11'0,"7"6"5063,6 16-5063,0 1 2818,-7 4-2818,0-6 1719,-9 6-1719,4 1 6784,-14-6-6784,-2 16 0,-24-12 0,21 5 0,-9-9 0</inkml:trace>
  <inkml:trace contextRef="#ctx0" brushRef="#br0" timeOffset="8563">3559 13893 8191,'8'4'0,"21"10"4994,17 4-4994,15-3 0,3-5 0,-16-16 0,2-4 0,-4 4 0,-1-1 0,0-2 0,-5 0 0,9-5 2827,-34 13-2827,-9-8 1727,4 7-1727,-9-7 6758,9 8-6758,0-4 78,10 22-78,1-6 0,-6 17 0,-1-20 0,-13 6 0,-1-8 0,-10 6 0,-11-6 0,-10 7 0,12-12 0,1 5 0</inkml:trace>
  <inkml:trace contextRef="#ctx0" brushRef="#br0" timeOffset="9530">3617 14851 24575,'-6'11'0,"15"5"0,8-3 0,12 0 0,4 1 0,25 5 0,-13-12 0,8-1 0,-1-1-542,9 1 0,1-1 542,-13-4 0,2-1 0,-4-1 133,1-2 0,-8 1-133,3 1 0,-28-9 0,-6 9 0,6-4 0,6 18 818,1-5-818,-8 10 0,-15-3 0,-10-3 0,-16 5 0,12-11 0,-3 0 0</inkml:trace>
  <inkml:trace contextRef="#ctx0" brushRef="#br0" timeOffset="10704">5005 16373 24575,'0'0'0</inkml:trace>
  <inkml:trace contextRef="#ctx0" brushRef="#br0" timeOffset="14047">5439 16181 8191,'-2'3'0,"27"27"1701,-6 8 1,1 6-1702,7 3 0,0 3 845,-8 1 0,-1 5 0,0-4-845,4 5 0,-2-3 0,-3 13 0,3-19 1959,17-50-1959,-22-33 0,-4-17 0,2-3 0,0-7 0,-2 0 1076,-4 4 0,-3 0 1,3 1-1077,4 5 0,3 0 0,-5 6 0,-7 3 0,0 4 800,11 5 0,-1 3-800,-5-5 561,3 13-561,1 29 0,-10 26 0,5-17 0,-6 10 0</inkml:trace>
  <inkml:trace contextRef="#ctx0" brushRef="#br0" timeOffset="15030">6000 16718 8488,'0'-11'0,"0"0"5092,0 0-5092,0 10 2774,8 23-2774,5 39 0,-8-17 0,0 0 0,5-3 0,-1-2 0,-7 24 1678,7-35-1678,-9-12 6543,4-5-6543,4-30 0,12 7 0,-1-17 0,23 30 0,-9 5 0,15 13 0,-10-8 0,-3 3 0,-10-12 0,3-18 0,-12-7 0,-1-20 0,-6 5 0,-12 3 0,-4-1 0,-11-23 0,0-3 0,-3 27 0,15 29 0,1 1 0</inkml:trace>
  <inkml:trace contextRef="#ctx0" brushRef="#br0" timeOffset="24130">8162 11759 8191,'8'0'0,"4"0"5063,23-8-5063,0 5 2818,11-5-2818,3 8 0,7 0 0,5-6 0,4 0 0,-15 5 1,1 1-1,-1-2 0,-4-1 0,-1-2 0,-2 2 0,6 2 0,1 2 1857,-2-1 1,3 1-1,-1-2-1857,14-5 0,2 1 0,-9 4 0,2 0 0,-4 0 0,4-4 0,-4-1 0,-6 3 0,-4 0 0,5 1 0,-16-8 0,-18 8 0,-10-2 0,-1 4 0</inkml:trace>
  <inkml:trace contextRef="#ctx0" brushRef="#br0" timeOffset="24478">9574 11578 24575,'30'13'0,"13"10"0,-9 0 0,6 8 0,-23-13 0,-7 3 0,-5 0 0,-18 3 0,1-11 0,-23 14 0,4-14 0,-10 5 0,0 1 0,10-5 0,-27 7 0</inkml:trace>
  <inkml:trace contextRef="#ctx0" brushRef="#br0" timeOffset="25313">8245 11590 24575,'-36'29'0,"-17"12"0,26-18 0,-1 0 0,1 0 0,0-2 0,-10 2 0,17-3 0,14-13 0,1 8 0,10-4 0,1-5 0,6 8 0,16 1 0,13 12 0,14-4 0,-11-7 0,-10-10 0,-19-1 0,-5-4 0,1 4 0,-5-5 0,-1 0 0</inkml:trace>
  <inkml:trace contextRef="#ctx0" brushRef="#br0" timeOffset="35996">15390 11286 24575,'0'-10'0,"-9"4"0,-2 1 0,-10 5 0,-12 0 0,9 0 0,-15 0 0,17 0 0,-3 0 0,4 0 0,1 0 0,-1 6 0,-17 1 0,4 7 0,-15 0 0,17-7 0,-10 12 0,3 10 0,-3-3 0,19-1 0,1 0 0,-6-7 0,-1 16 0,3-14 0,4 1 0,0 2 0,2 0 0,8-6 0,2 0 0,0-6 0,4 4 0,-12 10 0,-5 15 0,7-7 0,-4 5 0,14-17 0,0 5 0,1 1 0,10 0 0,1-6 0,9 0 0,1-2 0,5 5 0,10 10 0,-12-14 0,7 6 0,-16-15 0,15 1 0,6 7 0,11-4 0,10 6 0,-18-8 0,20-5 0,-4 6 0,-8-8 0,2-1 0,19 6 0,-14-6 0,-1-2 0,12-3 0,-4 0 0,4 0 0,-11 0 0,1 0 0,6 0 0,-1 0 0,-14 0 0,-5 0 0,12 0 0,-19 0 0,-8 0 0,16 0 0,5-8 0,0-1 0,3-1 0,-15 4 0,10 0 0,-1-2 0,2 1 0,0-5 0,16 1 0,-21-3 0,9 4 0,-29 4 0,6-3 0,-5 2 0,9-26 0,-7 14 0,9-27 0,-11 5 0,-4 7 0,-1-2 0,-1 0 0,-2 1 0,-3 1 0,0 1 0,11-23 0,-15 18 0,6 3 0,-8 5 0,-14 2 0,2 10 0,-14-1 0,-2 3 0,-27-11 0,18 15 0,-4 1 0,-16-6 0,-6 2-1575,13 9 0,-3 3 0,1-1 1575,6 0 0,1 0 0,-1 1 0,-5 3 0,0 0 0,3 0-650,-4 0 1,2 0 649,-4 6 0,0 1 0,3-7 0,1 3 0,1 11 0,4 0 0,-12-10 0,25 13 0</inkml:trace>
  <inkml:trace contextRef="#ctx0" brushRef="#br0" timeOffset="40279">20359 11330 24575,'-11'0'0,"-9"0"0,-2 6 0,-5-5 0,2 6 0,-4-7 0,-10 6 0,-19 4 0,20-7 0,-1 2 0,-22 12 0,5-15 0,28 6 0,-2-1 0,3-1 0,-5 1 0,11-2 0,-7-5 0,14 5 0,-9-4 0,3 10 0,2-5 0,-3 1 0,5 3 0,1-9 0,8 9 0,-11-4 0,6 9 0,-8 3 0,-6 9 0,14-8 0,-7-3 0,18 3 0,-9-6 0,9 13 0,-10-5 0,10 0 0,-6-5 0,7 8 0,0-6 0,0 8 0,0-5 0,5-4 0,-4 3 0,9-3 0,0 6 0,11-5 0,-8 4 0,14-3 0,-12 2 0,12 1 0,4 2 0,0-2 0,-5-7 0,-1 0 0,-8-14 0,12 12 0,3-6 0,0 1 0,-3-2 0,-8 0 0,40-5 0,-20 7 0,5 1 0,-2-3 0,3-2 0,2 1-349,4 0 0,3-1 1,0 1 348,3-1 0,0 0 0,-2-1 0,-11-2 0,-2-2 0,0 1 0,3 0 0,1 0 0,-3 0-88,7 1 1,-2-2 87,3-2 0,0-2 0,4-1 0,-4-1 0,-17 3 0,-2-3 0,29-11 0,-25 16 0,12-22 0,-4 8 0,-16-2 0,-1-2 0,18-23 0,-13 12 1037,-9 1-1037,-19 19 184,8-1-184,-3-17 0,0 9 0,4-14 0,-14 6 0,6-4 0,-14-8 0,-7-4 0,-8-2 0,-6 0 0,7 15 0,-11-1 0,-11 7 0,7 7 0,-5 0 0,-17-3 0,-4 2-575,10 6 1,-5 2 574,-2 0 0,-6 1 0,0 1 0,4 3 0,0 1 0,3 1 0,11-2 0,3 1 0,1 0 0,-14-1 0,1 0 0</inkml:trace>
  <inkml:trace contextRef="#ctx0" brushRef="#br0" timeOffset="42614">16544 11770 24575,'20'0'0,"-3"0"0,17 0 0,4 0 0,-1 0 0,7 0 0,10 0 0,4 0-1269,-7 0 1,3 0 0,-1 0 1268,-8 1 0,-1-1 0,1-1 0,2-2 0,1-2 0,-3 1 109,6 2 1,0 1-110,-4-3 0,4 0 0,1 0 0,3-1 0,1 1 0,1 0-935,8 4 0,2 0 1,-3-3 934,-12-4 0,-2-2 0,-2 2 0,16 6 0,-6 0 0,8-10 0,-22 5 0,1 2 0,-9 2 0,-1 1 1174,4-4 0,-2 0-1174,20 5 643,-25 0-643,-7 0 3399,-10 0-3399,-4 0 0,4 0 0,1 0 0,14 0 0,-7 0 0,2 0 0,7 0 0,-5 0 0,8 0 0,-11 0 0,-4 0 0,2 0 0,0 0 0,4 0 0,-1 0 0,-2 0 0,2-5 0,-8 4 0,-2-4 0,-4 5 0,-5-4 0,-1 2 0,-5-2 0</inkml:trace>
  <inkml:trace contextRef="#ctx0" brushRef="#br0" timeOffset="43012">18843 11500 24575,'19'0'0,"16"6"0,22 10 0,-2 9 0,4-7 0,-26 3 0,0-14 0,-15 0 0,-3 3 0,-15 0 0,-8 7 0,-3-1 0,-5 1 0,-10 1 0,-1-3 0,-1 8 0,0-2 0,5 4 0,-2-4 0,10-7 0,5-9 0</inkml:trace>
  <inkml:trace contextRef="#ctx0" brushRef="#br0" timeOffset="44130">16779 11538 24575,'-5'-1'0,"-22"12"0,-14 18 0,-12 6 0,2-2 0,18-10 0,-5-1 0,15-3 0,-3 5 0,10-8 0,6-1 0,4-4 0,1 0 0,0-1 0,4 6 0,-4 0 0,10 5 0,13 3 0,17 4 0,6-11 0,9 12 0,-3-25 0,-10 8 0,1 1 0,26-11 0,-3 8 0,-25-10 0,-29 5 0,-7-4 0,-2 4 0,-7-5 0</inkml:trace>
  <inkml:trace contextRef="#ctx0" brushRef="#br0" timeOffset="52129">18090 9675 8191,'-5'-6'0,"4"11"5063,-10 15-5063,10 4 2818,-18 9-2818,16-12 0,-16 13 0,9-4 1719,1 10-1719,-9 23 0,12-25 0,-1 1 0,-4 1 0,0-1 0,5-2 0,0-1 0,-14 18 3392,11-19 0,0 3-3392,-3 12 0,0 3 0,3 1 0,0 0-550,-3-3 1,3-2 549,8-11 0,0-3 0,-18 13 0,18-13 0,0 1 0,-14 18 0,10-14 0,0 2 0,2-7 0,-2-1 0,-12 25 0,15-4 0,-7-9 0,1 19 0,6-11 1099,-7 11-1099,3-33 0,4-7 0,-4-10 0,6-4 0,0-1 0,-9-4 0,-2-1 0,-10-5 0,4 0 0,2 0 0,4 0 0,-4 0 0,13 9 0,4 4 0,16 4 0,4 4 0,-5-14 0,4 2 0,-4-9 0,6-18 0,-5-1 0,13-11 0,-21 9 0,16 5 0,-14 5 0,8-5 0,-8 9 0,-3-3 0</inkml:trace>
  <inkml:trace contextRef="#ctx0" brushRef="#br0" timeOffset="53378">18202 9026 24575,'6'15'0,"10"19"0,-1-1 0,1 7 0,4 10 0,1 6-2575,-4-9 1,-1 4 0,0-2 2574,4 10 0,-1-2 0,-1 3 0,0-5 2180,4 3-2180,0-6 1227,-11-27-1227,3-8 0,-13-37 0,1-20 0,1-8 0,-3-9 0,0-5 1144,0 4 1,0-5-1,0 3-1144,0 7 0,0 3 0,0 1 0,0-10 0,0 5 0,0 13 0,0 6 0,0 10 0,0 28 0,9 22 0,-6-1 0,7 1 0</inkml:trace>
  <inkml:trace contextRef="#ctx0" brushRef="#br0" timeOffset="53898">18722 9485 24575,'6'16'0,"5"4"0,-1 30 0,7 4 0,-11-18 0,-1-2 0,3 9 0,-2-14 0,-4-39 0,4 0 0,-6-15 0,0 9 0,0 11 0</inkml:trace>
  <inkml:trace contextRef="#ctx0" brushRef="#br0" timeOffset="54529">18677 9477 11324,'0'-11'0,"0"-4"4938,6-1-4938,9-7 2306,21-3-2306,18 3 0,-2 6 1313,-5 8-1313,-23 9 4694,-9 10-4694,-9 18 0,-10 22 0,-1-15 0,0 0 0,3 23 0,10-8 0,38-24 0,-6 0 0,-1-9 0,-47 16 0,-15-24 0,-8 8 0,-4 0 0,-18-5 0,1 11 0,5-7 0,15 4 0,9-11 0,5 4 0</inkml:trace>
  <inkml:trace contextRef="#ctx0" brushRef="#br0" timeOffset="58229">15407 9888 8191,'-5'-6'0,"-1"-4"5063,-14 9-5063,2-4 2818,-8 10-2818,9 1 1719,1 0-1719,1 5 6784,-2-5-6784,-4 6 0,-6 3 0,2 1 0,3 1 0,5-2 0,6-5 0,-13 14 0,-7 4 0,-10 6 0,5-6 0,11-9 0,9-7 0,6 3 0,-6 3 0,-10 16 0,8-12 0,-2 5 0,-5-6 0,14-3 0,-19 16 0,3 7 0,8-8 0,-7 14 0,-2-18 0,11 2 0,-4-5 0,5 1 0,5 1 0,-5 5 0,-1-5 0,11-8 0,-6 0 0,5 1 0,-6 10 0,-2 13 0,-2 7 0,6-9 0,-3-5 0,12-16 0,-12 24 0,3 7 0,1-15 0,1 2 0,-2 20 0,-6-3 0,15-18 0,-7 17 0,9-19 0,0 3 0,0 8 0,0 2 0,0 8 0,0-2 0,0-10 0,0-3-307,0 0 1,0-3 306,0 17 0,0-20 0,0 1 0,4 1 0,1 1 0,-5 13 0,2-2 0,7-13 0,-1-2 0,-7 1 0,0-2 0,8 13 0,-3-8 0,-2 2 0,-2-1 0,-1 1 0,4 10 0,1 0 0,-1-7 0,-1-3 0,-2 18 0,6-4 0,-8-16 0,0 16 0,9-4 306,-8-14 1,0 1-307,3-3 0,0-2 0,-4 27 0,6 4 0,-4-14 0,4 9 0,0-13 0,-4-7 0,4-14 0,-6-9 0,4 4 0,-2-8 0,2 8 0,-4-8 0,5 3 0,-4-5 0,4-21 0,-5 3 0,0-12 0,0 11 0</inkml:trace>
  <inkml:trace contextRef="#ctx0" brushRef="#br0" timeOffset="59812">14495 13504 24575,'0'-10'0,"5"4"0,-4-4 0,9 9 0,-4 1 0,0 10 0,12 24 0,-9-1 0,6 17 0,-3-9 0,-4 0 0,0-9 0,-2-3 0,0-8 0,-5 16 0,14 13 0,-13 1 0,15 5 0,-15-26 0,13 7 0,-14-5 0,11 9 0,-10-1 0,4-1 0,0-8 0,-4 14 0,19 0 0,-13 2 0,8-5 0,-5-17 0,-9-4 0,10 0 0,-5 17 0,1-13 0,-1 9 0,0 4 0,10 26 0,-3-21 0,1 0 0,-2-2 0,2-3 0,16 19 0,-15-18 0,3-14 0,-13-6 0,3-12 0,-7 16 0,7-10 0,-2 17 0,5-7 0,0-2 0,-2-5 0,-4-1 0,5 6 0,-5 0 0,7 0 0,-8-6 0,5-9 0,-9 4 0,4-34 0,-5 23 0,0-24 0</inkml:trace>
  <inkml:trace contextRef="#ctx0" brushRef="#br0" timeOffset="61811">14983 15196 24575,'5'6'0,"-4"4"0,13-9 0,-12 21 0,24-10 0,-17 12 0,14-9 0,-12-5 0,4 6 0,2 1 0,9 6 0,-8-11 0,3 8 0,-10-18 0,14 13 0,3-7 0,3 1 0,3-1 0,20 1 0,12 1 0,-19-10 0,-9 0 0,0 0 0,1-9 0,16 7 0,4-15 0,1 6 0,-5 1 0,-17-7 0,2 15 0,-1-13 0,2 7 0,4-12 0,-12 10 0,11-17 0,-5 13 0,-6 1 0,2-1 0,-3 0 0,0 0 0,4 2 0,-1-2 0,14-24 0,-14 14 0,-9-4 0,11-5 0,4-5 0,-13 11 0,1-4 0,3-4 0,-2-1 0,-6 8 0,0 0 0,4-9 0,-2 0 0,9-16 0,-12 12 0,-1-3 0,-2-4 0,0-1-795,-2 1 0,0-1 795,0-5 0,-1 2 0,-5 14 0,1 0 0,-1-3 0,1-4 0,-1 1 0,5-18 0,-1-3 0,-1 6 0,1-4 0,-2 4 0,-7 12 0,-1 3 0,1 0 0,5-1 0,2 0 0,-5 3 0,-6 0 0,-1 0 0,6-1 0,3-5 0,-1 1 0,-2-3 0,-1 0 0,0-3 0,2-10 0,1-3 0,-1 0 0,-1 1 0,-1 0 0,-1 3 0,-1 13 0,0 3 0,-3 1 0,-10-15 0,-1 3 0,8 12 0,-2 1 0,-10-9 0,-1-3-189,8 12 0,3-1 0,-3-4 189,-3-3 0,-3-4 0,0 0 0,2 4 0,3-2 0,2 4 0,-2-1 0,-7-8 0,-3 0 0,2 4 0,2-4 0,0 3 0,-2-1 0,-3 0 0,1 11 0,-1 0 0,3-2 0,4-3 0,4-2 0,-4 4-748,-13-11 1,2 3 747,14 1 0,1 3 0,-9 16 0,-1 2 0,6-1 0,0-1 0,-6 3 0,-3-1 0,-4-6 0,-2-1 0,2 1 0,0 3 0,4 8 0,-2 1 708,-2-10 0,-1-1-708,5 11 0,-2-1 0,-7-11 0,-2-3 0,-6 2 0,-1 2 0,8 4 0,0 2-203,-2 1 1,-1 1 202,8 8 0,-2 2 774,-9-4 1,-5 1-775,-5 0 0,-5 1 0,-10 3 0,0 2-659,12 6 0,1 3 659,-1 3 0,2 4 0,14 7 0,0 3-99,-22-1 1,-5 2 98,3 3 0,-2 2 0,13-4 0,-2 1 0,2 0 0,-14 5 0,5-1 0,15-4 0,4-1 0,-5 6 0,24-15 0</inkml:trace>
  <inkml:trace contextRef="#ctx0" brushRef="#br0" timeOffset="66478">19918 10078 24575,'0'-10'0,"9"4"0,-6-4 0,11 9 0,-18-4 0,-2 5 0,-6 0 0,-8 5 0,4 1 0,-18 12 0,3-1 0,-4 4 0,13-10 0,5 4 0,1-3 0,-2 9 0,-3 1 0,2-1 0,2 0 0,3-1 0,-6 10 0,2-7 0,-8 11 0,9-16 0,0 2 0,11-9 0,-18 17 0,7 4 0,-5 4 0,3-3 0,9 13 0,1-12 0,-8 22 0,15-18 0,-8-6 0,-3 2 0,4 0 0,-1 2 0,-6 10 0,-2 0 0,4-11 0,1-2 0,-4 17 0,0-14 0,9-4 0,-8 8 0,-1 16 0,9-22 0,0 1 0,-3 26 0,-6 2 0,15-24 0,-7-5 0,-1 3 0,3 1 0,2 3 0,-2 7 0,1 0 0,1-6 0,0-1 0,1-3 0,0-2 0,3-3 0,0 2 0,-9 10 0,1 2 0,7-3 0,2 0 0,-6 7 0,2 0-351,3-12 1,2-1 350,-1-1 0,0-1 0,-10 20 0,7 9 0,-1-32 0,-2 1 0,1 5 0,2-1 0,1 21 0,-7-3 0,-1-10 0,8 19 0,-3-31 0,0 1 0,0 7 0,1 0 0,3 1 0,0-1 0,-8 19 0,9 2 0,0-25 701,0 18-701,0 3 0,4-22 0,1 2 0,0 8 0,1 0 0,3-7 0,1 1 0,-5 2 0,0-1 0,4-4 0,-1-1 0,3 23 0,0-10 0,5-5 0,-13-15 0,14 26 0,-15-5 0,15 7 0,-15-19 0,5-4 0,0 0 0,-5 13 0,5-6 0,1 0 0,-6 9 0,6-18 0,1-2 0,-7 5 0,6 10 0,-2-26 0,2 10 0,6 1 0,-1 10 0,1 0 0,-6-9 0,6 23 0,-3-12 0,-2-6 0,1 1 0,7 15 0,-1-6 0,-9-17 0,-1-14 0,0 8 0,1-2 0,6 10 0,-2-10 0,1-2 0,-6-5 0,4-8 0,-9 7 0,9-8 0,-4 4 0,12 9 0,16 4 0,-5-7 0,4 3 0,-17-17 0,-1 2 0,1 2 0,5-4 0,8 4 0,3 0 0,25-4 0,-12 4 0,2-6 0,-17 0 0,-10 0 0,10 0 0,-2 0 0,3 0 0,12 6 0,-8-5 0,15 5 0,-13-6 0,-6 0 0,-10 0 0,-6 0 0,-4 5 0,5-4 0,5 4 0,18-13 0,7 5 0,7-20 0,12 19 0,-33-10 0,1-2 0,6 10 0,-1 0 0,-3-8 0,-2-2 0,15-2 0,-15 4 0,-17 3 0,4 10 0,-3-9 0,5 4 0,-6-5 0,4 5 0,-4-5 0,14 10 0,1-18 0,1 11 0,-2-6 0,-14 4 0,0 9 0,-5-4 0,4 1 0,3-12 0,4-2 0,-4-3 0,-2 6 0,-6 4 0,1 0 0,0 0 0,0-5 0,4-2 0,1-9 0,8-1 0,-12 0 0,16-7 0,-12-9 0,15-5 0,-16 18 0,1-2 0,7-11 0,1-3 0,-3 1 0,0-2 0,5-6 0,0 0 0,-5 5 0,-3 3 0,-2 11 0,-2 0 0,-5 2 0,-1-2-3392,1-7 0,0 2 3392,8-17 0,-10 21 0,0 0 0,16-23 0,-12 8 0,-2 9 0,1 0 0,9-21 0,-13 21 0,-1 0 0,3 7 0,1 1 0,-4-4 0,0 0 0,6-22 6784,-2 13-6784,-3 18 0,-5-16 0,5-15 0,-1 26 0,0-1 0,-4-2 0,1 1 0,3-5 0,0 1 0,-5-23 0,4 12 0,1-4 0,-3 12 0,-1-1 0,4-11 0,0-2 0,-4-3 0,-2 0-780,0 7 1,2 1 779,4 1 0,1 2 0,-5 8 0,1 0 0,8-8 0,0-1 0,-8 6 0,-1-1 0,4-13 0,0-2 0,-4 7 0,-2 2 0,-4 8 0,0-1 0,-1-9 0,-1 0 0,-3 13 0,-1 1 0,1-8 0,0 0 0,0 7 0,1 3 0,-2-21 0,-6 11 0,15 9 1559,-20-6-1559,-2-7 0,5 21 0,-1 2 0,-13-18 0,-1-4 0,-1 11 0,14 14 0,-2 0 0,-6-4 0,0 0 0,1 3 0,2 1 0,-10-10 0,8 10 0,13 13 0,-10-6 0,-7-4 0,-9-5 0,9 5 0,-11-4 0,-8 1 0,-2-4 0,-8 5 0,10-16 0,18 21 0,2-14 0,15 26 0,-5-7 0,-6 6 0,-15-16 0,-9 9 0,1-12 0,-5 5 0,5-7 0,-7 0 0,19 7 0,-4 8 0,22 1 0,-10 6 0,-2-7 0,0 6 0,2-4 0,1 11 0,6-12 0,-16 12 0,7-11 0,-18 10 0,15-4 0,-8 6 0,15 20 0,10-15 0,3 15 0</inkml:trace>
  <inkml:trace contextRef="#ctx0" brushRef="#br0" timeOffset="76434">20416 15983 24575,'0'37'0,"8"13"0,-6-6 0,-1 4 0,2-8 0,2 1 0,0 17 0,0-1 0,-4-20 0,0-2 0,5 1 0,-2-2 0,-4 0 0,0-33 0,-6-26 0,5-12 0,-14-28 0,13 29 0,2-3 0,0-9 0,1 0 0,-1 3 0,3 2 0,9 3 0,1 4 0,-4-3 0,20-1 0,-10 21 0,5-5 0,-1 27 0,-11-1 0,11 30 0,-19-3 0,8 16 0,-24-1 0,-6 6 0,-5-13 0,2 1 0,5-20 0,2 2 0,4-2 0,8 12 0,21-3 0,11 7 0,27-17 0,-10 4 0,-4-19 0,-20 7 0,-8-9 0,1 0 0,1 0 0,-7 0 0,-5 0 0</inkml:trace>
  <inkml:trace contextRef="#ctx0" brushRef="#br0" timeOffset="76943">20944 16137 24575,'17'-12'0,"12"3"0,-15 9 0,14 4 0,-20 12 0,1 1 0,-9 13 0,0-8 0,0 8 0,29 4 0,-13-9 0,24 4 0,-19-15 0,-10-2 0,3-5 0,-13 7 0,-18 7 0,-5 2 0,-22-2 0,14-7 0,2-12 0,-1 4 0,-3-6 0,1 0 0,10 0 0,12 0 0</inkml:trace>
  <inkml:trace contextRef="#ctx0" brushRef="#br0" timeOffset="78562">21995 16267 8191,'-5'-16'0,"-1"1"5063,-5 4-5063,-1-4 2818,-4 3-2818,3 2 1719,-3 5-1719,1 5 6784,-1 17-6784,5-4 0,-10 19 0,18 14 0,-16-6 0,17 8 0,10-23 0,4-14 0,15-15 0,4-21 0,-9-3 0,3 2 0,-13 12 0,3 14 0,-3 5 0,3-4 0,0 4 0,1 1 0,5-4 0,16-5 0,21-9 0,-20 2 0,2 1 0,3 2 0,0 2 0,-9 0 0,0 1 0,2 4 0,0 0 0,15-8 0,8-1 0,-24-6 0,-10 8 0,-19-7 0,3 3 0,-12-10 0,-3-2 0,-10 11 0,-5 1 0,-5 31 0,13-11 0,-8 31 0,19-21 0,-4 10 0,11-17 0,1-8 0,6-23 0,-6-15 0,-2-9 0,-2-5 0,-1 12 0,-2-2-438,1-15 0,0 0 438,0-13 0,0 18 0,0 53 0,11 27 0,-9 6 0,-1 6 0,10 1 0,1 1 0,-3 10 0,0-1 0,4-15 0,1-3 0,8 24 0,-10-47 0,-7-14 0</inkml:trace>
  <inkml:trace contextRef="#ctx0" brushRef="#br0" timeOffset="79243">23140 15921 24575,'9'29'0,"-2"-2"0,12 10 0,-12 6 0,1 5 0,-7-8 0,-2 1 0,5-5 0,1-1 0,-4 3 0,0-3 0,7 7 0,-8-32 0,0-40 0,0-2 0,0-7 0,0-7 0,0-5 0,0 2-235,5-8 1,1-1 234,-1 3 0,0-3 0,3 8 0,6 11 0,1 4 0,-1-4 0,2 5 0,10 6 0,-8 23 0,-1 32 0,0 34 234,-21-18 1,-4 3-235,3 7 0,-3-2 0,-9-12 0,-2-4 0,-7 10 0,9-26 0,11-13 0,1 5 0,11 4 0,1-8 0,15 11 0,13-10 0,20 3 0,-6-5 0,-12-6 0,-23 0 0</inkml:trace>
  <inkml:trace contextRef="#ctx0" brushRef="#br0" timeOffset="79562">23571 16096 24575,'0'47'0,"0"-2"0,9-11 0,3-8 0,4-14 0,9-8 0,-6-13 0,4-2 0,-6-1 0,-5 3 0,-1 26 0,1 1 0,-1 12 0,1-4 0,-6-5 0,-1-9 0,-5-3 0</inkml:trace>
  <inkml:trace contextRef="#ctx0" brushRef="#br0" timeOffset="80762">24837 15958 24575,'-16'-12'0,"-3"4"0,11-1 0,-10 8 0,7-4 0,-10 5 0,1 9 0,-1 8 0,-3 9 0,11 9 0,-8-1 0,19 21 0,-7-15 0,14 2 0,6-21 0,13-14 0,-6-6 0,5-7 0,8-26 0,-1-1 0,5-3 0,-15 8 0,-10 36 0,-4 0 0,0 13 0,3-5 0,5 3 0,-1-11 0,1 4 0,-10-12 0</inkml:trace>
  <inkml:trace contextRef="#ctx0" brushRef="#br0" timeOffset="81044">24980 16063 24575,'13'41'0,"-5"-9"0,4 7 0,-4-16 0,-1 2 0,0-40 0,7-31 0,-3 8 0,1-2 0,4-2 0,2 2 0,9-13 0,-7 26 0,-9 22 0,-5 5 0,-1 0 0</inkml:trace>
  <inkml:trace contextRef="#ctx0" brushRef="#br0" timeOffset="81327">25275 16014 24575,'16'-10'0,"-4"3"0,-2-13 0,-14 8 0,-9 11 0,-5 17 0,-8 35 0,16-15 0,-5 13 0,15-33 0,19 0 0,7 3 0,16-10 0,-3-9 0,-18-3 0,-8-10 0</inkml:trace>
  <inkml:trace contextRef="#ctx0" brushRef="#br0" timeOffset="81878">26031 15804 24575,'-23'-6'0,"-1"1"0,12 5 0,-12 18 0,16 4 0,-5 17 0,13 1 0,20-4 0,-3 3 0,16-10 0,-14-4 0,-8-9 0,-6-6 0,-10 1 0,-10-5 0,-3 4 0,-8-9 0,9 4 0,6-10 0,6 4 0,5-4 0</inkml:trace>
  <inkml:trace contextRef="#ctx0" brushRef="#br0" timeOffset="82094">26216 15966 24575,'16'24'0,"-7"-4"0,6-4 0,-14 9 0,10 3 0,-10-2 0,4-10 0,-5-12 0</inkml:trace>
  <inkml:trace contextRef="#ctx0" brushRef="#br0" timeOffset="82228">26274 15727 8191,'-5'-10'0,"4"4"0,-4 1 0</inkml:trace>
  <inkml:trace contextRef="#ctx0" brushRef="#br0" timeOffset="82660">26414 15917 24575,'-28'14'0,"11"-6"0,-7 29 0,21-22 0,-5 13 0,14-22 0,18-14 0,-10 0 0,10-10 0,-13 12 0,0 1 0,-5 30 0,-1-2 0,5 31 0,-9-1 0,0 7 0,5 3 0,-2 2 0,-5-14 0,-1 1 0,-1-3 0,0 3 0,0-7 0,-5 2 0,-1-41 0,-2-18 0,-9-30 0,-8-17 0,11 13 0,0 13 0</inkml:trace>
  <inkml:trace contextRef="#ctx0" brushRef="#br0" timeOffset="83177">26664 15778 24575,'0'30'0,"0"2"0,-6-1 0,4 4 0,-4-18 0,21-22 0,8-17 0,18-16 0,2 7 0,-6 25 0,-10 12 0,-5 15 0,-4-5 0,0 4 0,7-13 0,-11-3 0,6-5 0,-5-21 0,1 8 0,0-10 0,-1 13 0,-3 15 0,-5 8 0,-1-1 0,-6-2 0</inkml:trace>
  <inkml:trace contextRef="#ctx0" brushRef="#br0" timeOffset="83328">27067 15573 24575,'-16'-32'0,"7"9"0,4 18 0</inkml:trace>
  <inkml:trace contextRef="#ctx0" brushRef="#br0" timeOffset="83646">27263 15371 24575,'0'43'0,"0"1"0,0-4 0,0 2 0,0 20 0,0 2-720,0-10 0,0 2 720,-1-10 0,1 2 0,1 0 0,4 16 0,1-1 0,-5 0 0,0-5 0,3-20 0,-2-7 0,-3 1 469,-13-26-469,2-6 238,-14-23-238,3-12 0,7 7 0,7 3 0</inkml:trace>
  <inkml:trace contextRef="#ctx0" brushRef="#br0" timeOffset="83864">27217 15942 24575,'47'-34'0,"-1"9"0,5-17 0,-14 26 0,-8 8 0,-18 19 0,-6 10 0,-10-4 0,4-2 0,-4-10 0</inkml:trace>
  <inkml:trace contextRef="#ctx0" brushRef="#br0" timeOffset="84030">27549 15531 24575,'0'-11'0</inkml:trace>
  <inkml:trace contextRef="#ctx0" brushRef="#br0" timeOffset="84828">27682 15616 24575,'-10'0'0,"-1"9"0,0-2 0,5 20 0,-7-1 0,6 8 0,1 3 0,-5 27 0,5-30 0,2-1 0,17 16 0,-5-32 0,16 2 0,1-13 0,23-10 0,-7-9 0,11-28 0,-34 14 0,-3-9 0,-25 21 0,-1 9 0,-10 6 0,10 18 0,-3-4 0,13 13 0,5-20 0,-1 2 0,6-9 0</inkml:trace>
  <inkml:trace contextRef="#ctx0" brushRef="#br0" timeOffset="85328">27894 15862 8191,'6'9'0,"-1"3"5063,0 4-5063,-4-1 2818,9-9-2818,6-10 1719,6-9-1719,6 1 6784,-3-5-6784,-4 15 0,8-4 0,3 19 0,0-5 0,2 6 0,-16-9 0,7-16 0,-12-18 0,-8-6 0,0-5 0,5-4 0,-1-2-1155,-7-12 0,-1-2 1155,5 1 0,0 0 0,-1-16 0,-10 22 0,-19 54 0,18-7 0,-12 54 0,1 29 0,14-17 0,3-3 0,-6-14 0,1-3 0,4 1 0,2-5 0,-1-4 0,0-26 0,0-1 0</inkml:trace>
  <inkml:trace contextRef="#ctx0" brushRef="#br0" timeOffset="85495">28142 15595 24575,'11'-5'0,"4"4"0,5-17 0,11 9 0,-13-5 0,0 8 0</inkml:trace>
  <inkml:trace contextRef="#ctx0" brushRef="#br0" timeOffset="85678">28431 15345 8191,'6'14'0,"-11"39"4420,2-2-4420,-7-7 0,-1 1 0,9 21 0,-11-24 0,0-2 0,9 8 723,-6 0 1,11-42-1,4-1 1</inkml:trace>
  <inkml:trace contextRef="#ctx0" brushRef="#br0" timeOffset="86028">28483 15740 24575,'6'4'0,"-1"2"0,0 0 0,6-1 0,5-5 0,1-5 0,-1 4 0,-4-13 0,3 12 0,-2-2 0,6 26 0,-12 31 0,1 11-734,-6-19 1,-4 1 733,-5-7 0,-2-2 0,-4 27 0,-15-22 0,3-25 0,-2-17 0,1-18 0,5-7 366,-4-32 1,17 34 0,-7-14 0</inkml:trace>
  <inkml:trace contextRef="#ctx0" brushRef="#br0" timeOffset="87164">29215 15582 8191,'0'-11'0,"-5"5"5063,4-8-5063,-13 12 2818,7-7-2818,-9 18 1719,-2 6-1719,10 7 6784,-11 2-6784,17 2 0,-4-4 0,11-1 0,10-11 0,-2-5 0,12-5 0,-7-14 0,-1-3 0,-3-12 0,-1-4 0,5-18 0,-9 14 0,-1-1 0,2-19 0,-10-8 0,0 27 0,-6 29 0,5 35 0,-8 20 0,1 6 0,9-10 0,3-1 0,-2 12 0,2-4 0,13 0 0,4-19 0,-11-28 0,10-2 0,12-22 0,-2 8 0,1-7 0,-15 38 0,-10-2 0,-2 18 0,-4-21 0,0-3 0</inkml:trace>
  <inkml:trace contextRef="#ctx0" brushRef="#br0" timeOffset="87310">29517 15473 8191,'0'-20'0,"0"3"0,0 7 0,0 5 0</inkml:trace>
  <inkml:trace contextRef="#ctx0" brushRef="#br0" timeOffset="87594">29644 15298 8191,'0'37'0,"0"2"2447,0 21 0,0 12-2447,-4-17 0,0 2 0,1-2 0,1-3 0,2-2 0,-1 0 946,-2 3 0,-1 0 1,0-8-947,-1 8 1740,-1-21-1740,0-21 6721,-4-5-6721,4-1 0,0-5 0,2 0 0</inkml:trace>
  <inkml:trace contextRef="#ctx0" brushRef="#br0" timeOffset="87844">29606 15672 14407,'10'-11'0,"1"0"4220,12-9-4220,-2 3 0,-7 0 0,-5 7 0</inkml:trace>
  <inkml:trace contextRef="#ctx0" brushRef="#br0" timeOffset="88113">29872 15238 15092,'-6'9'0,"1"8"984,4 22 1,2 8-985,-1-8 0,0 3 0,0 20 0,0 2 0,-1-14 0,2 0 0,4 4 0,1 0 1067,-5-9 0,1-1-1067,3-2 0,1-4 1196,-6 9-1196,0-26 2741,-22 3-2741,7-16 0,-9 4 0,15-12 0</inkml:trace>
  <inkml:trace contextRef="#ctx0" brushRef="#br0" timeOffset="88261">29776 15865 24575,'15'-28'0,"-7"10"0,23-9 0,-1 0 0,2-1 0,-7 6 0,-12 9 0</inkml:trace>
  <inkml:trace contextRef="#ctx0" brushRef="#br0" timeOffset="88678">30495 14950 8191,'27'-31'0,"-11"18"5063,17-6-5063,-14 45 0,-13 6 0,-5 8 0,-4 6 0,-3 8 0,-2 2 419,1-4 0,-2 2 1,0 2-1,-1-2-419,-3 9 0,-1-1 0,0-2 0,3-4 0,0-1 0,3-7 934,2-12 1,3-6-935,8 11 6293,-4-16-6293,9-14 0,-9 3 0,8-12 1482,-3 7-1482,0-14 0,-1 4 0,-5-4 0</inkml:trace>
  <inkml:trace contextRef="#ctx0" brushRef="#br0" timeOffset="92244">14944 15810 8191,'5'-1'0,"16"26"4709,7 29-4709,-10-15 0,0 6 0,1 0 0,3 11 0,0 1 435,-5-10 1,1 3-1,-1-5-435,-1-1 0,0-4 888,5 0 1,-1-4-889,0 0 5889,7-27-5889,-11-68 0,1 1 0,3-9 0,-5 11 0,0-2 0,2 2-492,-2 9 0,1 2 1,-1 0 491,8-19 0,-4 8 0,-6 16 1846,10-5-1846,-16 26 266,12 5-266,-13 20 0,-1 1 0,-5 2 0</inkml:trace>
  <inkml:trace contextRef="#ctx0" brushRef="#br0" timeOffset="92994">15604 16193 24575,'6'43'0,"-5"11"0,10 12 0,-10-20 0,4-9 0,4-37 0,3-6 0,9-3 0,1-1 0,-6 10 0,8 13 0,-11-5 0,16 15 0,-11-16 0,9-4 0,-7-31 0,-9-1 0,-2-19 0,-9 2 0,0-2 0,-15-3 0,6 7 0,-7 16 0,11 13 0,5 10 0</inkml:trace>
  <inkml:trace contextRef="#ctx0" brushRef="#br0" timeOffset="94612">17842 15763 24575,'0'-11'0,"13"22"0,5 18 0,7 13 0,2 16 0,-8-18 0,6 19 0,-8-21 0,1 0 0,-6-49 0,-1-17 0,0-11 0,-2-4 0,0-6 0,1 1-869,2 2 0,2 0 0,-3-1 869,-2-5 0,-3 0 0,2 6 0,7 5 0,-3 6 0,-10-24 0,11 33 0,-11 20 0,2 4 0,-4 11 0</inkml:trace>
  <inkml:trace contextRef="#ctx0" brushRef="#br0" timeOffset="95347">18257 15892 24575,'0'36'0,"0"7"0,0-12 0,0 0 0,0-2 0,0-4 0,0-8 0,0-11 0,0-38 0,13-11 0,2-6 0,-6 7 0,0-1-558,13-11 0,2 2 558,5-7 0,8 23 0,-8 10 0,1 24 0,-18 13 0,-3 15 0,-15 11 1116,4-2-1116,-4-4 0,11-5 0,5-14 0,-3 7 0,7-17 0,-13 16 0,4-11 0,-5 8 0,0 1 0,-6 0 0,-8 8 0,-5-6 0,-13 5 0,8-6 0,-6-1 0,12-6 0,2-5 0,10-5 0,2 0 0</inkml:trace>
  <inkml:trace contextRef="#ctx0" brushRef="#br0" timeOffset="113880">15331 14306 14466,'12'60'0,"-1"0"0,1 0 0,0 1 0,-1-1 0,-3 10 0,-2-5 0,4-9 0,11-11 0,0 0 0</inkml:trace>
  <inkml:trace contextRef="#ctx0" brushRef="#br0" timeOffset="120228">18468 17055 17108,'11'16'0,"-5"-5"0,-2-7 0</inkml:trace>
  <inkml:trace contextRef="#ctx0" brushRef="#br0" timeOffset="120910">18579 16981 24575,'8'23'0,"-5"11"0,20 14 0,-10 2 0,0 5 0,8-2 0,0 2 0,-2 8 0,-1-2 0,1-15 0,-1-5 0,-7 1 0,7-29 0,-17-37 0,6-16 0,2-9 0,-2-7 0,1-6 0,-1 0-410,-2 3 0,0 0 1,1-1 409,1 4 0,2-2 0,0 2 0,-3 7 0,-5-3 0,1 7 0,5-4 0,3 20 0,6 57 0,-7 23 0,6 2 0,-15-13 0</inkml:trace>
  <inkml:trace contextRef="#ctx0" brushRef="#br0" timeOffset="121611">19114 17512 24575,'6'10'0,"5"10"0,-3 22 0,-1 1 0,-1-2 0,-6-53 0,0-36 0,10 0 0,2-2 0,-7 13 0,2 2 0,12 2 0,3 6 0,3 10 0,3 18 0,-13 29 0,-9 5 0,-6 20 0,0-25 0,0-1 0,9-17 0,0 6 0,19-9 0,-12 11 0,8-7 0,-18 11 0,-27 10 0,-7 5 0,-17-3 0,15-11 0,-3-18 0,15-2 0,-1-5 0,10 0 0</inkml:trace>
  <inkml:trace contextRef="#ctx0" brushRef="#br0" timeOffset="122493">19472 16916 24575,'20'0'0,"6"6"0,35-4 0,-8 4-603,-17-1 1,1 0 602,19-3 197,-13 3 0,3 0-197,-6-5 0,1 0 99,1 3 1,-2 0-100,10 4 0,-35 5 0,-10-2 612,-5 5-612,-20 12 0,2-1 0,-4 2 0,-11 6 0,-3 2 0,-3 5 0,1 0 0,6-9 0,3-3 0,-17 16 0,25-21 0,10-7 0,0-7 0,10 0 0,-9-9 0,9 9 0,-13-9 0,7 4 0,-3-5 0,5 0 0</inkml:trace>
  <inkml:trace contextRef="#ctx0" brushRef="#br0" timeOffset="124211">20322 16900 24575,'-1'5'0,"2"-4"0,10 9 0,21-1 0,29-2 0,-23-2 0,3-1-575,5-4 1,1 0 574,-10 0 0,-1 0 281,29 0-281,-29 5 0,-8 14 0,-45 8 0,-11 4 0,12 1 0,-3 2-765,-22 9 1,-2 1 764,16-10 0,1 1 0,-9 3 0,1 0-59,11-10 0,3-1 59,-18 22 0,21-25 0,16-13 0,10-5 0,7-14 0,1 5 0,-4-10 0</inkml:trace>
  <inkml:trace contextRef="#ctx0" brushRef="#br0" timeOffset="124695">21302 16903 24575,'26'34'0,"-11"-4"0,1 6 0,2 2 0,3 4 0,-2 0-1123,1 9 0,-1-2 1123,3-1 0,-1-7 0,-4-5 720,-9-20-720,3-5 0,5-48 0,-8-7-545,6 1 0,-1-4 545,-11 2 0,-1-2 0,4-13 0,1 1-323,-1 15 1,-1 2 322,-6-2 0,6 12 257,13 26 0,-15 5 1,7 18-1</inkml:trace>
  <inkml:trace contextRef="#ctx0" brushRef="#br0" timeOffset="125260">21813 17415 24575,'6'15'0,"-2"6"0,2 10 0,-4-3 0,9 2 0,-10-10 0,9-8 0,14-12 0,-4-2 0,15-7 0,-14 9 0,14 6 0,-10-5 0,10 5 0,-19-15 0,-5 1 0,-7-7 0,-4 4 0,-4 0 0,-4-4 0,-12 2 0,10 2 0,-4 5 0</inkml:trace>
  <inkml:trace contextRef="#ctx0" brushRef="#br0" timeOffset="126276">18669 18393 8191,'-6'-4'0,"-3"2"5063,35-8-5063,10 3 0,11 0 0,6-2 0,7-1 0,4 0-161,-12 1 1,2 1 0,3-1-1,2 0 1,2-1 160,-8 3 0,3-1 0,1 0 0,1 0 0,1 0 0,-2 0 0,-1 1-228,4-2 1,-1 1-1,0 0 1,-1 0 0,1 0-1,0 0 228,4 0 0,1 0 0,1 0 0,-1 1 0,-2-1 0,-2 1 252,-4 0 1,-3 1-1,-1 0 1,1 0-1,4-1-252,3 1 0,2-1 0,3 1 0,0-1 0,0 1 0,-1-1 0,-2 2 0,0-1 0,-1 0 0,0 0 0,2 1 0,0 0-391,-2 1 1,3 1-1,0-1 1,0 1-1,0 0 1,-3 0-1,-2-1 391,5-2 0,-2 0 0,-1 0 0,-3 1 0,1 1 0,9 3 0,0 1 0,-3 1 0,-7-4 796,9-9 0,-6 1-796,0 10 0,-8-1 3523,-3-12-3523,-62 45 0,9-28 0,-24 30 0</inkml:trace>
  <inkml:trace contextRef="#ctx0" brushRef="#br1" timeOffset="188109">5811 11143 24575,'-5'-6'0,"-5"2"0,-11 4 0,-1 0 0,-4 0 0,-2 0 0,-27 10 0,17-5 0,-2 2 0,-11 4 0,-2 0 0,0 0 0,2-1 0,11-4 0,3 0 0,-22 15 0,29-11 0,6 10 0,3-6 0,-8 5 0,-3 3 0,0-1 0,2-1 0,9-6 0,-8 5 0,-17 25 0,7-10 0,9-3 0,0 1 0,-2 0 0,-12 16 0,19-13 0,-7 15 0,5 10 0,6-13 0,1 2-553,4-11 1,1 0 552,-3 9 0,0-3 0,-4 12-104,5-16 0,-1 3 104,0 8 0,-1 2 0,-2 3 0,0 1 0,-1 3 0,3-2 0,9-17 0,2-2 0,-5 10 0,1 0 0,5-2 0,1 1 0,-4 8 0,-2 2 0,0 6 0,0-1-591,6-13 1,0-3 590,0 0 0,1-3 0,-5 20 513,9-24 0,-1 0-513,-7-1 0,0 2 0,7 13 0,2 2 0,-4-4 0,-1 0 0,0-8 0,0-1-155,4-2 0,0-2 155,-9 17 0,9-16 0,2 1 0,-2 2 0,2 1 0,4 9 0,0-2 0,-4-11 0,0-3 0,4 0 0,0-3 0,4 7 614,-4-4 0,2 4-614,3 5 0,1 3 0,0-5 0,1 3 0,1 2-1579,2 10 0,1 4 1,0-4 1578,-3-14 0,0-3 0,2 1 0,2 8 0,1 0 0,-2-5 209,-4-10 1,0-3-210,18 26 0,-15-21 0,0-20 0,-9 2 0,12 0 0,4 14 0,1-11 0,4 0 2433,-1-1 1,1-1-2434,8 4 0,3-1 0,8-5 0,2-1 0,-6 0 0,1 0 0,9 2 0,1-2 0,-8-5 0,-2 1 0,-10-1 0,-2-1 0,32-1 0,-24 6 0,-5-16 0,3 0 0,26 16 0,-18-15 0,2-2 0,-4 4 0,-2 0 0,-6 2 0,0-2 0,6-2 0,0-1 0,-3 4 0,-1 0 0,2-5 0,0 0 0,4 0 0,-1 0 0,17 0 0,-4-9 0,-16 7 0,16-15 0,4 6 0,-20-4 0,2-4 0,-2 4 0,-1-1 0,-7-2 0,0-1 0,7-1 0,-1-2 0,-4 0 0,0 0 0,9-8 0,3-1 0,-9 4 0,2-2 0,-3 2 0,0 0 0,-2 1 0,6-5 0,-3 1 0,6-12 0,-17 14 0,3-3 0,9-5 0,0-3 0,4-6 0,-2 0-551,-7 10 1,-1 0 550,-3 2 0,-2 2 0,7-14-40,-15 17 1,0-3 39,2-10 0,0-4 0,-3 3 0,0-2 0,0 0-873,3-12 1,-1 1 872,6-8 0,-2 4 0,-10 21 0,0 2 0,7-8 0,-1-3 0,-6-3 0,0-3 0,6-8 0,0 1-55,-3 10 0,-3 3 55,-3 0 0,0 5 71,20-14-71,-20 13 0,-1-3 0,8-5 0,1-3 0,-7 9 0,-1-2 0,-1 0-598,-2-3 0,-1 0 0,0 2 598,0-10 0,-1 2 0,-5 5 0,0 3 0,0-16 0,-4 21 0,-2-3 0,-3-1 0,-1-3 0,-3-14 0,-3-1-297,-6 10 1,0 3 296,7 1 0,-1 3 0,-2 14 0,0 0-58,-5-17 0,-1-3 58,0 1 0,-2-1 0,3 11 0,-1-1 0,0 0 376,-2-4 0,-1 1 0,1 4-376,-3-1 0,-1 3 0,-2-4 0,1 5 0,-14 0 0,16 9 0,-2-1 0,-2 2 0,-2 0 0,-8-10 0,1 1 505,7 9 0,0 3-505,4 5 0,0 2 0,-10-6 133,3 16-133,-3-14 2406,-18 5-2406,26 3 0,0-1 0,-9-1 0,0 2 0,-21-2 0,32 1 0,1 4 0,-9 9 0,-19-20 0,14 16 790,-13-2-790,-8 19 0,37-5 0,-14 11 0</inkml:trace>
  <inkml:trace contextRef="#ctx0" brushRef="#br1" timeOffset="190508">6887 12808 24575,'20'0'0,"5"-9"0,-2 7 0,5-6 0,-11 3 0,4 4 0,-5-4 0,-5 0 0,-6 4 0,-5-4 0</inkml:trace>
  <inkml:trace contextRef="#ctx0" brushRef="#br1" timeOffset="191339">6969 12698 24575,'32'25'0,"0"-1"0,-14-8 0,3-6 0,-14 0 0,2-4 0,-9 9 0,-30 13 0,3 1 0,-8-4 0,15-10 0</inkml:trace>
  <inkml:trace contextRef="#ctx0" brushRef="#br1" timeOffset="192224">6827 13937 24575,'3'0'0,"8"0"0,36 0 0,1 0 0,2-6 0,-17-1 0,-13-5 0,-13-3 0,-3 3 0,-5 11 0,1 8 0,6 4 0,0 4 0,-2-9 0,-4 14 0,-26 2 0,20-4 0,-21-4 0</inkml:trace>
  <inkml:trace contextRef="#ctx0" brushRef="#br1" timeOffset="192958">7062 14964 24575,'35'8'0,"2"-9"0,-5 0 0,-2-10 0,-13 1 0,-1-2 0,-8 10 0,-4 5 0,1 7 0,-4 0 0,-1-4 0,-1 0 0,-4-2 0</inkml:trace>
  <inkml:trace contextRef="#ctx0" brushRef="#br1" timeOffset="195209">8116 11081 24575,'24'35'0,"3"8"0,-2 2 0,-13-13 0,1 0 0,12 23 0,-6 0 0,-3-18 0,-5-17 0,-10-9 0,4-5 0,-5-2 0</inkml:trace>
  <inkml:trace contextRef="#ctx0" brushRef="#br1" timeOffset="197609">7760 11995 8191,'-6'5'0,"6"1"5063,11 6-5063,1-6 2818,28 13-2818,22-1 0,-18-3 0,3 1 0,1 3 0,-1-3 463,-1-6 0,-1-1-463,-8 6 0,-1-3 3195,9-10 1,1-1-3196,1 10 0,1-1 0,0-8 0,0-2 0,3 6 0,-2-2 0,-14-3 0,-1-2 0,3 1 0,-1 0 0,20 0 0,-16 0 0,1 0 0,-2 1 0,1-2 0,8-3 0,-2 0 0,-11 3 0,-2 0 0,22-8 0,-17 1 0,-2 3 0,0-1 0,11-13 593,-3 9 0,1 1-593,8-8 0,6 1 0,-22 3 0,-13 6 0,-23 2 0,3 5 0,-9 0 0</inkml:trace>
  <inkml:trace contextRef="#ctx0" brushRef="#br1" timeOffset="197908">9385 12020 24575,'33'-8'0,"15"6"0,-7 1 0,0 2 0,19 6 0,-1 7 0,-43 1 0,-12 2 0,-13 0 0,2-1 0,-8-4 0,-5 5 0,2 0 0,-8 2 0,15-8 0,1-4 0</inkml:trace>
  <inkml:trace contextRef="#ctx0" brushRef="#br1" timeOffset="202140">7969 12950 24575,'15'16'0,"8"0"0,-4 4 0,8 1 0,-7-1 0,4 1 0,7 3 0,-6-12 0,4 7 0,-13-18 0,24 18 0,14-7 0,-10 0 0,2 1 0,-7-2 0,1-1-961,5-4 0,-2 0 961,23 4-87,-17-4 0,1-2 87,-13-3 0,-1 0 0,6 5 0,-2-2 0,14-15 0,-25 9 0,7-22 1904,-1 6-1904,18-7 0,1-7 0,-6 14 192,-16 1-192,1-1 0,3 2 0,1-5 0,-4 2 0,-21 8 0,-3-4 0,-9 8 0,0-2 0</inkml:trace>
  <inkml:trace contextRef="#ctx0" brushRef="#br1" timeOffset="202359">9317 12931 8290,'9'-6'0,"3"2"5074,4 8-5074,-6 7 2804,-5 13-2804,-18 11 1705,5-8-1705,-20 7 1675,11-20 1,0-2-1,8-6 1</inkml:trace>
  <inkml:trace contextRef="#ctx0" brushRef="#br1" timeOffset="202806">8717 12869 24575,'-16'4'0,"6"2"0,5 14 0,14-1 0,-7 3 0,12-1 0,-8-9 0,0 8 0,-1-8 0,-5 3 0,-10-4 0,8-5 0,-8-2 0</inkml:trace>
  <inkml:trace contextRef="#ctx0" brushRef="#br1" timeOffset="203008">8837 12784 24575,'16'-32'0,"6"2"0,-11 13 0,7-1 0,-8 0 0,-4 8 0,-6 5 0</inkml:trace>
  <inkml:trace contextRef="#ctx0" brushRef="#br1" timeOffset="203307">8992 12782 24575,'0'15'0,"7"6"0,-6 1 0,5-6 0,-6-6 0</inkml:trace>
  <inkml:trace contextRef="#ctx0" brushRef="#br1" timeOffset="204973">7712 14132 24575,'9'17'0,"-7"-1"0,16-3 0,-6 3 0,18 4 0,11 5 0,-3 3 0,1-12 0,10 5 0,3-11 0,-18-5 0,1 1 0,-2 3 0,0-1 0,17-6 0,-3 7 0,-1-9 0,11 0 0,-17 0 0,3 0 0,8-5 0,2-1 0,-8-1 0,3 0 0,-2-2 0,17-6 0,0-1-705,-17 6 0,1-1 0,-3-1 705,2-8 0,-3 0 0,-2 8 0,0-1 0,3-9 0,-1 0 0,-5 6 0,-1 2 0,7-4 0,-3-1 0,11-8 0,-28 7 0,-15 5 0,-9 4 2115,-14 5-2115,1-5 0,2 10 0,20-6 0,9 12 0,7 1 0,-6 0 0,-7 4 0,-2-4 0,-5 9 0,-29 12 0,13-13 0,-28 18 0,14-29 0,8 10 0,0-13 0</inkml:trace>
  <inkml:trace contextRef="#ctx0" brushRef="#br1" timeOffset="206872">8499 13701 24575,'0'11'0,"0"4"0,0 1 0,0 5 0,0-1 0,0-4 0,6 9 0,-5-8 0,5 9 0,-6-9 0,5-6 0,-4-7 0,4-4 0</inkml:trace>
  <inkml:trace contextRef="#ctx0" brushRef="#br1" timeOffset="207090">8632 13766 24575,'-5'38'0,"4"-1"0,-4-21 0,5 6 0,0-5 0,0-2 0,0 0 0,-5-3 0,4-2 0,-4-5 0</inkml:trace>
  <inkml:trace contextRef="#ctx0" brushRef="#br1" timeOffset="207255">8836 13589 24575,'55'-38'0,"-1"-1"0,-15 12 0,-2 1 0,8 4 0,-4 4 0,-13 7 0,-14 6 0</inkml:trace>
  <inkml:trace contextRef="#ctx0" brushRef="#br1" timeOffset="208191">7616 15330 24575,'6'3'0,"16"14"0,-6 2 0,17 15 0,-12-13 0,4 1 0,6 1 0,4-2 0,2-2 0,1-1 0,1-1-360,2 3 0,-1-5 360,24-11 0,-13 3 0,4 1 0,6-7 0,3-2 0,-9-2 0,4-1 0,0-1-500,-1 1 1,1 0 0,-1-3 499,2-2 0,-1-3 0,-3 3 0,-10 3 0,-2 2 0,-1-2 0,13-8 0,-6 1 0,6 11 0,-13-14 0,-13 8 0,-14-4 0,-7 4 0,-9 4 0</inkml:trace>
  <inkml:trace contextRef="#ctx0" brushRef="#br1" timeOffset="208428">9116 15339 11256,'16'0'0,"9"7"4949,9 3-4949,-5 12 2318,2 2-2318,-23 2 1320,-16 1-1320,-1-10 0,-9-2 0,13-11 0</inkml:trace>
  <inkml:trace contextRef="#ctx0" brushRef="#br1" timeOffset="249324">5850 15861 24575,'-16'0'0,"1"0"0,4 0 0,0 0 0,-9 5 0,7-4 0,-7 8 0,5-7 0,-22 15 0,-9 8 0,11-8 0,-2 1 0,6 0 0,-1-1-674,-1-2 1,1-1 673,-24 9-270,20-6 0,-1 2 270,-1-3 0,-1 2 0,-5 4 0,1 1 0,7-5 0,3-1 0,-14 9 0,13 0 0,7 3 0,4 1 0,0 3 0,3-2 0,0 3 0,-7 12 0,1 3 0,11-9 0,0-2 0,-4-2 0,3-2 0,3 22 0,-12-7 1309,23 9-1309,-7-25 0,-1 1 0,9 4 0,0 0 0,-7 22 0,23 3 578,-12-15-578,16-9 0,2 3 0,-8 4 0,1 3 0,12 7 0,3 1-1353,-8-13 1,1 0 0,0-2 1352,5 5 0,2-2 0,-2-6 0,3 0 0,-1-3 0,3-2 0,0-1 0,9 8 0,1-1 0,-4-7 0,-3-4 0,15 12 0,2-3 0,-22-22 0,4-3 0,3 0 0,2-1 0,2-2 0,16 0 0,5-3 0,4 0 0,-2-4 0,-11-2 0,0-2 0,13 3 0,0-4 0,-18-4 0,0-3 0,12 1 0,0-2 0,-5-6 0,-3-2-232,-12 4 0,-2 1 232,-4 0 0,-2 0 0,14-12 1937,-12 2 0,2-3-1937,9-7 0,2-2 0,-12 7 0,2-2 0,-1-2-1219,1-4 0,0-1 1,-1 2 1218,4-3 0,-2 0 0,-2-6 0,-2 1-77,-10 17 0,-1-2 77,10-17 0,-1-4 0,-5 5 0,-2-4 0,-4 1 0,1-4 0,-5 3-371,-3-3 1,-4 1 370,1-8 0,-4 2 0,-6 15 0,-2 0 0,2-15 0,-2-5 0,-5 15 0,-2-2 0,-3 0 0,-1-6 0,-2-1 0,-5 2 0,-8-4 0,-6 1 0,1 4 0,5 12 0,0 3 0,-2 1 0,-10-6 0,-2 1 0,-2 2 0,4 7 0,0 3 0,-4 1 0,-9-6 0,-3 0 0,-3 3 0,10 10 0,-2 1 0,0 2 0,1 2-794,-9 0 1,2 3 0,-1 2 793,0 3 0,0 2 0,3 2 0,-5 3 0,-2 2 0,0-2 0,-5 1 0,3 1 0,16 3 0,3 0 0,-1 0 0,-2-3 0,0-1 0,6 3 0,-16 9 0</inkml:trace>
  <inkml:trace contextRef="#ctx0" brushRef="#br1" timeOffset="257307">4677 16460 24575,'-6'-5'0,"-7"-18"0,11 4 0,-7-22 0,9 10 0,0-32 0,0 22 0,0-3 0,0-5 0,0 0 0,0 4 0,0 4 0,0-14 0,6 27 0,-4 7 0,9 4 0,-10-3 0,8 8 0,-3-3 0,0 9 0,-1 1 0</inkml:trace>
  <inkml:trace contextRef="#ctx0" brushRef="#br1" timeOffset="257507">4693 15830 24575,'0'15'0,"0"-3"0,6 17 0,0-20 0,2 14 0,-4-22 0,-4 4 0</inkml:trace>
  <inkml:trace contextRef="#ctx0" brushRef="#br1" timeOffset="258823">8579 9079 24575,'17'34'0,"0"1"0,8 20 0,2 4 0,2-2 0,1 0-1110,0 2 1,0-6 1109,-9-21 0,-2-7 711,0 2-711,-9-25 367,-4-10-367,8-38 0,4-14-565,-12 19 1,-1-1 564,1 6 0,-1-2 537,1-11 1,-2 0-538,-3 13 0,0 3 0,14-26 0,-14 56 0,4 12 0,-5 8 0</inkml:trace>
  <inkml:trace contextRef="#ctx0" brushRef="#br1" timeOffset="259541">9214 9387 24575,'0'3'0,"0"8"0,9 36 0,-7 1 0,6-2 0,-2-10 0,-4-47 0,4-42 0,5-13 0,-2 11 0,3 2 0,13 5 0,5 0 0,-5 55 0,-12 1 0,-1 48 0,-20 6 0,7-27 0,0 0 0,-8 21 0,31-22 0,-7-15 0,22 7 0,-19-13 0,-3 9 0,-52 12 0,9-18 0,-2 4 0,-3-4 0,-22-13 0,-5 14 0,18-15 0,8 6 0</inkml:trace>
  <inkml:trace contextRef="#ctx0" brushRef="#br1" timeOffset="261408">28097 601 24575,'0'31'0,"15"5"0,-11 28-628,11-25 0,3 4 628,-11 1 0,-4 5 0,3 0 0,6 0 0,2-1 0,-1 1 0,0 1 0,-1-1 0,1-3 205,0 4 0,2-10-205,8-18 208,-7-73-208,-8 6 0,-2-7 0,-2-1 0,-1-4 0,3 1-143,3 10 1,2 1-1,-2 0 143,-5-2 0,-2 0 0,2 7 624,15-14-624,-8 19 0,6 45 0,-9-6 0,7 11 0</inkml:trace>
  <inkml:trace contextRef="#ctx0" brushRef="#br1" timeOffset="261625">28802 921 24575,'21'-6'0,"15"4"0,-1-19 0,9 17 0,-16-10 0,-13 18 0,-10-2 0,-5 2 0</inkml:trace>
  <inkml:trace contextRef="#ctx0" brushRef="#br1" timeOffset="261741">28901 993 12121,'-6'5'0,"10"-4"4795,17 4-4795,13-20 2166,6 11-2166,9-25 0,-26 25 0,2-11 0</inkml:trace>
  <inkml:trace contextRef="#ctx0" brushRef="#br1" timeOffset="262107">29652 670 24575,'-7'36'0,"-1"0"0,6 11 0,0 2 0,-5 6 0,-1-2 0,7-10 0,2-5 0,8 5 0,-6-33 0,20-9 0,9-18 0,-2 1 0,1-3 0,-2-1 0,-1-1 0,16-17 0,-22 24 0,-21 23 0,10 21 0,0 32 0,-2-9 0,6-18 0,0-4 0,-5-4 0,11-6 0,-17-16 0</inkml:trace>
  <inkml:trace contextRef="#ctx0" brushRef="#br1" timeOffset="262372">30172 1009 24575,'17'15'0,"6"-2"0,15-3 0,22-19 0,-29-4 0,7-18 0,-40 9 0,-18-1 0,-9 12 0,-3 5 0,6 15 0,15-6 0,5 6 0</inkml:trace>
  <inkml:trace contextRef="#ctx0" brushRef="#br1" timeOffset="262807">30525 987 24575,'0'21'0,"13"4"0,-5-12 0,11-1 0,-9-12 0,15 0 0,-2-10 0,3 2 0,-11-9 0,-5 6 0,-9 0 0,4 1 0,-20-6 0,-7 9 0,-15 7 0,14 2 0,6 6 0</inkml:trace>
  <inkml:trace contextRef="#ctx0" brushRef="#br1" timeOffset="263790">28387 1532 24575,'0'22'0,"0"4"0,8 13 0,-6 0 0,12-8 0,-13-5 0,4-11 0,-5-27 0,0-5 0,3-17 0,3-4 0,12-17 0,-9 21 0,2 3 0,10-1 0,-4 17 0,-1 9 0,-4 11 0,-3 6 0,-9 18 0,-13-3 0,10 8 0,-10-8 0,13-5 0,20 5 0,-10-13 0,16 8 0,-16-6 0,-4 2 0,-6 0 0,-11-2 0,-5-9 0,-1 4 0,2-9 0,-1 4 0,0-5 0,-1 0 0,6 0 0,6 0 0</inkml:trace>
  <inkml:trace contextRef="#ctx0" brushRef="#br1" timeOffset="269556">28182 2329 8191,'5'-6'0,"17"30"5063,-4 0-5063,1 4 0,0 3 0,4 17 1409,-6-12 0,1 1-1409,-3-6 0,-1-1 1719,13 23-1719,0-75 0,-22-12 0,-3-6 0,9-5 0,-1-1 2793,-8 0 0,-1 4-2793,9-5 0,-4 17 0,-5 6 0,10 9 0,-1 9 0,-3 1 0,3 5 0</inkml:trace>
  <inkml:trace contextRef="#ctx0" brushRef="#br1" timeOffset="270008">28676 2526 24575,'-11'39'0,"2"-3"0,9-5 0,5-15 0,1-6 0,15-30 0,3 0 0,13-10 0,-13 13 0,5 11 0,-13 6 0,6 9 0,-5-7 0,4 7 0,-23-13 0,2-7 0,-19-2 0,10-7 0,0 12 0,9-1 0</inkml:trace>
  <inkml:trace contextRef="#ctx0" brushRef="#br1" timeOffset="270190">29457 2349 24575,'31'-11'0,"2"-8"0,2 6 0,-3-1 0,-25 9 0,2 5 0</inkml:trace>
  <inkml:trace contextRef="#ctx0" brushRef="#br1" timeOffset="270340">29555 2541 24575,'37'-23'0,"4"1"0,-11 13 0,-9 1 0,-4 8 0</inkml:trace>
  <inkml:trace contextRef="#ctx0" brushRef="#br1" timeOffset="271305">30509 2123 8191,'-49'-7'0,"0"0"0,-13 1 5063,1 12-5063,47 4 2818,33 18-2818,5-3 0,4 2 0,5 8 0,-1 2 0,2 6 0,-3 0 0,-10-10 0,-5-1 0,-8 15 1719,-8-23-1719,-15-4 6784,1-13-6784,-12-4 0,14-10 0,3-9 0,9-8 0,12-19 0,13-1 0,-1 17 0,4 3 0,29-6 0,-12 12 0,-8 12 0,-30 15 0,10 15 0,-6 1 0,5 4 0,-1-16 0,0-3 0,26-8 0,6-9 0,0-6 0,-12-16 0,-35 7 0,-6 1 0,-12 6 0,15 9 0,12-8 0,39 12 0,11 2 0,-3 13 0,-9 8 0,-26-3 0,-5-7 0,-4 3 0,4-12 0,2 7 0,-1-19 0,0-1 0,-11-18 0,-15-10 0,-7 10 0,-7 0 0,-4 7 0,-3 2 0,-8-5 0,-2 5 0,2 11 0,0 7 0,-25 8 0,24-2 0,19 11 0</inkml:trace>
  <inkml:trace contextRef="#ctx0" brushRef="#br1" timeOffset="277955">31231 673 24575,'-6'-5'0,"1"-1"0,5-9 0,10 1 0,12-17 0,3 11 0,15-8 0,-10 17 0,1 10 0,-6 8 0,-3 9 0,-5 1 0,1 4 0,-5 9 0,10 20 0,-5-5 0,-1 13 0,0-20 0,-11-4 0,0 3 0,4 9 0,2 3 0,2 12 0,-1 2 0,-1-10 0,1-2 0,2-3 0,2-6 0,10-6 0,5-8 0,12-32 0,-15-4 0,4-7 0,-22 3 0,-2 1 0,-7 39 0,-2 20 0,10 12 0,4 9-639,-6-11 0,-1 7 0,1 2 0,0-1 639,1-1 0,1-1 0,0 0 0,0-2 0,-2-8 0,0-2 0,-1-1 0,-1-4 0,0 4 0,-1-3 0,-3-8 0,-2 8 0,-20 8 0,-3-28 0,-4-6 0,-5-3 0,-28 4 0,8-13 0,2-1 0,37-14 2556,-10 4-2556,16-18 0,-4 16 0,7-11 0</inkml:trace>
  <inkml:trace contextRef="#ctx0" brushRef="#br1" timeOffset="289922">28633 2160 8191,'-28'-9'0,"5"7"5063,11-8-5063,1 10 2818,0-4-2818,0 2 1719,0-2-1719,1 4 6784,-1 0-6784,0 0 0,-9 0 0,2 0 0,-17 6 0,4 4 0,1 0 0,-4 3 0,-4 2 0,-2 2 0,-8 2 0,0 0 0,3 1 0,4-1 0,-13 8 0,22-11 0,26 6 0,-16-5 0,9 14 0,-11-5 0,7 5 0,11-8 0,0 12 0,1-18 0,4 7 0,-4-3 0,5 6 0,0 0 0,5-1 0,1-4 0,6-1 0,-6-4 0,14 4 0,0 0 0,8 2 0,-4-2 0,-8-6 0,-5-4 0,4 1 0,4 7 0,12 3 0,4 5 0,14 3 0,-7-5 0,5-9 0,-6 8 0,0-15 0,9 8 0,-8-3 0,5-11 0,-7 5 0,16-8 0,-3 0 0,7-6 0,-3-2 0,-23-5 0,3 5 0,-16-4 0,12-3 0,8-9 0,13-7 0,-3 1 0,-14 3 0,-5-6 0,-5-23 0,-13 22 0,-1-2 0,3-8 0,-3 1 0,-1-16 0,-3 5 0,-9 24 0,0-26 0,-9 5 0,-6-3 0,-2 16 0,-4 14 0,9 7 0,-5 1 0,-16 3 0,-20-9 0,20 12 0,-3 1 0,-12 0 0,0 1 0,13 3 0,-1 2-533,-9 2 1,1 2 532,-22-1 0,12 8 0,2 0 0,3-4 0,16 4 0,0 1 0</inkml:trace>
  <inkml:trace contextRef="#ctx0" brushRef="#br1" timeOffset="294139">27403 961 24575,'6'-5'0,"3"4"0,-35 13 0,-3 7 0,-23 14 0,22-12 0,3 1 0,-4 5 0,-4 18 0,18-15 0,2 3 0,-1 5 0,5 8 0,-1 3 0,-1-4 0,-1 3 0,1-1-876,0 12 1,1-1 875,1 1 0,2-4 0,-2 11 0,10-23 0,2 2 0,-2-2 0,2 1 0,2 12 0,4 0 0,0-3 0,3-2 0,4-8 0,1-1 0,-3 1 0,3-4 0,5-11 0,1-3 0,4 19 0,2-14 1751,-9-23-1751,-15 7 0,1-13 0,-5 4 0,-4-5 0</inkml:trace>
  <inkml:trace contextRef="#ctx0" brushRef="#br1" timeOffset="294456">26980 2513 24575,'0'11'0,"14"6"0,3 1 0,10 2 0,-2-2 0,3-10 0,15 13 0,-1-18 0,1 8 0,-17-18 0,-16-3 0,8-9 0,-6-23 0,3 2 0,-7-25 0,-8 14 0,0-6 0,0 24 0,0 8 0</inkml:trace>
  <inkml:trace contextRef="#ctx0" brushRef="#br1" timeOffset="295089">27302 679 24575,'23'0'0,"0"-6"0,16 4 0,-11-4 0,2 6 0,-10 17 0,-9 37 0,-2 8-748,-14-13 1,-2 1 747,6-13 0,-1 1 0,-11 15 0,-2 1 0,6-12 0,-1 0 0,-3-1 0,0-2 0,-4 11 0,11-29 0,6-5 0,0-10 0,0-1 0</inkml:trace>
  <inkml:trace contextRef="#ctx0" brushRef="#br1" timeOffset="296407">24749 747 8191,'-10'0'0,"4"34"2333,3 0 1,1 6-2334,1 24 0,2 4 0,-1-9 0,0 0 1002,0 5 0,0-5-1002,0-2 1877,0-1-1877,0-30 6263,-9-33-6263,7-52 0,-2 6 0,0-8 0,3 2 0,1-4 0,1 3-793,-2-7 1,2 2 792,2 17 0,3-1 0,-1 7 0,9-22 515,4 32 1,3 3-516,12-9 0,2 6 0,-5 26 0,-6 19 0,-3 7 0,2 14 0,-16-1 0,-3 5 0,-4 4 0,-3 3 0,-8 15 0,-7 2 104,-4-2 1,-3-3-105,2-15 0,0-3 0,3-8 0,2-4 0,-1-3 0,13-3 0,2 0 0,16 4 0,-4-8 1918,11 2-1918,5-7 0,14 9 0,22-2 0,-14-2 0,-9-9 0,-28-8 0</inkml:trace>
  <inkml:trace contextRef="#ctx0" brushRef="#br1" timeOffset="296557">25067 1326 13483,'10'23'0,"-4"-3"4478,8 22-4478,-7-15 1925,8-5-1925,-9-6 0,-1-10 0,-5-1 0</inkml:trace>
  <inkml:trace contextRef="#ctx0" brushRef="#br1" timeOffset="297157">25530 940 8191,'45'-23'0,"-11"10"0,5-2 1564,1 0 1,2-3 0,2 2-1565,2-1 0,1 0 0,-3 3 0,2 0 0,-3 1 0,-3-5 0,-5 3 2863,-10 12-2863,-7-10 441,-12 8 0,-1 4 0,-5-4 0</inkml:trace>
  <inkml:trace contextRef="#ctx0" brushRef="#br1" timeOffset="297722">26308 525 24575,'24'61'0,"-10"-19"0,-2 4 0,-5 7 0,-3 0 0,2-8 0,-1-1 0,-4-4 0,-2-5 0,1-9 0,-6-30 0,-1-37 0,2-16 0,0 13 0,1-4-1073,3 2 0,1-8 0,1 0 0,-1 8 1073,1 0 0,1 4 0,7-12 0,3 8 0,-1 22 0,6 16 0,6 24 0,-9 15 0,-9 7 0,-5 4 0,-8 18 0,-1-21 0,0-3 0,-6-5 4292,9-2-4292,6-13 0,5-5 0,1-2 0,18-9 0,-14 0 0,8 0 0</inkml:trace>
  <inkml:trace contextRef="#ctx0" brushRef="#br1" timeOffset="298007">26632 630 24575,'11'-6'0,"0"2"0,-5 22 0,3 1 0,-8 12 0,4-5 0,4-14 0,7-3 0,23-9 0,-5-6 0,2-3 0,23-10 0,0 0 0,-38 4 0,-16 15 0</inkml:trace>
  <inkml:trace contextRef="#ctx0" brushRef="#br1" timeOffset="298456">24797 2067 24575,'24'-12'0,"5"0"0,13-18 0,9 5 0,11-4 0,-20 7 0,4-2 0,2-2 0,3 0-1142,2-1 0,4-1 0,1 0 1,2-1-1,0-1 1142,-8 3 0,2-1 0,1-1 0,-1 0 0,-1 1 0,-1 2-509,3-2 1,-1 0 0,-1 1 0,-1 1 0,-1 1 508,3-2 0,0 1 0,-4 1 0,-3 4 0,12-6 0,-7 5 0,-14 8 0,-6 2 0,0 0 0,-35 27 0,-30 5 0,5 3 0,0 1 0,-6-4 0,-1 4 0</inkml:trace>
  <inkml:trace contextRef="#ctx0" brushRef="#br1" timeOffset="298742">25139 2383 11495,'26'-29'0,"0"0"0,20-8 0,10-2 0,-9 5 0,5-4 0,2 0 0,-1 2 0,-5 5 0,1 1 0,0 1 0,3-1 0,0 0 0,3-1 0,2 1 0,-1 0 0,-2 2 533,3 1 0,-3 3 0,1-1 1,0 0-534,3-3 0,2-1 0,-1 1 0,-3 3 0,3 2 0,-3 3 0,-5 0 0,0-6 0,-7 3 2767,2 4-2767,-31-1 0,-6 13 0,-9 2 0</inkml:trace>
  <inkml:trace contextRef="#ctx0" brushRef="#br1" timeOffset="305892">30170 424 24575,'0'-11'0,"-9"5"0,2 1 0,-13 5 0,-5 0 0,-8 0 0,-24 0 0,13 0 0,-19 0 0,15 0 0,-17 8 0,31-3 0,0 1 0,-6 6 0,1 2 0,5-3 0,3 2 0,1 6 0,2 0 0,-16 11 0,-1 8 0,6-11 0,4-1 0,11-6 0,17 0 0,-15 1 0,13 9 0,-18 10 0,11 1 0,-4 0 0,12-10 0,2-1 0,6 0 0,0 7 0,0 4 0,6-9 0,-4-3 0,10-8 0,2 12 0,8 4 0,6 8 0,-7-14 0,-3-7 0,-8-13 0,6 5 0,13 4 0,8 5 0,12 4 0,-13-13 0,7 3 0,-11-12 0,9 7 0,0 0 0,-2-7 0,1 8 0,-2-13 0,17 6 0,-3-8 0,14 0 0,-15 0 0,-3 0 0,-9 0 0,-1 0 0,10 0 0,9 0 0,-23 1 0,1-2 0,-1-4 0,-1 0 0,32 3 0,-17-8 0,15 1 0,-29 9 0,0-2 0,1-6 0,0-1 0,0 5 0,-3 0 0,3-6 0,3-2 0,-11 4 0,1 0 0,-4-3 0,-7 1 0,1-6 0,1-1 0,2-3 0,-4 2 0,7-16 0,-6 4 0,-3-5 0,-9 14 0,2-6 0,-6-17 0,7-7 0,-9-8 0,-9 2 0,1 23 0,-15-16 0,-6 11 0,-8-11 0,11 18 0,0 2 0,-13-13 0,-4-6 0,7 18 0,10 11 0,-3 0 0,-9 0 0,-3 0 0,-8-6 0,-1 3-537,6 10 1,1 1 536,1-7 0,3 3 0,-9 13 0,9-10 0,-1 1 0,4 9 0,0 3 0,-3-4 0,0 4 0,-2 13 0,6 2 0,9-3 0,-3 14 0</inkml:trace>
  <inkml:trace contextRef="#ctx0" brushRef="#br1" timeOffset="317223">29931 3085 24575,'57'-15'0,"-1"0"0,1 0 0,-4 3 0,3 0 0,2 0 0,2 0 0,-5 0 0,3 0 0,1 0 0,-1 0 0,-1 2-2003,6 1 0,0 1 0,-2 0 0,0 0 2003,-4-2 0,0-2 0,-2 2 0,-6 3 0,9 5 0,-7 1 1121,-3-6 1,-5 2-1122,3 5 1268,-25 0-1268,-39 15 0,-26 3 0,18 1 0,1-4 0</inkml:trace>
  <inkml:trace contextRef="#ctx0" brushRef="#br1" timeOffset="317623">29882 3501 8191,'-27'0'0,"59"0"1877,14-13 0,13-4-1877,-10 4 0,7 0 0,2 0 0,-2-2-164,-2-1 0,-2-2 0,1 1 1,2-1 163,-3 3 0,1 0 0,1 0 0,-1 0 0,-3 2 0,13-6 0,-3 2 0,3 0 259,-2 3 0,4 1 1,1 1-1,-4-1-259,3 0 0,-3 0 0,-1 0 0,-3 3 0,-1 0 0,-7 1 0,-1-4 0,-18 9 1019,-31 17 1,2-14-1,-13 14 1</inkml:trace>
  <inkml:trace contextRef="#ctx0" brushRef="#br1" timeOffset="331438">31722 582 24575,'0'-26'0,"0"0"0,9 15 0,-7-7 0,16 15 0,-5-15 0,9 11 0,1-8 0,-2 3 0,0 5 0,-1-5 0,0 10 0,1-4 0,9 6 0,-3 6 0,1 5 0,7 12 0,-19-5 0,10 3 0,-14 3 0,9 22 0,-11-13 0,-2 3 0,2 4 0,-3 0-396,-1 2 1,-3-1 395,-3 25 0,4-22 0,2 1 0,-1-6 0,1 1 0,2 3 0,2 0 0,1-6 0,1-4 0,3 8 0,4-12 0,-7-14 791,12-3-791,4 0 0,-1-4 0,-2-2 0,-10-12 0,-4-1 0,-5 5 0,-13 56 0,4-14 0,0 8 0,1 4-1477,-1 8 0,0 5 0,0 2 0,1-2 1477,1-7 0,1-3 0,1 1 0,-1 4 0,0 1 0,1 4 0,-1 2 0,0-3 0,-1-7-352,-2 3 1,-1-5 0,0 1 351,1 8 0,0 2 0,-2-7 0,-3-6 0,-2-8 0,-14 11 0,7-39 0,-12 6 5480,7-20-5480,-27 10 0,-3-13 0,-10-15 0,6 11 1482,12-30-1482,13 22 0,-4-22 0,22 25 0,1-4 0</inkml:trace>
  <inkml:trace contextRef="#ctx0" brushRef="#br1" timeOffset="333371">29664 4609 24575,'21'53'0,"-6"-3"0,2-16 0,1 1 0,-6-4 0,0 3 0,8 25 0,2 5-3467,-1-1 1,-1 0 3466,2-3 0,-1-3 0,-8-9 0,-1-9 2001,1-15-2001,0-60 0,0-12 0,0-8 0,-5-1 0,0-4 113,2-2 0,2-4 0,-4 6-113,-6 7 0,-1 5 0,8-6 0,-1 11 0,-7 24 0,4 15 0,-5 22 0</inkml:trace>
  <inkml:trace contextRef="#ctx0" brushRef="#br1" timeOffset="334022">30216 5274 24575,'-6'4'0,"7"11"0,6 8 0,6 3 0,-7-1 0,0-4 0,1 8 0,-6-10 0,5 5 0,-6-27 0,0-37 0,-2 7 0,4-3 0,13-8 0,3 1 0,-1-21 0,23 29 0,-25 29 0,-9 11 0,-1 38 0,-5 14 0,0 5 0,0-13 0,17-26 0,-3-11 0,15 7 0,-8 2 0,-9-7 0,-3 11 0,-18-8 0,-5 3 0,-12-8 0,7-3 0,-1-9 0,9 0 0,5 0 0,1 0 0</inkml:trace>
  <inkml:trace contextRef="#ctx0" brushRef="#br1" timeOffset="334372">31058 4773 24575,'59'-27'0,"-29"13"0,2 2 0,33 1 0,-20 3 0,-36 28 0,-8-15 0,-16 15 0</inkml:trace>
  <inkml:trace contextRef="#ctx0" brushRef="#br1" timeOffset="334521">31184 4915 24575,'11'-5'0,"4"4"0,32-38 0,-11 21 0,-10-3 0,1-1 0,6 1 0,-21 12 0,2-2 0</inkml:trace>
  <inkml:trace contextRef="#ctx0" brushRef="#br1" timeOffset="335055">31762 4428 24575,'0'48'0,"-1"-12"0,2 1 0,9 26-462,-10-21 1,3-3 461,13 1 303,-9-3-303,10-26 153,1-2-153,2-15 0,5-8 0,-7-5 467,1-1-467,-7 10 0,0 19 0,-5 12 0,7 14 0,-12 3 0,26 5 0,-17-7 0,18-10 0,-8-25 0,-9-5 0,1-8 0</inkml:trace>
  <inkml:trace contextRef="#ctx0" brushRef="#br1" timeOffset="335555">32106 4747 24575,'49'7'0,"2"-9"0,-13-9 0,-15-19 0,-52 8 0,-11-5 0,-5 17 0,44-5 0,52 13 0,-12-3 0,3 1 0,-3 3 0,-1 2 0,21 12 0,-34-5 0,-7 15 0,-3-9 0,10 9 0,2-13 0,3 2 0,-9-12 0,-4-9 0,-11-3 0,-11-18 0,-7-5 0,-19-3 0,2 3 0,-6 4 0,-7 18 0,0 8 0,-21 6 0,4 6 0,42 3 0,12-5 0</inkml:trace>
  <inkml:trace contextRef="#ctx0" brushRef="#br1" timeOffset="344138">30018 5980 24575,'21'0'0,"0"-5"0,4 4 0,8-19 0,11 17 0,7-27 0,-3 14 0,8 0 0,-7-2 0,4-3 0,2 0-1077,-3 0 1,3-2 0,2 0 0,2 1 1076,-5 2 0,3 1 0,1 0 0,-1 0 0,-2-1-844,5-2 1,-1-1-1,-1 1 1,1 0 843,-1 1 0,1 1 0,-1 1 0,-3 0 0,3-1 0,-2 0 0,1 0-285,-5 3 1,1-2 0,1 1 0,-1 1 284,-4 1 0,-2 1 0,1 0 0,0 1 0,7-1 0,2 1 0,-2 1 0,-5-1 0,-4-1 0,-4 1 0,-2 1 0,16 2 0,-7 1 0,-13-7 0,1 6 2258,-30 10-2258,-19 11 0,2-6 0,-10 11 0</inkml:trace>
  <inkml:trace contextRef="#ctx0" brushRef="#br1" timeOffset="344570">30531 6194 24575,'53'-33'0,"0"0"0,0 1 0,4-3 0,1 0-2180,-14 11 1,0-1 0,2 1 0,0-2 2179,7-5 0,2-3 0,1 0 0,-3 3 0,-7 7 0,-2 1 0,0 0 0,5 0 0,4-2 0,4-1 0,2 0 0,-1 0 0,-3 2-580,1 0 1,-3 1 0,0 0 0,3 0 579,-3 3 0,2-2 0,1 1 0,-1 1 0,-4 0 0,13-5 0,-4 2 0,-5 2 1008,3-1 0,-5 4-1008,-3 1 0,-12 8 0,-24 17 0,-18 0 0,-8 5 0</inkml:trace>
  <inkml:trace contextRef="#ctx0" brushRef="#br1" timeOffset="348477">30061 6838 24575,'-1'10'0,"12"18"0,8 9 0,3 8 0,-3-6 0,0 3 0,1 1-1434,-1-1 0,1 0 0,0 0 1434,-1 1 0,0 0 0,-2-5 0,-1-3 0,-2-4 661,0 2 1,-1-3-662,7 0 701,-3-37-701,-9-31 0,-6-16 0,1 9 0,-2-5 0,1 0-643,2-7 0,-1-1 1,0 3 642,-2-5 0,1 7 0,8-12 509,-10 50 0,0 9 0,0 1 0</inkml:trace>
  <inkml:trace contextRef="#ctx0" brushRef="#br1" timeOffset="349554">30555 7494 8191,'-5'-6'0,"4"-4"5063,-4 4-5063,5 5 2818,0 2-2818,6 19 1719,-4 2-1719,9 5 6784,-5 3-6784,0-12 0,-1 2 0,-1-9 0,6-22 0,3 2 0,7-15 0,10 1 0,-6 15 0,6-5 0,-15 18 0,-4-4 0,12 8 0,-5-7 0,1-7 0,-10-6 0,-9-15 0,-6 0 0,-5 2 0,-3 0 0,-2 15 0,9 0 0,2 9 0</inkml:trace>
  <inkml:trace contextRef="#ctx0" brushRef="#br1" timeOffset="350156">31403 6967 24575,'21'-9'0,"32"-8"0,-16 4 0,2-2 0,2-2 0,0 0 0,-3 7 0,-3 2 0,3-7 0,-14 10 0,-13 4 0,-7-4 0</inkml:trace>
  <inkml:trace contextRef="#ctx0" brushRef="#br1" timeOffset="350354">31477 7093 24575,'30'0'0,"26"-20"0,5-9 0,-21 8 0,1-1 0,14-10 0,-15 14 0,-34 13 0,-1 5 0</inkml:trace>
  <inkml:trace contextRef="#ctx0" brushRef="#br1" timeOffset="350870">32471 6521 24575,'6'30'0,"4"9"0,6 20 0,-5-15 0,4 10 0,-9-31 0,6 3 0,-1-16 0,-5-5 0,-2-5 0</inkml:trace>
  <inkml:trace contextRef="#ctx0" brushRef="#br1" timeOffset="351137">32631 6752 24575,'5'11'0,"13"-5"0,9-1 0,13-5 0,1-12 0,-14 4 0,-7-11 0,-11 9 0,-20-14 0,-30-4 0,-16 6 0,-3 4 0,15 18 0,29 0 0,1 4 0,8 7 0,3 1 0,4-1 0,0-6 0</inkml:trace>
  <inkml:trace contextRef="#ctx0" brushRef="#br1" timeOffset="357271">30401 6427 24575,'-15'15'0,"0"1"0,-20 8 0,10-5 0,1-5 0,0 5 0,3-10 0,-13 18 0,4-9 0,-8 10 0,14-9 0,-5 1 0,8-13 0,-1 9 0,-1 0 0,-5 11 0,1 3 0,-4 0 0,-4 8 0,6-2 0,-6 13 0,13-17 0,8 2 0,-5-10 0,1 25 0,2-21 0,0 3 0,2 8 0,1 2 0,1-4 0,1-3 0,1 16 0,4-13 0,6-16 0,-6 16 0,4 5 0,-4 9 0,6-11 0,0-11 0,6-8 0,-4 8 0,10 3 0,-5 9 0,20 4 0,-10-13 0,8-3 0,-13-14 0,3 1 0,2 1 0,5 4 0,-6-4 0,4 0 0,-4-5 0,14 8 0,2-5 0,12 12 0,2-5 0,-6 6 0,-6-12 0,-2 5 0,31-19 0,-25 8 0,3-1 0,15-7 0,0-2 0,-12 5 0,-1 0 0,10-3 0,0-4 0,-10-3 0,1 0 0,11 5 0,2-2 0,3-7 0,0-2-925,-3 4 0,0 1 925,-9 0 0,-2 0 0,-4 1 0,-3 0 0,17-5 0,-16 9 0,1 0 0,-6-8 0,1-1 0,10 5 0,0-1 0,-6-3 0,-3-1 0,22 0 0,-21-2 0,-1 0 0,-3 6 0,0 0 925,10-7 0,2 0-925,1 3 0,0 1 0,-12 3 0,-1 1 0,29-3 0,-25-1 0,18 7 0,-13-13 0,22 8 0,-31-1 0,11-6 0,-15 11 0,26-14 0,-2-6 0,-21 10 0,1-2 0,2-6 0,-2 0 0,20-13 0,-23 16 0,-3 0 0,10-13 0,10-13 0,-7 6 0,-12 10 0,-1 0 0,6-6 0,-12 8 0,-2-2 0,6-22 0,2-2 0,-1-3 0,-4 15 0,3-18 0,-10 13 0,5-5 0,-19 21 0,4 0 0,-6-3 0,0-9 0,0-9 0,-9 9 0,1-16 0,-15 4 0,2 1 0,-7-1 0,6 21 0,-4-1 0,4 8 0,-20-17 0,15 21 0,-2-1 0,-8-3 0,-3 0 0,-5 6 0,1 0 0,7 1 0,1 0 0,0 8 0,-1 1 0,-23-8 0,26 9 0,-1 1 0,-4 6 0,1 0 0,-21-7 0,4 8 0,16 0 0,-16 0 0,-5 0 0,22 4 0,0 0 0,-22-2 0,17 7 0,-2 1 0,6-4 0,-1 0 0,-16 5 0,0 1 0,7-2 0,1 0 0,1 1 0,2-1-246,10 1 0,2-1 246,-32 1 0,9 8 0,17-12 0,-3-1 0,3 0 0,-1 0 0,-11 4 0,0-1 0,11-8 0,2 0-533,1 2 1,1 2 532,-12 4 0,-15-7 0,3 15 233,22-12 0,0 0-233,-23 12 0,13-7 0,23-4 1091,10-6-1091,-1 5 0,-1 1 0,-5 0 0,4 8 0,2-12 0,4 12 0,-4-8 0,0 0 0,-6 3 0,5-3 0,6 0 0,6-1 0</inkml:trace>
  <inkml:trace contextRef="#ctx0" brushRef="#br1" timeOffset="360255">27186 7021 24575,'12'24'0,"10"14"0,-10-7 0,0 1 0,7 23 0,2 0 0,-20-30 0,5-5 0,-6-32 0,-8-22 0,2 1 0,1-3 0,0-2 0,0-1 0,0 2 0,1-1 0,1-11 0,6 0 0,10 10 0,2 1 0,-8 0 0,3 3 0,30-3 0,-23 33 0,-6 14 0,0 3 0,-10 33 0,5 7 0,-11-17 0,-5 1 0,-6 18 0,-2-17 0,0-18 0,17-4 0,-9-3 0,9 7 0,1-2 0,10-6 0,4 8 0,1-17 0,3 16 0,-1-11 0,-4 4 0,-3-7 0</inkml:trace>
  <inkml:trace contextRef="#ctx0" brushRef="#br1" timeOffset="360476">27645 7039 24575,'22'40'0,"-7"-9"0,14 23 0,-21-26 0,17 9 0,-22-20 0,19 3 0,-15-9 0,3-3 0,-5-4 0</inkml:trace>
  <inkml:trace contextRef="#ctx0" brushRef="#br1" timeOffset="361007">28050 6807 24575,'48'-28'0,"0"-1"0,-3 6 0,3-2 0,-7 0 0,3-1 0,1 0-994,-3 4 0,0 1 0,3-2 994,-1 0 0,2-2 0,1 0 0,-3 1 0,5-1 0,-2 1 0,0 1 314,0-1 0,-1 0 1,-6 4-315,13-1 0,-39 17 0,-14 9 0</inkml:trace>
  <inkml:trace contextRef="#ctx0" brushRef="#br1" timeOffset="361488">29134 6228 24575,'13'21'0,"9"20"0,-14-15 0,13 23 0,-14-26 0,0 3 0,-2-32 0,-14-20 0,8-12 0,0-5 0,-7-23 0,9 12 0,6 2 0,12-1 0,11-2 0,-4 36 0,1 21 0,-20 10 0,2 18 0,-17 0 0,-11 25 0,6-15 0,-4 2 0,17-22 0,0-9 0,17 3 0,-4-7 0,6 1 0,-10-8 0</inkml:trace>
  <inkml:trace contextRef="#ctx0" brushRef="#br1" timeOffset="361854">29693 6152 24575,'6'5'0,"3"5"0,-8 14 0,4-1 0,-5 6 0,9-8 0,7-4 0,23-7 0,-9 0 0,3-9 0,-23 8 0,-5-3 0,-31 15 0,1-1 0,-28 11 0,7-3 0,10-12 0,3-3 0,21-13 0,3 0 0</inkml:trace>
  <inkml:trace contextRef="#ctx0" brushRef="#br1" timeOffset="362704">29674 6188 8191,'0'-10'0,"9"-3"5063,3 7-5063,4 0 2818,3 6-2818,-12 10 1719,8 18-1719,-13 14 6784,4 0-6784,-6-9 0,17-23 0,20-33 0,-1 7 0,3-4 0,0-11 0,-1-1 0,-4 8 0,-4 2 0,5-13 0,-29 20 0,-6 9 0,0 1 0</inkml:trace>
  <inkml:trace contextRef="#ctx0" brushRef="#br1" timeOffset="363838">28886 5642 24575,'-17'0'0,"-3"-15"0,2-3 0,-7-18 0,-4-12 0,13 18 0,1-1 0,-4-33-476,3 30 0,2 0 476,10-30 0,-3 24 0,-1-3 0,3-3 0,0-3 0,4-3 0,0 0 0,-4 13 0,0 1 0,4 1 0,2 2 0,-1-23 0,6 5 0,14-8 0,-3 28 0,16-4 0,-11 12 952,20-16-952,-1 3 0,8-5 0,-10 8 0,-8 14 0,-4-6 0,18-10 0,-17 15 0,2 1 0,6-5 0,4 1 0,12-4 0,0 3 0,-19 9 0,0 2 0,7-6 0,0 4 0,6 6 0,2-12 0,-9 13 0,3 1 0,0-5 0,3 0 0,11-1 0,0 2-352,-16 6 1,-1 2 351,1 0 0,-1 0 0,9-5 0,-3 9 0,6-1 0,8-8 0,5-1 0,-11 8 0,4 4 0,0-2-1443,2-3 0,0-1 1,-2 2 1442,11 3 0,-3 0 0,-6 0 0,-4 0 0,-18 0 0,0 0 0,11 0 0,2 0 0,-9 0 0,-1 0 0,8 0 0,-4 0 0,6 0 549,-13 0-549,-16 6 4482,4-4-4482,-3 4 0,4-6 0,-10 0 0,-23 0 0,8 0 0,-18 0 0</inkml:trace>
  <inkml:trace contextRef="#ctx0" brushRef="#br1" timeOffset="364104">31224 3858 10540,'5'-6'0,"13"1"5044,4 18-5044,7-4 2441,8 24-2441,3 4 1409,-5 2-1409,-4 4 5141,-37-15-5141,-27-3 0,-26 3 0,20-18 0,0 0 0,-15 14 0,17-14 0,28-4 0</inkml:trace>
  <inkml:trace contextRef="#ctx0" brushRef="#br2" timeOffset="379307">32296 4014 8191,'-11'-5'0,"0"4"5063,0-9-5063,-4 9 2818,-1-4-2818,-5 1 1719,-4 2-1719,3-3 6784,-28 5-6784,17 5 0,-2 0 0,-9-3 0,0-1 0,4 4 0,2 0-415,1-5 0,3 0 415,-6 8-202,-14-6 202,6 22 0,8-10 0,-1 0 0,9 4 0,0 0 0,-6 3 0,2-1 0,-3 4 0,9-4 0,10-6 821,-2 8-821,-3 5 211,0 6-211,1-1 0,11-6 0,-11 7 0,20-10 0,-17 18 0,20-10 0,-12 18 0,12-7 0,-5 5 0,6-8 0,8 8 0,0 2 0,8-14 0,2 0 0,-5-4 0,0-1 0,21 23 0,-14-26 0,1 0 0,24 16 0,-14-16 0,2-1 0,4 0 0,0-2 0,18 10 0,0-6 0,-17-9 0,17 0 0,-24-6 0,1 0 0,7 0 0,2 1 0,-5-1 0,0-2 0,24 6 0,-12-11 0,-10-6 0,25 0 0,-29 0 0,1 0 0,16-4 0,0-2-318,-10 0 0,-3 0 318,0 0 0,-3-1 0,14-18 0,10 7 0,-11-13 0,-18 16 0,-1-1 0,6-17 0,-5-1 0,-7-6 0,-4 2 318,-8 4 0,-2-3-318,-2-1 0,-3-3 0,2-19 0,-2 0-891,-3 11 1,-2 1 890,-5-10 0,0 1 0,5 14 0,-1 1 0,-10-16 0,-5-1-275,1 8 0,-2 2 275,-2-1 0,-5 2 0,-14 7 0,-3 5 0,14 11 0,-1 4 0,-13 6 0,0 3 0,10 0 0,-2 3 0,-24 5 0,-6 5 0,18 0 0,-2 1 0,-1 2-303,-15 4 1,-4 2-1,7 1 1,2 1-1,6 0 1,8 0-1,0 0 1</inkml:trace>
  <inkml:trace contextRef="#ctx0" brushRef="#br2" timeOffset="427818">30296 9360 8191,'0'-11'0,"0"10"5063,5 11-5063,2 24 0,2-1 0,3 4 0,9 15 0,2 2 657,-3-4 1,0 0-658,5 9 0,0-2 0,-9-19 0,-2 0 956,-2 8 0,0-1-956,1-12 0,0-1 0,5 20 6135,-4-25-6135,-9-45 0,2-24 0,3-15 0,0 11 0,1-7 0,2-5 0,-1 1 0,0 3-996,-1 1 1,-1 2 0,0 0-1,2-2 996,1 0 0,1-4 0,1 0 0,-2 4 0,-1 8 0,1-10 0,-3 11 1538,4-2-1538,-6 2 0,-3 37 0,-4 30 0,4-15 0,-5 25 0</inkml:trace>
  <inkml:trace contextRef="#ctx0" brushRef="#br2" timeOffset="428835">30974 9758 24575,'0'26'0,"0"5"0,0-3 0,0 11 0,0-12 0,0 0 0,0-3 0,0-39 0,-5 9 0,4-28 0,-4 12 0,5 5 0,0 2 0,0 4 0,0 0 0,0-4 0,0-1 0,0-5 0,6 1 0,1-1 0,11 0 0,-5 0 0,17 1 0,-11 8 0,10 10 0,-10 25 0,-7 7 0,-10 10 0,-3-9 0,-15-4 0,8-6 0,-3-3 0,14-2 0,9-9 0,8 5 0,1-11 0,4 10 0,-8-10 0,-2 9 0,-10-4 0,-10 0 0,4 8 0,-26-7 0,8 9 0,-16-10 0,9 5 0,9-5 0,-3 6 0,4 1 0,4-6 0,3-1 0</inkml:trace>
  <inkml:trace contextRef="#ctx0" brushRef="#br2" timeOffset="429452">30034 10775 24575,'25'0'0,"32"-25"0,-25 14 0,2-1-2198,16-14 0,4-2 2198,-2 4 0,5-1 0,-13 5 0,4-3 0,3 0 0,0 0 0,4-2 0,2 0 0,0 0 0,1 0-691,-8 4 0,0 0 1,0 0-1,0 0 0,-3 2 691,18-5 0,-2 2 0,-7 2 0,-3-1 0,-10 6 1623,-11 14-1623,-21-1 0,-16 10 0,-18 27 0,9-22 0,-8 16 0</inkml:trace>
  <inkml:trace contextRef="#ctx0" brushRef="#br2" timeOffset="429985">30426 11144 24575,'36'37'0,"-13"-6"0,1 4 0,0 2 0,-1 2 0,5 10 0,-2 1 0,-11-10 0,0-2 0,14 15 0,-14-25 0,0-19 0,-8-9 0,7-20 0,-12-26 0,8 15 0,0-4 0,-9-14 0,1-2 0,8 6 0,1 0 0,-9 1 0,-1 4 0,9-3 0,-6 18 0,-2 10 0,2 8 0,-4-2 0</inkml:trace>
  <inkml:trace contextRef="#ctx0" brushRef="#br2" timeOffset="430604">30975 11457 24575,'8'49'0,"-5"1"0,14-1 0,-15-11 0,11-5 0,-12-15 0,9-3 0,-4-10 0,9-5 0,3-9 0,12 0 0,3-2 0,8 5 0,-9 6 0,0-9 0,-15-2 0,-4-10 0,-24-9 0,-3 12 0,-10-6 0,8 18 0,10 1 0,1 5 0</inkml:trace>
  <inkml:trace contextRef="#ctx0" brushRef="#br2" timeOffset="440651">28837 10936 8191,'-6'5'0,"11"-10"5063,11-2-5063,33-26 0,-6 2 0,-13 12 0,-1 2 0,4-6 2818,13 4-2818,-25 2 1719,12 6-1719,-26-3 6784,-2 22-6784,-11-1 0,4 5 0,-4-3 0</inkml:trace>
  <inkml:trace contextRef="#ctx0" brushRef="#br2" timeOffset="440986">28901 11147 13816,'15'-4'0,"24"-20"810,-1 6 1,4 0-811,-4-1 0,-1-1 1022,5 0 0,-3 3-1022,9 4 0,-6-9 0,-17 19 1502,-6-15-1502,-13 12 762,3-5 0,-8 5 0,4 1 0</inkml:trace>
  <inkml:trace contextRef="#ctx0" brushRef="#br2" timeOffset="441339">29173 10718 24575,'4'-10'0,"16"3"0,23 3 0,1 12 0,9 9 0,-24 30 0,-11 10 0,-10 4 0,-8-18 0,-5-18 0,4-15 0,-13 5 0,-2-3 0,-6 5 0,6-11 0,7 0 0</inkml:trace>
  <inkml:trace contextRef="#ctx0" brushRef="#br2" timeOffset="442684">31844 9860 8191,'-11'-5'0,"5"-1"5063,6-14-5063,6 7 2818,5-7-2818,-1 9 1719,15-7-1719,2 4 6784,10 0-6784,-6 8 0,-5 6 0,-9 0 0,-2 0 0,0 0 0,1-9 0,0 6 0,-5-6 0,-6 9 0</inkml:trace>
  <inkml:trace contextRef="#ctx0" brushRef="#br2" timeOffset="443118">31853 10271 8191,'-6'-5'0,"2"-22"5063,4 6-5063,6-26 2818,20 14-2818,8-3 0,6 13 0,-11 10 1719,-9 13-1719,-9 0 6784,14 0-6784,1 0 0,19-6 0,-12-2 0,5-5 0,-22 0 0,-1-4 0,-9 0 0,-1 1 0,-5 5 0,0 6 0</inkml:trace>
  <inkml:trace contextRef="#ctx0" brushRef="#br2" timeOffset="443936">32825 9170 24575,'0'32'0,"0"29"0,5-18 0,0 3 0,-5 10 0,2-1 0,6-18 0,0-2 0,-6 26 0,4-45 0,-6-1 0,5-9 0,-4-18 0,-5-27 0,-1 8 0,-2-5 0,-4-11 0,1 0 0,3 10 0,1 2 0,-3-28 0,2 35 0,6 11 0,-5 32 0,6 11 0,-1 7 0,2 6 0,4 13 0,1 4 0,-5 3 0,0-1 0,5-12 0,-1-4 0,-5 15 0</inkml:trace>
  <inkml:trace contextRef="#ctx0" brushRef="#br2" timeOffset="445136">29633 12221 24575,'23'43'0,"6"13"0,-9-24 0,1-1 0,15 16 0,2-5 0,-3-35 0,-10 2 0,8-21 0,-4 0 0,22-20 0,-19 16 0,3 1 0,16-7 0,0 1-899,-6 3 1,-1 1 898,9-1 0,1 1 0,-6 4 0,3 0 0,4-1 0,5 0 0,2 1 0,-12 4 0,2 1 0,1 1 0,0 0 0,3-1 0,1-1 0,0 2 0,-2 2 0,9 2 0,-3 2 0,-5 1 0,-2-1 0,-7 4 0,12 18 0,-30-18 0,4 16 0,3-5 0,6 2 0,1-2 0,-3-8 1797,6-6-1797,-8-6 0,5-4 0,11-5 0,4-3-371,-10 1 0,2-3 0,2 0 371,5 0 0,3 0 0,-4 0-688,-13 2 0,-1 1 0,-1 1 688,22-4 0,-4 3 0,-17 5 0,-2-1-169,13-4 0,2-2 169,2-3 0,1-4 0,-15 4 0,0-3 0,-2 0-805,7-8 1,-5-3 804,-2-8 0,-5-3 0,-9 8 0,-2-3 106,-2-2 0,0-5 0,-3 0-106,-3 2 0,-3 1 0,0 0 0,3 0 0,0 1 0,-4 2 0,-4-5 0,-4 6 0,4 9 1870,-9 13-1870,-5 8 87,-1-3 1,0 9-1,1 1 1</inkml:trace>
  <inkml:trace contextRef="#ctx0" brushRef="#br2" timeOffset="448602">33061 9219 24575,'-20'59'0,"10"-13"0,1-12 0,14-19 0,-4-1 0,9-11 0,0 6 0,6-20 0,2-10 0,-8-4 0,-4-5 0,-12 10 0,-5 4 0,-2 0 0,-7 10 0,13 2 0,-3 4 0</inkml:trace>
  <inkml:trace contextRef="#ctx0" brushRef="#br2" timeOffset="448868">33221 9315 24575,'0'20'0,"5"-4"0,6-5 0,8-19 0,-6-5 0,0-21 0,-18 15 0,4-5 0,-13 18 0,3-4 0,-10 9 0,9-4 0,3 5 0</inkml:trace>
  <inkml:trace contextRef="#ctx0" brushRef="#br2" timeOffset="452535">30807 8808 8191,'5'-6'0,"-9"1"5063,-1 5-5063,-7 0 2818,-4 0-2818,1 0 1719,-18 0-1719,-1 0 6784,-11 0-6784,10 6 0,12-4 0,3 9 0,9-10 0,-4 8 0,-6-3 0,-14 13 0,2 2 0,-1-5 0,6 9 0,-6-9 0,-6 13 0,-14 1 0,9-5 0,-4 4 0,9-5 0,3 2 0,-3 1 0,8-2 0,1-5 0,10-2 0,4-2 0,-1 9 0,-3 3 0,-6 12 0,8-17 0,6 5 0,-7-1 0,10 6 0,-12 9 0,8-1 0,6 0 0,-4-9 0,11 7 0,-6-12 0,7 13 0,0 5 0,0-11 0,0 12 0,6-14 0,-4 0 0,10-2 0,-10-10 0,9 2 0,-5-6 0,-1 0 0,5-5 0,0 5 0,2 1 0,12 7 0,-11-6 0,12-2 0,-9 13 0,4-13 0,1 17 0,-1-17 0,-2 5 0,12 5 0,-9-8 0,11 3 0,-16-16 0,0 0 0,-4 4 0,4-6 0,6 12 0,1-14 0,3 10 0,4-4 0,1 0 0,8-1 0,-8 0 0,6-5 0,-5 6 0,9-7 0,-9 0 0,6 0 0,10 0 0,13 0 0,-24 0 0,2 0 0,0 0 0,-1 0 0,21-9 0,-4 7 0,-17-7 0,18 1 0,-5 0 0,8-2 0,-19-3 0,-11 12 0,-13-5 0,4-1 0,-4 6 0,21-14 0,-3 7 0,12-11 0,-19 10 0,2-13 0,-12 13 0,16-17 0,-5 5 0,-2-3 0,2-2 0,-7-9 0,3-17 0,-9-5 0,-10 20 0,-1-1 0,-4 4 0,0 0 0,0-26 0,0 5 0,-10 9 0,2 10 0,-2-2 0,-4 1 0,0 0 0,0-2 0,0 2 0,-11-21 0,6 20 0,-7-4 0,-1 0 0,5 14 0,-3-1 0,-1 1 0,-2 0 0,-11-7 0,-3 0 0,0 2 0,0 1-434,6 9 0,0 0 434,1-1 0,1 1 0,-14 1 0,11 3 0,-7 1 0,-18 4 0,-3 2 0,13 0 0,-2 1 0,5 6 0,-4 1 0,7 2 0,10 2 0,2 0 0,-12 4 0,2 1 0,-7-3 0,13 7 0,21-9 0</inkml:trace>
  <inkml:trace contextRef="#ctx0" brushRef="#br2" timeOffset="457052">30864 10844 24575,'0'-11'0,"-5"5"0,-1 1 0,-9 5 0,-2 0 0,-4 0 0,4 0 0,-3 6 0,4-4 0,-14 10 0,-18-2 0,17 1 0,-1 1 0,-29 9 0,27-7 0,2-1 0,-8-2 0,-11 11 0,6 0 0,0 8 0,-4 11 0,13-12 0,-2 6 0,16-10 0,-4 4 0,7-3 0,-7 10 0,12-8 0,-11 5 0,22-12 0,-15 8 0,11 2 0,-8 13 0,6-2 0,1 5 0,8-8-6784,0 16 6784,0-13 0,8 14 0,3-1 0,17 4 0,-10-7 0,7-7 0,-11-24 0,12 12 0,-1-8 0,6 6 0,-2-6 0,-7-10 6784,29 23-6784,2-9 0,-15-7 0,3 1 0,-3-3 0,0-2 0,5-2 0,-1-2 0,-7-4 0,-1-1-215,3-5 0,-1 0 215,20 6 0,-20-9 0,1 1 0,-2 3 0,-1-1 0,0-3 0,0-2 0,21 1 0,-17 0 0,20-14 0,5-5 0,-23 2 0,0-2 0,1-1 0,0-3 0,5-6 0,-1-1-345,-10 3 0,-2 1 345,4-2 0,-2-1 0,10-14 0,-17 14 0,-1-2 0,-9 0 0,0-2 0,7-13 0,-4-1 0,-13 12 0,-3 0 0,4-18 0,-4-3 0,-10 5 0,-6-3-246,2 7 1,-1-4 0,-3 2 245,-3 1 0,-2 0 0,-3 2 0,-3-1 0,-3 1 0,0 4-580,-6-3 0,-1 6 580,-2 3 0,-1 6 0,-11 2 286,7 13 1,-5 2-287,-1 6 0,-3 3 0,5 4 0,-3 3 0,2 0-540,-9-3 1,3 4 539,0 12 0,7-1 0,14-11 0,6 10 0</inkml:trace>
  <inkml:trace contextRef="#ctx0" brushRef="#br2" timeOffset="604215">12826 7878 24575,'0'0'0</inkml:trace>
  <inkml:trace contextRef="#ctx0" brushRef="#br2" timeOffset="623345">13965 7745 24575,'0'0'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4-29T03:53:15.093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1454 6319 24575,'20'0'0,"29"0"0,-7 0 0,7 0 0,14 0 0,6 0-615,-15 0 1,2 0-1,0 0 615,0 0 0,1 0 0,0 0 0,0 0 0,0 0 0,1 0 0,-9 0 0,1 0 0,1 0 0,1 0-571,4 0 0,1 0 0,2 0 1,1 0 570,-6 0 0,2 0 0,0 0 0,1 0 0,-1 0 0,-1 0 0,0 0 0,0 0 0,-1 0 0,-2 0 152,0 0 0,0 0 1,-3 0-1,-2 0-152,4 0 0,-3 0 0,-2 0 0,6 1 0,1 1 0,-9-1 0,2 1 0,2 0 0,13 0 0,4 0 0,1 0-392,-11 0 0,1-1 1,0 1-1,1-1 392,3 0 0,-1 0 0,1-1 0,1 1 0,-1-1 0,0 0 0,0 0 0,1 0 0,1 0 0,2 0 0,-2 0 0,-1 0 0,-5 0 0,-1 0 0,-2 0 0,-2 0 248,3 0 0,-2 0 0,-4 0-248,4 0 0,-2 0 0,-3 0 0,4 0 0,-2 0 0,4 0 0,5 0-47,-1 1 0,4 1 0,3 0 0,0 0 47,-6 0 0,1 1 0,2 0 0,-1 0 0,-1 0 0,-2 1 0,0 0 0,-1 0 0,0 0 0,-1 1 0,7 0 0,-1 2 0,0-1 0,-3 0-150,9 1 1,-2 1 0,-2 0 149,-7-1 0,-2 0 0,0 0 0,-3-1 0,0 1 0,-1-2 432,-1 0 0,0 0 0,-2-1-432,20 2 0,-1-2 0,-4-1 0,0 0 0,-11-1 0,1 1 0,-3-1 0,3-1 0,-2 1 0,11 0 0,-3-1 0,9-1 1198,-34 0 0,0 0-1198,5 0 0,0 0 473,4 1 1,1-2-474,3 1 0,0-1 169,0-1 0,0-1-169,-1-1 0,-2-2 0,-2-1 0,-1 0 0,-3-2 0,-1 1 0,-3-1 0,-1 1 0,22-6 0,-9 1 0,-10 2 0,-7 2 0,-6 1 0,-5 2 0,-5 2 0,-5 2 0,-3 5-1696,-2 15 0,-2-10 0,0 9 0</inkml:trace>
  <inkml:trace contextRef="#ctx0" brushRef="#br0" timeOffset="2047">3280 7372 24575,'60'0'0,"1"0"0,-14 0 0,4 0 0,2 0 0,3 0 0,2 0 0,2 0 0,2 0 0,2 0 0,0 0-1069,-4 0 1,1 0 0,1 0-1,0 0 1,0 0 0,0 0 1068,-2 0 0,1 0 0,0 0 0,-1 0 0,-2 0 0,0 0 0,1 0 0,0 0 0,-2 0 0,-1 0 0,-2 0 308,2 0 1,-1 0 0,-3 0 0,-2 0-309,0 0 0,-3 0 0,-4 0 578,1 0 0,-5 0-578,15 0 0,-26 0 0,-18 0 0,-4 0 0</inkml:trace>
  <inkml:trace contextRef="#ctx0" brushRef="#br0" timeOffset="3380">11155 7389 24575,'61'0'0,"0"0"0,0 0 0,0 0 0,0 0 0,-1 0 0,1 0 0,0 0 0,3 0 0,2 0 0,5 0-894,-17 0 0,4 0 1,1 0-1,3 0 0,1 0 1,1 0-1,1 0 0,0 0 1,-1 0-1,-1 0 0,-1 0 745,3 0 0,0 0 0,0 0 0,0 0 0,0 0 0,0 0 0,-1 0 0,0 0 0,-1 0 0,0 0 149,2 0 0,1 0 0,-1 0 0,0 0 0,0 0 0,-2 0 0,0 0 0,-1 0 0,-1 0 18,9 0 1,-1 0 0,-1 0 0,-2 0 0,-1 0 0,-1 0 0,-3 0-19,9 0 0,-3 0 0,-2 0 0,-2 0 0,-2 0 311,6 0 1,-2 0-1,-2 0 1,-3 0-312,7 0 0,-4 0 0,-2 0-18,-9 0 0,-2 0 0,-3 0 18,11 0 0,-5 0 2596,-14 1 1,-3-2-2597,14-2 0,-31 2 0,-4-2 0</inkml:trace>
  <inkml:trace contextRef="#ctx0" brushRef="#br0" timeOffset="8514">25607 7271 24575,'52'0'0,"-1"0"0,5 0 0,5 0 0,5 0 0,-16 0 0,3 0 0,3 0 0,0 0 0,2 0-1088,-3 0 1,2 0 0,1 0 0,1 0 0,0 0-1,0 0 1088,2 0 0,1 0 0,0 0 0,0 0 0,-1 0 0,-1 0 0,5 0 0,-2 0 0,0-1 0,-2 1 0,-1-1 97,8-1 1,-2 0-1,-1 0 1,-3-1-98,7-1 0,-4-1 0,-2-2 445,-10 0 0,-1-1 0,-3 0-445,11-2 0,-6 0 0,-17 4 0,-7 2 0,-2 4 3315,-28 8-3315,10-2 1484,35-3-1484,6-2 0,9-1 0,-3 0 0,6 0 0,3 0-522,-7 0 1,2 0 0,2 0 0,0 0 521,0 0 0,0 0 0,-1 0 0,0 0 0,-6 0 0,0 0 0,-1 0 0,-1 0-242,12 0 0,-2 0 1,-3 0 241,-9 0 0,-2-1 0,-1 0 0,-3 0 0,0-1 0,-3-1 0,14-1 0,-5-1 0,-14 0 0,-3 0 0,15-4 2002,-21 3-2002,-7 1 808,-1 1-808,1 0 0,-3 1 0,-5 2 0,-6 1 0,-5 0 0</inkml:trace>
  <inkml:trace contextRef="#ctx0" brushRef="#br0" timeOffset="10363">3326 8334 24575,'56'0'0,"-6"0"0,13 0 0,6 0 0,-16 0 0,4 0 0,3 0 0,4 0 0,1 0 0,2 0-1093,-11 0 1,2 0 0,1 0 0,2 0-1,1 0 1,1 0 0,0 0 0,0 0-1,1 0 955,-2 0 0,1 0 0,1 0 0,1 0 0,0 0 0,0 0 0,0 0 0,0 0 0,-1 0 0,0 0 138,-3 0 0,0 0 0,0 0 0,0 0 0,-1 0 0,1 0 0,-1 0 0,-1 0 0,1 0 0,-2 0-106,4 0 1,-1 0 0,0 0 0,-1 0-1,0 0 1,-1 0 0,0 0 0,-1 0-1,0 0 106,9 0 0,0 0 0,-2 0 0,0 0 0,-1 0 0,-1 0 0,-1 0 350,2 0 0,-1 0 1,-1 0-1,-2 0 0,-1 0 1,-2 0-351,13 0 0,-1 0 0,-5 0 0,-6 0 0,15 0 0,-16 0 0,-20 0 0,-44 0 5069,1 0-5069,7 0 0,40 0 0,-4 0 0,10 0 0,4 0 340,8 0 0,6 0 0,3 0 0,4 0-340,-13 0 0,3 0 0,2 0 0,1 0 0,1 0 0,0 0-479,-6 0 0,2 1 0,0-1 0,0 0 1,0 1-1,0 0 0,-1-1 479,7 1 0,-1-1 0,1 1 0,-2 0 0,-1-1 0,0 1 0,3 0 0,-1-1 0,-1 1 0,-1 0 0,-2 0-253,-7-1 1,-2 1 0,-1 0 0,0-1-1,-2 1 253,7-1 0,-1 0 0,-1 0 0,-1 0-175,11 0 1,-1 0-1,-2 0 175,-5 0 0,-1 0 0,-2-1 0,-5-2 0,0 1 0,-6-1 0,-5 2 0,-5-1 0,25-5 0</inkml:trace>
  <inkml:trace contextRef="#ctx0" brushRef="#br0" timeOffset="13513">30471 6450 24575,'9'-30'0,"8"1"0,7-5 0,0 0 0,4-4 0,2-1-766,7-8 0,3-1 0,1-1 766,1-2 0,2 0 0,-2 2 0,-5 5 0,-1 1 0,-2 3 368,6-5 0,-4 4-368,-11 12 0,-4 5 379,5-3-379,-13 17 0,-9 6 0,-6 5 1183,-5 3-1183,-6 2 0,-5 2 0,-8-2 0,-12-1 0,-9-4 0,-6-1 0,1 0 0,9 0 0,11 0 0,15 0 0,16 0 0,20 0 0,24 0 0,22 0 0,-28 0 0,1 0 0,-2 0 0,-2 0 0,23 0 0,-20 0 0,-16 0 0,-12 1 0,-6 2 0,-3 7 0,0 10 0,0 12 0,0 8 0,0 4 0,0-4 0,0-9 0,0-7 0,0-11 0,0-5 0,0-4 0,0-2 0</inkml:trace>
  <inkml:trace contextRef="#ctx0" brushRef="#br0" timeOffset="15613">31943 5136 24575,'-19'11'0,"-17"16"0,10-7 0,-3 3 0,-3 4 0,-1 1 0,4-3 0,0-2 0,-15 13 0,15-14 0,14-11 0,6-6 0,3-2 0,0-3 0,1 1 0,2 0 0,3 1 0,5-1 0,14-2 0,27-4 0,-10 0 0,5 0 0,6-2 0,2 0 0,-1 1 0,0 0 0,-10 1 0,-3 0 0,11 0 0,-24 3 0,-15-1 0,-13 2 0,-14-3 0,-16-1 0,-18-3 0,21 2 0,-2-1 0,-2 0 0,1-1 0,-1 0 0,1 0 0,-29-9 0,14 2 0,14 2 0,15 3 0,12 3 0,6 1 0,3 2 0,2 1 0,3 2 0,5 1 0,4 0 0,5 1 0,-7 3 0,2 4 0,-7 4 0,3 7 0,9 12 0,8 12 0,4 6 0,-2-4 0,-7-10 0,-7-12 0,-6-10 0,-3-7 0,0-4 0,2-2 0,3 0 0,1-7 0,-1-8 0,-3-18 0,-4-25 0,-3 19 0,0-2 0,0-6 0,0-1 0,0 1 0,0 2 0,0 7 0,0 3 0,0-11 0,-1 22 0,0 14 0,-2 8-1696,0 5 0,1-3 0,1 3 0</inkml:trace>
  <inkml:trace contextRef="#ctx0" brushRef="#br0" timeOffset="19117">15605 9810 24575,'41'0'0,"-4"0"0,5 0 0,19 0 0,5 0-422,-16 0 1,1 0 0,0 0 421,0 0 0,1 0 0,-1 0 0,0 0 0,-1 0 0,-1 0 0,-3 0 0,0 0 0,0 0 0,1 0 0,1 0 0,-1 0 0,1 0 0,0 0 0,-1 0 0,-1 0 0,-1 0 0,1 0 201,20 0 1,-1 0-202,-7 0 0,-2 0 106,-8 0 0,-3 0-106,-5 0 0,-2 0 0,-3 0 0,-1-2 0,1 1 0,-1-2 320,4 0 1,0-1-321,3 0 0,1 0 4,0 0 0,1 1-4,1 0 0,2 1 0,4 1 0,1 0 0,1 1 0,2 0 0,3 0 0,0 0 0,0 0 0,-1 0 0,-3 0 0,0 0 0,-3 0 0,-1 0 0,-4 0 0,-3 0 0,-4 0 0,-2 0 0,24 0 0,-14 0 0,-15 0 0,-12 0 0,-10 0 0,-5 0 0</inkml:trace>
  <inkml:trace contextRef="#ctx0" brushRef="#br0" timeOffset="21696">24610 9656 24575,'36'0'0,"23"0"0,-15 0 0,5 0 0,12 0 0,5 0-762,-14 0 1,2 0 0,2 0 761,5 0 0,2 0 0,1 0 0,-11 0 0,1 0 0,0 0 0,0 0 0,0 0 0,0-1 0,1 0 0,-2 0 0,-1 0 0,-1 0 0,0-1 0,-1 1 0,11-2 0,-2 0 0,-2 0 217,-8 0 0,-3 0 1,-1-1-218,13-1 0,-3-1 197,-13 1 1,-4 0-198,15-5 0,-19 3 0,-16 1 293,-9 2 0,-5 1 0,-4 0 0</inkml:trace>
  <inkml:trace contextRef="#ctx0" brushRef="#br0" timeOffset="24210">3149 11030 24575,'18'0'0,"11"0"0,9 0 0,6 0 0,6 0 0,4 0-1229,1 0 0,3 0 0,3 0 0,1 0 1229,-3 0 0,2 0 0,1 0 0,0 0 0,-1 0 0,-2 0 0,0 0 0,0 0 0,-1 0 0,-1 0 0,6 0 0,-1 0 0,-2 0 0,-3 0 213,7 0 0,-3 0 0,-8 0 0,-10 0 0,-6 0 0,16 0 0</inkml:trace>
  <inkml:trace contextRef="#ctx0" brushRef="#br0" timeOffset="27145">18319 10979 24575,'18'0'0,"20"0"0,29 0 0,-22 0 0,4 0 0,7 0 0,1 0 0,4 0 0,2 0 0,-18 0 0,1 0 0,0 0-304,4 0 1,0 0-1,0 0 304,4 0 0,-1 0 0,1 0 0,-2 0 0,0 0 0,0 0 0,-3 0 0,0 0 0,-1 0 0,19 0 0,-2 0 112,-6 0 0,-2 0-112,-4 0 0,0 0 0,-7 0 0,0 0 0,-4 0 0,0 0 0,0 0 0,1 1 0,0 0 0,2 0 343,4 1 1,2 1-344,4 0 0,0 0 0,3 0 0,1 0 0,1-1 0,1 1 0,0-2 0,0 0 0,2 0 0,1 0 0,-2-1 0,-1 0 0,1 0 0,-1 0 0,-3 0 0,-1 0 0,-3-1 0,0-2 0,-1-2 0,-1-1 0,-8-2 0,-1 0 0,-5-1 0,-3 0 0,22-5 0,-17 5 0,-12 4 0,-6 0 0,-1-2 0,-10 3 0,0-3 0</inkml:trace>
  <inkml:trace contextRef="#ctx0" brushRef="#br0" timeOffset="29678">13485 12071 24575,'0'-16'0,"0"1"0,0 4 0,6 31 0,-4 7 0,8 2 0,2 7 0,-2 3 0,-1 6 0,0 1-508,3 1 0,-1 2 0,1 1 508,3 14 0,0 3 0,0-5 0,-4-15 0,-1-3 0,0-2 0,0 10 0,1-7 0,10-7 0,-14-14 0,0-9 0,15-50 0,-5-19-1463,-1-1 0,1-8 1463,-7 17 0,0-2 0,-1-3 0,-2-2 0,0-5 0,0 1 0,1 3 0,5-1 0,2 3 0,-3 0 0,-5-3 0,-2 1 0,2 10 0,16-6 0,-18 53 322,5 11 0,-3-1 0,1 4 0</inkml:trace>
  <inkml:trace contextRef="#ctx0" brushRef="#br0" timeOffset="30330">13973 12423 24575,'0'21'0,"0"5"0,0-8 0,6 6 0,-5-12 0,5 12 0,-6-11 0,0-30 0,30-37 0,-11 10 0,4-2 0,9 10 0,1 3 0,13-14 0,-19 55 0,-42 16 0,2 15 0,-16 12 0,19-19 0,4 6 0,25-11 0,7-2 0,8 4 0,-5-4 0,-18-4 0,-6-5 0,-19 1 0,-5-2 0,-17-1 0,2-3 0,7-5 0,7-6 0,14 0 0,2 0 0</inkml:trace>
  <inkml:trace contextRef="#ctx0" brushRef="#br0" timeOffset="31577">14796 12076 24575,'58'25'0,"-15"-10"0,5-1 0,-5-4 0,3 1 0,0-2-526,17 2 1,0-3 525,-14-3 0,0-1 0,-5-1 172,-9 0 0,-3 0-172,21 8 175,-67 30-175,-25 5 0,3-12 0,-4 1 0,-2-1 0,1-3 0,11-9 0,1-1 0,-22 17 0,35-26 0,1 4 0,9-9 0,1 3 0</inkml:trace>
  <inkml:trace contextRef="#ctx0" brushRef="#br0" timeOffset="32014">15900 11824 24575,'42'6'0,"-1"-1"0,20 6 0,6-2 0,-19-7 0,1-2 0,-1 1-1002,16 5 1,-3 0 1001,-13-7 0,-9 2 0,-15 3 645,-34 22-645,-30 24 0,16-25 0,-2-1-96,-6 6 0,-1-2 96,-11 6 0,2-7 0,8-4 0,1-2 999,20-3-999,4 0 0,10-8 0,4-5 0</inkml:trace>
  <inkml:trace contextRef="#ctx0" brushRef="#br0" timeOffset="32379">16624 11777 24575,'59'-8'0,"-23"5"0,2 0 0,10 2 0,0 2 0,17 4 0,-22 5 0,-44 11 0,-34 24 0,-4 3 0,-10-4 0,21-9 0,9-28 0,17 12 0,-12-12 0,8 8 0,0-9 0,1-1 0</inkml:trace>
  <inkml:trace contextRef="#ctx0" brushRef="#br0" timeOffset="33444">17286 11723 8191,'4'-2'0,"32"44"1454,-11 7 1,0 7-1455,5-4 0,1 4 959,-7-4 0,0 3 1,-1-5-960,0-8 0,-1-4 987,-1-2 1,-1-4-988,6-6 5873,-21-30-5873,10-24 0,-12-20 0,7 17 0,0-4 0,-7-19 0,-3-6 471,4 14 1,0-1 0,-1-1-472,-2-3 0,-1-1 0,-1 2 0,1-12 0,0 6 48,5-5 1,-4 47-1,4 14 1</inkml:trace>
  <inkml:trace contextRef="#ctx0" brushRef="#br0" timeOffset="34161">17930 12154 24575,'4'-1'0,"-2"6"0,2 36 0,6 19 0,-4-21 0,-1 0 0,7 21 0,2-15 0,-9-34 0,15-12 0,2-8 0,1-4 0,10 1 0,-6 10 0,14 2 0,-8 2 0,-8 4 0,-14-11 0,-6-14 0,-20-28 0,0 14 0,0 0 0,-6-19 0,-14 12 0,28 36 0,-4 4 0,6 0 0</inkml:trace>
  <inkml:trace contextRef="#ctx0" brushRef="#br0" timeOffset="36461">12904 11801 8191,'-6'5'0,"-8"22"5063,12 35-5063,2-13 0,2 7 0,1-5 0,2 5 0,1 1 309,2 6 0,1 2 0,-1 2-309,-3-7 0,-1 3 0,-1-1 0,1-2-70,-1-8 1,0-2-1,1-1 1,-2 1 69,-1 16 0,-2 0 0,1-4 0,0-15 0,1-3 0,-2 0 1509,-3 4 1,0 1-1,0-2-1509,3 21 0,-1-3 0,-9-7 0,1-3 0,8-9 0,1-4 0,-9 6 0,10 7 0,0-26 1972,6 7-1972,0-29 3711,11 2-3711,-5-9 461,24 0-461,-4-4 0,5-2 0,25 0 0,6-2-1044,-23-2 0,0-1 1,1 0 1043,10 6 0,1 1 0,-1-3 0,-8-5 0,-2-2 0,5 1 0,2 6 0,3 1 0,3 1 0,1-1 0,-8-2 0,1-2 0,1 1 0,1-1 0,1 2 0,8-1 0,2 1 0,1 0 0,0 1 0,0 0 0,-1 2 0,1 0 0,-1 0 0,-1 1 0,-3 0 0,1 0 0,-4 0 0,0 1 0,3 1 0,-6 1 0,3 1 0,0 0 0,0 1 0,-2-1 0,6 0 0,-3 0 0,0 0 0,3 0 0,-3 0 0,2 0 0,2 0 0,-1 0 0,-1 0 0,-2 0 0,0 0 0,0 0 0,-1 0 0,1 0 0,0 0 0,1 0 0,-1 0 0,-1 0 0,-2 0 0,0 0 0,-4 0 0,1 1 0,2-2 0,-2-1 0,2 0 0,0-1 0,0 0 0,-3 0 0,-2-1 0,-2 0 0,0 0 0,2 0 0,8 1 0,3-1 0,0 0 0,0-1 0,-2 0 0,0-2 0,-1 0 0,-3 2 0,2-1 0,-2 2 0,2-2 0,-5 0 0,2-2 0,0 1 0,-3 0-452,1 2 0,-3 1 0,1-2 452,10-3 0,1-2 0,-1 1-208,-11 5 1,-1 2-1,-1-3 208,18-8 0,-4 0 0,-21 7 0,-3 1 0,0-2 0,-4 2 0,-3 4 2774,-5-9-2774,-16 5 1539,1-23-1539,-9-23 0,0-2 0,2-7-1555,0 9 0,0-2 0,0 0 1555,-3 0 0,0 0 0,0-1 0,3-4 0,1 0 0,-2 1-329,-2 12 1,-1 2 0,-1-3 328,-1-4 0,-1-4 0,-1-1 0,0-1 0,-1-1 0,0-1 0,-1 0 0,-1-1 0,-4-5 0,-1-1 0,-1 0 0,1 2 0,1 7 0,1 1 0,0 2 0,-2 4 0,-3-1 0,-1 5 0,1 4 0,1 3 0,1 6 0,-9-13 0,3 33 0,5-2 0,-10 9 0,2 1 0,0 5 5104,-3 0-5104,-40 0 0,12 0 0,-7 0-117,15 0 1,-2 0-1,-5 0 117,-7 2 0,-6 1 0,-3 1 0,1 0-762,12 0 1,1 0 0,-1 1 0,-2 0-1,-2 1 762,3 0 0,-2 2 0,-2-1 0,-2 2 0,1-1 0,1 0 0,2-1-827,-1 1 0,1-1 0,2 1 0,-1-1 0,1 0 0,-2 0 827,-3-1 0,-1 0 0,-1 0 0,1 0 0,2 1 0,2 0-497,-9 3 0,4 2 0,-1-1 0,-5-2 497,16-3 0,-4-2 0,-1-1 0,-2 1 0,0-1 0,0 1 0,0 1 0,0 1 0,1 0 0,-1 1 0,0 0 0,-1 1 0,-1-1 0,-1 0-195,-1-1 1,-1 1-1,-1 0 1,-1 0 0,0-1-1,0 1 1,1-1-1,1 1 195,5-2 0,0 0 0,0-1 0,1 1 0,1 0 0,-1 0 0,2 1 0,0 0 0,-5 3 0,1 1 0,0 0 0,1 1 0,1 0 0,2-1 0,1 0 101,-7 0 1,2-1-1,2 0 1,1 0-1,0 1-101,3 1 0,0 1 0,1 0 0,2 0 0,4 0 947,-8 2 0,4 0 0,0 1-947,0 1 0,0 0 0,3 0 0,-5 3 0,3 0 1216,-1 1 0,4-3-1216,-3 1 4313,5-8-4313,24-5 2702,10-14-2702,-6 0 0,15-2 0,-6 5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4-29T03:54:12.686"/>
    </inkml:context>
    <inkml:brush xml:id="br0">
      <inkml:brushProperty name="width" value="0.05292" units="cm"/>
      <inkml:brushProperty name="height" value="0.05292" units="cm"/>
      <inkml:brushProperty name="color" value="#00B050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0070C0"/>
    </inkml:brush>
    <inkml:brush xml:id="br3">
      <inkml:brushProperty name="width" value="0.05292" units="cm"/>
      <inkml:brushProperty name="height" value="0.05292" units="cm"/>
      <inkml:brushProperty name="color" value="#A020F0"/>
    </inkml:brush>
  </inkml:definitions>
  <inkml:trace contextRef="#ctx0" brushRef="#br0">1253 4385 24575,'3'0'0,"-1"0"0,22 0 0,42 0 0,-17 0 0,4 0-1645,8 0 1,3 0 1644,-17 0 0,1 1 0,-1-2 0,11-5 0,3-1 0,-1 6 0,6 1 0,0-2 0,-13-3 0,-1-2 0,3 0 0,1 1 0,1 2 0,2 1 0,2 0 0,0 0 0,0-1-934,3-1 0,1-1 1,0 0-1,-1-1 0,-3 2 934,3 0 0,-1 1 0,-2 0 0,-1 1 0,-1-1 0,-1 0 0,-1 0 0,-5 2-270,-5 1 1,-4 2 0,2-1 269,12 0 0,3 0 0,0 0 0,-1 0 0,1 0 0,1 0-525,-9 0 0,3 0 1,-2 0-1,-2 0 525,1 0 0,-3 0 0,0 0 0,2 0 0,0 0 0,-6 0 674,-7 0 1,-2 0-675,6 0 0,-2 0 4761,0 0-4761,-10 0 1086,-14 0-1086,-19-6 3669,-29 4-3669,-25 10 0,-5 2 0,5-4 0,8 7 0,0-1 0</inkml:trace>
  <inkml:trace contextRef="#ctx0" brushRef="#br0" timeOffset="435">1310 4777 24575,'20'0'0,"38"-11"0,-15 6 0,10 2 0,5-1 0,0 0-1825,-8-2 0,1-1 0,2 0 1,1-1-1,3 1 1825,-2 1 0,3-1 0,1 1 0,3 0 0,-1-1 0,-1 0 0,-1 0 0,4-1 0,0-2 0,0 1 0,-2-1 0,-1 1 0,-2 1 0,0 1 0,-2 0 0,-1 1 0,-2-1 0,-2 0 0,2-3 0,0-1 0,-4 1 0,-6 4 1069,1 4 0,-7 1-1069,19-10 1483,-22 11-1483,-42 0 0,-20 0 0</inkml:trace>
  <inkml:trace contextRef="#ctx0" brushRef="#br0" timeOffset="2652">22970 10034 24575,'19'34'0,"15"8"0,-19-3-1226,2-7 1,0 3 1225,-4 5 0,-1 4 0,4 4 0,1 5 0,-4-5 0,1 4 0,0-2 21,0-6 0,2-2 0,-1 1-21,-1 3 0,0 0 0,-1-5 0,0-2 0,-2-8 570,7 0-570,-17-51 0,4-11 0,1-21 0,0-9 0,-5 11 0,1-2-576,5 3 1,3-3 0,-2 1 575,-7 5 0,-1 1 0,2 1 0,7-3 0,2 0 0,-1 2 251,-4-10 0,1 3-251,5 8 0,0 6 0,-2 5 0,4 22 0,-7 6 0,3 5 0,-5 0 0</inkml:trace>
  <inkml:trace contextRef="#ctx0" brushRef="#br0" timeOffset="2919">23594 10223 24575,'19'-13'0,"6"2"0,9-13 0,24-1 0,-14 6 0,2 3 0,-21 10 0,-19 6 0,-2 0 0</inkml:trace>
  <inkml:trace contextRef="#ctx0" brushRef="#br0" timeOffset="3084">23628 10350 24575,'39'11'0,"1"-9"0,1-3 0,-4-12 0,-11 12 0,-11-5 0,-10 6 0</inkml:trace>
  <inkml:trace contextRef="#ctx0" brushRef="#br0" timeOffset="5999">27693 9545 24575,'29'25'0,"3"7"0,3 9 0,-7-5 0,-9-7 0,-6-12 0,-1-2 0,-1-9 0,-1 8 0,-4-7 0,-1 3 0,-5-5 0</inkml:trace>
  <inkml:trace contextRef="#ctx0" brushRef="#br0" timeOffset="6284">27861 9541 8191,'-21'5'0,"1"13"5063,2 0-5063,2 11 2818,-9 16-2818,6-17 0,-2 1 0,-1 4 0,1 0 0,0-5 0,1-2 1719,-10 9-1719,22-18 1696,-6-5 0,13-7 0,-4-5 0</inkml:trace>
  <inkml:trace contextRef="#ctx0" brushRef="#br0" timeOffset="6736">27532 9404 24575,'25'6'0,"22"-10"0,-8-7 0,-3 2 0,0-1 0,-1-1 0,6-2 0,-26 12 0,-4-4 0,-5 5 0,-2 0 0</inkml:trace>
  <inkml:trace contextRef="#ctx0" brushRef="#br0" timeOffset="7236">27123 9924 24575,'37'-12'0,"18"-10"0,-9 6 0,5-5 0,-21 14 0,-19 2 0,-1 5 0</inkml:trace>
  <inkml:trace contextRef="#ctx0" brushRef="#br0" timeOffset="7752">26612 9817 24575,'17'26'0,"5"7"0,1 3 0,3 5 0,-5-6 0,0-10 0,-3 0 0,-8-18 0,-5 2 0</inkml:trace>
  <inkml:trace contextRef="#ctx0" brushRef="#br0" timeOffset="8018">26816 9794 24575,'-24'27'0,"0"1"0,-7 9 0,-2 0 0,-6 3 0,0 0 0,-1 2 0,2-3 0,11-15 0,3-2 0,-7 9 0,20-20 0,0 0 0,5-5 0,1-1 0</inkml:trace>
  <inkml:trace contextRef="#ctx0" brushRef="#br0" timeOffset="8616">26406 9561 12195,'-16'-4'0,"4"2"4780,-8 4-4780,-2 24 0,-8 20 0,8 7 0,2 9-413,7-11 0,2 4 0,-1-1 413,-1-4 0,0-1 0,1 0 0,6 2 0,1 1 0,1-7 0,-3-6 0,2-4 1766,5 21-1766,6-18 3499,5-3-3499,16-16 0,12 3 0,11-14 0,-18-2 0,-7-6 0</inkml:trace>
  <inkml:trace contextRef="#ctx0" brushRef="#br0" timeOffset="9466">27779 9255 8191,'11'0'0,"4"0"5063,1 9-5063,23 26 0,-7 8 890,-5-7 1,0 2-891,-8-6 0,-1 2 0,10 19 0,-1 2 756,-5-6 1,-1 1-757,4 11 0,-3 1 0,-9-14 0,-2-1 0,-3-7 0,-1-2 0,-7 19 6169,-9-11-6169,-13-1 0,-2-8 0,-9 0 1309,3-12-1309,11-13 0,1-4 0,13-8 0</inkml:trace>
  <inkml:trace contextRef="#ctx0" brushRef="#br0" timeOffset="10717">27960 8925 8191,'-6'-5'0,"2"-1"5063,8-5-5063,7 5 2818,5 2-2818,1 4 1719,-2 0-1719,4 17 6784,-6 1-6784,1 20 0,-10 5 0,-12-2 0,-1 14 0,-1-27 0,4 4 0,11-26 0,16-16 0,39-14 0,-20 5 0,2-2 0,-2 4 0,-1 1 0,-5 4 0,-5 2 0,-5-3 0,-9 11 0,-4-2 0,-10 4 0,-6 17 0,-2-13 0,-1 13 0</inkml:trace>
  <inkml:trace contextRef="#ctx0" brushRef="#br0" timeOffset="15916">25954 9812 24575,'-35'18'0,"8"-10"0,-13 20 0,9-16 0,-19 20 0,4-7 0,10-8 0,6 5 0,19-20 0,4 12 0,2-8 0,19 0 0,-2-1 0,14-5 0,3 0 0,-1 6 0,-2 0 0,-11 20 0,-28 25 0,0-16 0,-2 1 0,-1-1 0,-1-1 0,-15 21 0,16-26 0,8-13 0,-7 0 0,8-5 0,-4 1 0,7-1 0,8-5 0,7-1 0,10-5 0,10 0 0,-3 0 0,-3 0 0,-10 0 0,-4-5 0,0 4 0,4-4 0,2 5 0,-1 0 0,4 0 0,-13-5 0,6 4 0,-7-4 0,0 5 0,-1 0 0</inkml:trace>
  <inkml:trace contextRef="#ctx0" brushRef="#br0" timeOffset="16899">25224 10060 8191,'0'8'0,"0"32"2058,0 0 0,0 2-2058,0-2 0,0 1 1462,0 21 1,0-2-1463,0-23 0,0-1 916,0 7 0,0-2-916,0 12 6424,0-27-6424,0-6 1087,0-9-1087,0 4 0,0-8 0,0 2 0</inkml:trace>
  <inkml:trace contextRef="#ctx0" brushRef="#br0" timeOffset="17220">24889 10983 24575,'43'-13'0,"1"-1"0,-4 4 0,4 0 0,2-1 0,15-5 0,3-3 0,-1 3-1814,-8 6 0,-1 1 0,-1-1 1814,-2-2 0,0-2 0,-5 4 0,-2 8 0,-4 0 637,3-12 0,-3 1-637,6 10 238,-36 12 1,-12-4 0,-22 14 0</inkml:trace>
  <inkml:trace contextRef="#ctx0" brushRef="#br0" timeOffset="17883">25015 11587 24575,'5'11'0,"-4"21"0,14 21 0,-13 2 0,8-4 0,-10-27 0,9-44 0,-7-7 0,12-5 0,4-3-915,2-18 915,20 0 0,-13 30 0,-3 4 0,-3 17 0,0-4 0,3 36 0,-11-6 915,0 35-915,-5-19 0,-6 16 0,7-19 0,-9-8 0,0-15 0</inkml:trace>
  <inkml:trace contextRef="#ctx0" brushRef="#br0" timeOffset="18083">25595 11661 24575,'24'-13'0,"0"1"0,2-3 0,-3-3 0,-8 9 0,-7-1 0,1 3 0</inkml:trace>
  <inkml:trace contextRef="#ctx0" brushRef="#br0" timeOffset="18249">26001 11492 24575,'0'39'0,"0"9"0,0-10 0,0 0 0,6 14 0,-4-7 0,4-29 0,-6-1 0,0-9 0,0-1 0</inkml:trace>
  <inkml:trace contextRef="#ctx0" brushRef="#br0" timeOffset="23465">28907 10151 8191,'-10'0'0,"4"-4"5063,1-7-5063,5-13 2818,9 5-2818,-2-5 1719,12 11-1719,14-8 6784,17 2-6784,3-4 0,7 26 0,-31-1 0,-2 12 0,-16-5 0,5-7 0,0 2 0,1-8 0,-1-2 0,2-13 0,-4 2 0,9-15 0,-6-16 0,-6 23 0,-3-10 0</inkml:trace>
  <inkml:trace contextRef="#ctx0" brushRef="#br0" timeOffset="23951">28831 10715 8191,'-8'-20'0,"23"-21"5063,4 14-5063,22-13 2818,19 17-2818,-22 16 0,2 3 859,3-2 1,2 2-860,1 4 0,0 0 0,-9-6 0,-2-1 0,16-2 6784,-5-17-6784,-29 8 0,4-9 0,-15-5 0,0 9 0,-6-2 0,0 19 0,0 2 0</inkml:trace>
  <inkml:trace contextRef="#ctx0" brushRef="#br0" timeOffset="37032">30994 9078 24575,'0'-11'0,"-5"0"0,-1 5 0,-9 1 0,3 5 0,-7 5 0,-5-4 0,6 9 0,-6-9 0,12 13 0,1-7 0,-6 13 0,1-2 0,4 4 0,-2-4 0,13-3 0,-4-4 0,5 5 0,0 0 0,6 5 0,15 6 0,0-14 0,27 8 0,-14-13 0,14 5 0,-19 4 0,0-3 0,-20 2 0,0-4 0,-9 3 0,-16 1 0,3 2 0,-13-2 0,5-2 0,-24 2 0,-10 7 0,3-5 0,8-1 0,28-11 0,6-6 0,3-18 0,3 13 0,4-13 0</inkml:trace>
  <inkml:trace contextRef="#ctx0" brushRef="#br0" timeOffset="37735">31314 9095 11539,'0'-11'0,"-4"5"4903,-2 1-4903,-5 5 2268,-4 6-2268,-5 8 1287,1 10-1287,5 1 4578,8-4-4578,11 0 0,5-8 0,2 3 0,7 1 0,1 3 0,-7-3 0,5-3 0,-17-4 0,-14 3 0,4 0 0,-15 1 0,13-4 0,-4-9 0,-1 4 0,-5-1 0,4-2 0,-3 2 0,13-4 0,-2 0 0</inkml:trace>
  <inkml:trace contextRef="#ctx0" brushRef="#br0" timeOffset="38681">31571 8980 24575,'0'28'0,"0"-8"0,0 36 0,0-1 0,0-13 0,0 6 0,0-20 0,0-12 0,0 4 0,0-9 0,-6-9 0,5 0 0,-5-11 0</inkml:trace>
  <inkml:trace contextRef="#ctx0" brushRef="#br0" timeOffset="39099">31445 9031 24575,'9'-12'0,"2"6"0,27-7 0,19 12 0,-18 2 0,1 2 0,-5-3 0,-1 2 0,1 10 0,-4 1 0,0-3 0,-4 11 0,-17-9 0,4 0 0,-12 16 0,8-7 0,-15 8 0,-10-7 0,-20 0 0,5-3 0,-5 1 0,-7 0 0,-3 1 0,-9 4 0,0-1 0,13-6 0,3-2 0,-16 6 0,37-14 0</inkml:trace>
  <inkml:trace contextRef="#ctx0" brushRef="#br0" timeOffset="47902">25993 9041 8191,'-20'14'0,"-6"15"4056,-13 25-4056,5-2 1465,17-20 0,1 0-1465,-10 24 1839,0 3-1839,7-11 6400,11-21-6400,3-7 1159,1-9-1159,2 4 0,-7-4 0,8 0 0,-4-6 0</inkml:trace>
  <inkml:trace contextRef="#ctx0" brushRef="#br0" timeOffset="48201">25651 9432 24575,'-6'26'0,"4"-4"0,-4 3 0,6-9 0,0 4 0,26-13 0,-6-11 0,26-8 0,-12-11 0,-4 6 0,-1 1 0,-7-1 0,-10 9 0,-1-1 0</inkml:trace>
  <inkml:trace contextRef="#ctx0" brushRef="#br0" timeOffset="49202">28682 8208 8191,'-18'13'0,"-3"3"5063,0 5-5063,-14 22 0,-5 9 0,18-23 0,0 0 1409,1-1 0,3-2-1409,1 5 1719,-9 1-1719,21-9 6784,-20 9-6784,18-12 0,-4-8 0,4-3 0,2-9 0</inkml:trace>
  <inkml:trace contextRef="#ctx0" brushRef="#br0" timeOffset="49400">28338 8505 24575,'-7'34'0,"0"-1"0,0 20 0,4 3 0,14-22 0,2-13 0,7-4 0,-4-16 0,17-7 0,-9-4 0,0-4 0,-15 8 0</inkml:trace>
  <inkml:trace contextRef="#ctx0" brushRef="#br0" timeOffset="50333">27069 8834 24575,'-5'38'0,"0"-1"0,-5 11 0,1 0 0,7 15 0,-6-26 0,1-4 0,6 2 0,-9-20 0,-8-10 0,-1-5 0,-5 0 0,8 0 0,10 4 0,-3 2 0,7 10 0,-2 0 0,13 0 0,3-6 0,9-5 0,13-18 0,-6-1 0,4-16 0,-12 11 0,-13-5 0,-2 17 0,-5-2 0</inkml:trace>
  <inkml:trace contextRef="#ctx0" brushRef="#br0" timeOffset="52751">30466 9950 8191,'19'-15'0,"15"1"1300,4-1 0,11-2 1,2 0-1301,8-2 0,3-1 0,5 1 0,-13 6 0,4-1 0,2 1 0,0-1 0,-1 1-320,1-2 0,0 0 1,1 0-1,-2 1 0,-2 1 320,4 0 0,-1 2 0,-2 0 0,-3 1 0,8 0 0,-3 1 0,-9-1 1019,-9-5 0,-7 3-1019,12 8 4178,-20-11-4178,-26 15 886,-8 0-886,-14 0 0,9 0 0,3 0 0</inkml:trace>
  <inkml:trace contextRef="#ctx0" brushRef="#br0" timeOffset="53500">31069 10177 24575,'6'35'0,"-1"18"0,-5-18 0,0 11 0,0-30 0,0-1 0,0-34 0,15-2 0,3-35 0,10 19 0,-6 9 0,-7 13 0,-4 14 0,0-4 0,-1 10 0,9 14 0,2 8 0,0 4 0,-7-6 0,-10-15 0,-4-5 0</inkml:trace>
  <inkml:trace contextRef="#ctx0" brushRef="#br0" timeOffset="53701">31535 10209 24575,'10'0'0,"1"-4"0,6-7 0,1-5 0,5-1 0,-5 1 0,-8 9 0,-5 2 0</inkml:trace>
  <inkml:trace contextRef="#ctx0" brushRef="#br0" timeOffset="53868">31847 10035 24575,'0'21'0,"0"-5"0,5 4 0,3 1 0,-2 1 0,0-1 0,-6-6 0,0-4 0,0-5 0,0-2 0</inkml:trace>
  <inkml:trace contextRef="#ctx0" brushRef="#br0" timeOffset="62900">8159 1353 24575,'0'-11'0,"-4"5"0,-2 1 0,-22 5 0,-9 0 0,-8 0 0,-10 0 0,6 10 0,14-9 0,-3 1 0,-8 7 0,-1 1 0,3-8 0,-1-1-356,-1 9 1,1 0 355,-18-8 0,7 18 0,-1-17-82,18 8 0,-2 2 82,-3-4 0,0 1 0,3 6 0,0 2 0,3-5 0,4 1 0,1 9 0,5-7 0,7-2 0,0-1 0,1 1 705,-6 4-705,-4 9 0,7-7 170,4 3-170,5-11 0,-1 16 0,-6 10 0,9-4 0,1 2 0,0 18 0,7-18 0,0-1 0,-5 5 0,7 6 0,-7-8 0,9 25 0,9-1 0,-1-19 0,1 1 0,3 16 0,6-28 0,-1-3 0,-6 2 0,23 10 0,-4 1 0,13 9 0,-3-3 0,1-6 0,-16-20 0,7 0 0,-2-5 0,26 11 0,-20-12 0,3 0 0,8 4 0,2-3 0,-1-4 0,-1-2-478,-5 2 0,-1-1 478,-6-11 0,1 0 0,19 10 0,5 0 0,-17-10 0,1-1 0,3 1 0,15 7 0,4 1 0,-3-2-884,-13-5 0,-3-2 0,1 1 884,1 3 0,1 1 0,-1-2 0,-3-2 0,-1-1 0,-2-1 0,11 1 0,2 0-516,4 0 1,5 0 0,-1 0 515,-10 0 0,-1 0 0,2 0 0,0 0 0,3 0 0,1 0 0,-4 0 0,5 0 0,-4 0 0,1 0-662,0 0 1,-1 0 0,-3 0 661,2 0 0,-1 0 0,-3 4 0,3 1 0,0-1-251,-4-3 0,1-1 1,2 2 250,-3 0 0,4 2 0,-1-1 0,-3 0 0,0-2 0,-2-1 0,-1-1 0,1-3 0,-1 0 0,-2 0 0,2 3 0,-3-1 0,2-4 0,0 1 0,-1 4 0,2 2 648,17-6 0,4-2-648,-24 3 0,0-1 0,2 0 0,9-2 0,2-2 0,-3 0 0,8-4 0,-2 1 160,-5 6 1,-4-1-161,-14-7 0,0 0 0,13 2 0,1-2 753,-3-6 1,1-1-754,8-2 0,0 0 0,-6-1 0,-4 0 0,-14 6 0,-3-1 0,23-20 0,-22 3 877,-8 8 1,0-2-878,0-2 0,0-3 0,5-10 0,-2-1 0,-11 10 0,-2 0 0,5-2 0,-3 3 0,-11-13 429,4 9 1,-1-1-430,-5 1 0,-4-2 0,-6-10 0,-3-2 0,1-3 0,-4 2 0,-4 13 0,-2 3 386,0-2 0,1 4-386,-15-14 278,7 18 1,-4-1-279,-3 0 0,-2 1 0,-2 0 0,0 1-874,-1 3 1,2 2 873,-14-7 0,16 8 0,0 1 0,-20-8 0,21 10 0,-3 1-102,-2 4 1,-2 2 101,-2 0 0,-2 0 0,-18-3 0,-1 2 0,14 6 0,1 2 0,-17-4 0,0 2 0,17 9 0,1-1 0,-4-7 0,0-1 0,5 8 0,2 2 0,10-5 0,2 1 0,-32 4 0,9-10 0,10 9 0,-4 0 0,-2-4 0,-3 0 0,7 4 0,-3 2 0,2-1-339,-9-6 0,2 1 339,5 4 0,3-1 0,-16-9 0,8 11 155,-8 0-155,17 5 0,-4 1 0,-12-5 0,-5 1-934,13 4 1,-2 3-1,2-2 934,6-5 0,2-2 0,0 1 0,-21 4 0,4 2 28,22-2 1,0 1-29,-15 0 0,0 1 0,11 4 0,1 0 0,-19 4 0,2-2 102,21-7 0,3 1-102,-5 11 0,2 0 0,-15-2 0,25 3 0,3 1 0,-3-7 0,6 2 0</inkml:trace>
  <inkml:trace contextRef="#ctx0" brushRef="#br0" timeOffset="63834">10284 322 8191,'0'-21'0,"-4"10"5063,-2 2-5063,0 34 2818,-19 1-2818,12 11 0,1 5 499,-6-9 1,0-1-500,0 13 0,2 1 0,1-2 0,2-2 0,-2 11 6428,0 3-6428,10-40 0,4-1 0,-4-4 0,1-5 0,2-6 1076,-12-8-1076,7-3 0,-8-1 0,0 6 0,-1 1 0,-1 10 0,7 1 0,27 8 0,7-7 0,20-4 0,-12-5 0,-7-4 0,-14 1 0,-2 4 0,-8-9 0,4 9 0,-5-4 0</inkml:trace>
  <inkml:trace contextRef="#ctx0" brushRef="#br0" timeOffset="66418">15353 2894 24575,'-4'-11'0,"-7"-4"0,-13 8 0,-4-22 0,-2 18 0,-13-25 0,-2 5 0,9 7 0,-2-2 0,6 4 0,1 1 0,-2-1 0,2 1 0,-15-4 0,-1 0 0,14 8 0,-2-8 0,15 11 0,6-1 0,-1 3 0,9 1 0,-4 5 0,-1 26 0,4 3 0,-3 23 0,2 1 0,-1-9 0,-6-4 0,8-14 0,-3-14 0,9-6 0,11-38 0,22-13 0,-4-5 0,8 8 0,-23 32 0,3 5 0,0 13 0,1-1 0,-2 10 0,-5-10 0,15 10 0,-7-9 0,2 4 0,-10-6 0</inkml:trace>
  <inkml:trace contextRef="#ctx0" brushRef="#br0" timeOffset="68252">22392 2275 8191,'-17'-12'0,"-2"5"5063,-3 39-5063,5-2 0,0 6 0,0 21 0,3 3 821,1-6 0,2-1-821,4-2 0,3-4 0,4 9 1873,9-10-1873,2-8 6279,5-7-6279,7 1 0,5-14 0,7 2 0,-12-12 0,-5-2 0</inkml:trace>
  <inkml:trace contextRef="#ctx0" brushRef="#br0" timeOffset="68601">22585 2528 24575,'7'34'0,"-1"9"0,9 5 0,-9-11 0,1-1 0,19 15 0,-11-1 0,0-33 0,0-13 0,-3-8 0,13-24 0,-7-8 0,9-21 0,-15 20 0,-1 1 0,7-9 0,-6-4 0,-1 39 0,-10 5 0,4 5 0</inkml:trace>
  <inkml:trace contextRef="#ctx0" brushRef="#br0" timeOffset="68952">23064 2616 24575,'-31'0'0,"3"6"0,7 1 0,4 10 0,0 1 0,9 7 0,2-8 0,16-2 0,26-10 0,2-20 0,18 11 0,-12-25 0,-13 25 0,1-11 0,-16 20 0,-5-4 0,-7 4 0</inkml:trace>
  <inkml:trace contextRef="#ctx0" brushRef="#br0" timeOffset="69349">23308 2560 24575,'11'25'0,"-5"6"0,5-3 0,-9 6 0,13-21 0,-8-4 0,13-17 0,0-11 0,25-18 0,-10 11 0,10-8 0,-24 27 0,-5 2 0,-10 15 0,-1 2 0,-5 9 0,0-4 0,0-2 0,0-4 0,0 0 0,0 0 0,0 4 0,0-8 0,0 2 0</inkml:trace>
  <inkml:trace contextRef="#ctx0" brushRef="#br0" timeOffset="69525">23701 2377 24575,'0'13'0,"0"-5"0,0 13 0,0-12 0</inkml:trace>
  <inkml:trace contextRef="#ctx0" brushRef="#br0" timeOffset="69866">23765 2450 24575,'6'9'0,"-2"-2"0,-4 8 0,0 0 0,0-3 0,0 4 0,9-10 0,-2-1 0,9-5 0,-1 0 0,1 0 0,5-5 0,1 4 0,-1-4 0,-5 5 0,-5 4 0,-2-2 0,-3 7 0,5-8 0,4 4 0,9-13 0,-1 1 0,-4-3 0,-9 5 0</inkml:trace>
  <inkml:trace contextRef="#ctx0" brushRef="#br0" timeOffset="70084">24113 2473 24575,'-4'-1'0,"-6"14"0,3 5 0,-2 11 0,18-9 0,5 0 0,2-8 0,1-3 0,-6-9 0,1-9 0,-6 7 0,0-8 0</inkml:trace>
  <inkml:trace contextRef="#ctx0" brushRef="#br0" timeOffset="70315">24335 2134 8191,'5'3'0,"11"15"5060,3 21-5060,8 12 1409,-15-8 0,-1 3-1409,4-2 0,-2 1 0,-4 7 0,-4 0 0,-5-14 0,-5-3 0,-20 17 0,-24-23 0,-5-13 0,0-4 0,9 1 0,4-8 0,0 1 0</inkml:trace>
  <inkml:trace contextRef="#ctx0" brushRef="#br0" timeOffset="72486">7316 4357 24575,'40'0'0,"0"11"0,8-9 0,7-1-3625,-1 4 1,2 1 3624,8-6 0,1 0 0,-17 3 0,1 2 0,0-1-230,-1-2 0,1-2 1,-1 2 229,-2 1 0,-2 2 0,4 0 269,14-1 0,4 0 0,-2 1-269,-10-1 0,-2 1 0,0 0 0,4 0 0,1 0 0,-5 0 0,1 1 0,-8-1 0,1 1 0,-22-4 0,-9 4 3259,-18-6-3259,-60 0 0,37 0 0,-39 0 0</inkml:trace>
  <inkml:trace contextRef="#ctx0" brushRef="#br0" timeOffset="73018">7261 4604 24575,'57'5'0,"0"1"0,-7 1 0,3 1 0,3-3 0,5 0 0,-2-1-3083,-9 0 0,-1 1 0,1-1 3083,9 1 0,2 0 0,-1-2 0,-5-1 0,0-2 0,0 2-92,0 1 0,0 2 0,-2 0 92,-4 0 0,-1-1 0,1 0 129,2-3 1,2-1-1,-5 2-129,3 4 0,-2 0-317,2-1 0,-5-1 317,-13-2 938,-10 6 0,-17-8 0,-1 0 1</inkml:trace>
  <inkml:trace contextRef="#ctx0" brushRef="#br0" timeOffset="77751">9746 3749 24575,'-13'19'0,"-3"2"0,-32 22 0,14-15 0,-1 1 0,3-3 0,0-1-298,-5 4 0,2-2 298,-3 4 147,6-7-147,8-3 0,7-14 0,7 8 0,0-12 0,18 6 449,19-24-449,11 8 0,6 0 0,-2-7 0,2-1-748,14 8 1,0 1 747,-16-6 0,0 2 0,8 8 0,-2 1 0,7-10 0,1 11 0,-64 0 0,-18-6 0,-9 5 0,-4 0 0,3-7 0,0-1-408,-9 8 0,0-1 408,11-8 0,2 0 0,-24 7 1431,17-13-1431,2 8 0,5 1 0,4-4 0,-1 10 0,27-4 880,7 27-880,18 25-3392,-2 12 0,1 4 3392,-7-22 0,-1 0 0,6 18 0,-3-7 0,-6-21 0,4-3 0,-14-12 0,10-1 0,-10-26 0,14-38 0,0-7 0,2-7 1332,-5 15 0,1-2 0,1 2-1332,9-16 0,-2 3 0,-8 13 0,-2 9 0,2 15 0,-11 5 0,2 12 0,-4-3 0</inkml:trace>
  <inkml:trace contextRef="#ctx0" brushRef="#br0" timeOffset="79997">7383 6278 24575,'30'0'0,"6"0"0,18-12 0,-3 5 0,7 0 0,-10-2 0,2-1 0,2 2-1759,7 2 0,2 2 0,-4-1 1759,12-2 0,-5 2 0,-12 5 0,-7 0 1587,-7 0-1587,-14 0 855,-9 0-855,-14 5 0,3-4 0,-9 4 0</inkml:trace>
  <inkml:trace contextRef="#ctx0" brushRef="#br0" timeOffset="80485">7500 6522 24575,'15'0'0,"9"-9"0,15 7 0,17-17 0,-14 11 0,7 1 0,-2 0 0,6-1 0,2 0-1478,-4-2 1,5-2 0,-5 4 1477,0 6 0,-3 1 0,-5-5 0,-2 0 0,-3 6 0,-2 0 1359,20 0-1359,-18-6 722,-9 5-722,-32-6 0,9 7 0,-20 0 0</inkml:trace>
  <inkml:trace contextRef="#ctx0" brushRef="#br0" timeOffset="86153">9536 5926 24575,'-17'15'0,"-12"17"0,2-11 0,-2 1 0,-8 9 0,0 0-728,3-8 0,0-1 728,2-1 0,1-1 0,-7-2 473,14-4-473,9-6 241,4 1-241,0-8 0,14 4 0,21-13 0,17 6 0,24-7 742,1 9-742,-12 0 0,-1 0 0,14 0 0,-25 0 0,-4 0 0,-14 0 0,-9 5 0,-26-4 0,2 4 0,-19-5 0,-1-9 0,-18-1 0,14-3 0,-2 0 0,-6 0 0,0 1 0,-19-6 0,15 0 0,30 17 0,0-10 0,3 10 0,1-10 0,11 14 0,2-2 0,15 18 0,-14 6 0,33 29 0,-15 9 0,-1-28 0,0-2 0,-2 14 0,1-15 0,-13-42 0,10-2 0,2-42 0,4-4 0,-5 6 0,1-3 0,0 9 0,-1 1 0,-1 1 0,-1 3 0,5-8 0,-15 55 0,-5-7 0,0 18 0</inkml:trace>
  <inkml:trace contextRef="#ctx0" brushRef="#br0" timeOffset="94550">7968 7151 24575,'-17'0'0,"-3"0"0,-5 6 0,2-4 0,-7 4 0,6 7 0,-6-4 0,-6 5 0,-5-2 0,9-4 0,2 0 0,9 4 0,5-11 0,1 10 0,-2-1 0,-1 7 0,-1-6 0,1 7 0,7-16 0,-3 17 0,3-17 0,-7 21 0,-1-10 0,1 3 0,0 2 0,2-10 0,3 8 0,-2-4 0,-4 6 0,-2 3 0,-10 15 0,15-14 0,-9 6 0,23-17 0,-16 2 0,6 4 0,-12 14 0,7-5 0,3 7 0,3-12 0,10-1 0,-12 10 0,12 10 0,-11-6 0,10 3 0,-4-16 0,6-1 0,-5-4 0,4-1 0,-4-4 0,5 9 0,0-2 0,0 8 0,0-10 0,0 0 0,0-5 0,5 4 0,2 1 0,-1 1 0,5-2 0,-9-4 0,11 1 0,-6-1 0,17 9 0,-7-3 0,9 8 0,-4-9 0,-3 4 0,1-13 0,1 15 0,14-7 0,5 14 0,4-13 0,7 7 0,6-12 0,-7 1 0,6-4 0,-10 2 0,-10-4 0,2-1 0,16 7 0,-5-2 0,-1-1 0,5-7 0,12 8 0,-19-10 0,-8 9 0,8-7 0,-10 2 0,1 0 0,25-4-347,-21 5 1,-1 0 346,16-2 0,0 6 0,0-9 0,-17 0 0,3 0 0,1 0 0,1 0 0,-4 0 0,-1 0 0,-3 0 0,-1 0 0,28 0 0,-11 0 0,13 0 0,-18 0 0,-9 0 0,8 0 0,-10-4 0,1-2 0,25 4-368,-21-8 0,-1 0 368,16 8 0,0-18 0,0 17 0,0-17 0,0 18 333,-17-10 0,2-1-333,-4 4 0,1-1 0,6-9 0,-1-2 0,-11 7 0,-2 0 0,20-18 0,-12 13 0,-9 2 0,0 0 0,15-10 0,-13 8 0,-2-1 0,5-9 0,-7 4 763,-9 0-763,-10 4 0,11-12 0,-11 8 0,6-4 0,-4 9 0,-8 4 0,4 0 0,-6 1 0,0-10 0,-6-2 0,4-5 0,-10 2 0,11 9 0,-18-3 0,15 3 0,-21-7 0,16 6 0,-25-15 0,-2-3 0,10 10 0,-1-1 0,-18-15 0,1-3 0,15 20 0,-9-6 0,-2-1 0,4 6 0,-6 1 0,12 12 0,-8-2 0,7 2 0,-5-1 0,5 9 0,-27-19 0,-5 8 0,21 1 0,1-1 0,-15-4 0,8 7 0,28 5 0,-10 10 0,-2-10 0,-25 11 0,21-6 0,-17 7 0,22 0 0,-16 0 0,-11 0 0,21 0 0,-3 0 0,-6 0 0,-2 0-454,4 6 0,1-1 454,1-3 0,1-1 0,-23 10 0,8-1 0,0-8 0,16 8 0,-1 0 0,-21 3 0,5 2 0,0 3 0,21-6 0,0 2 0,-15 6 0,4 0 0,6-5 0,8 1 0</inkml:trace>
  <inkml:trace contextRef="#ctx0" brushRef="#br0" timeOffset="98898">5244 4394 24575,'-20'6'0,"-9"-5"0,-1 14 0,-9-13 0,-8 15 0,9-9 0,4 7 0,14-8 0,5 4 0,8-4 0,-2 9 0,9 0 0,0 5 0,0-1 0,0-4 0,0-1 0,4-9 0,7-1 0,18-5 0,-5 5 0,14 1 0,-21 0 0,3 3 0,-9-3 0,8 13 0,-11-6 0,9 5 0,-16-2 0,4-4 0,-5 3 0,-14-3 0,-3 0 0,-19-5 0,13 2 0,-2-7 0,15 2 0,-1-4 0,-17 0 0,8 5 0,-9-4 0,9 10 0,13-9 0,-2 4 0</inkml:trace>
  <inkml:trace contextRef="#ctx0" brushRef="#br0" timeOffset="106236">3516 12933 8191,'16'0'0,"-11"0"5063,23 5-5063,-17-4 2818,4 4-2818,18 4 1719,17-7-1719,-17 2 0,2 0 0,-1-3 0,-1-2 0,32 1 0,-9 0 6339,0 0-6339,0 0 0,-16 0 0,1 0 0,-1 0 0,-1 0 0,0 0 0,-1 0-385,-1 0 0,-3 0 385,7 0 0,5 0 0,-8 0 428,25 0-428,-13 0 0,2 0 0,-9 0 0,-1 0-354,13 0 1,-4 0 353,5 0 0,0 0 379,-17 1 0,3-2-379,4-4 0,3 0 0,14 4 0,3 0 0,1-10 0,-2 1-773,-8 8 0,-2 1 773,-4-5 0,-3 1 0,-11 5 0,-1 0 0,9-5 0,1 0 0,-2 4 0,-1 0 0,-4-4 0,-1 0 678,25 5-678,-25 0 0,8 0 0,-5 0 0,-4 0 0,5 0 0,4 0 0,2 0 0,-2 0 0,-1 0 802,3 0 0,1 0-802,0 0 0,-2 0 0,19 0-472,-17 0 0,-1 0 472,8 0 0,-13 0 0,2 0 0,-9 0 0,0 0 0,12 0 0,3 0 0,10 0 0,0 0 0,-14 0 0,0 0-857,19 0 1,0 0 856,-20 0 0,0 0 0,14 0 0,4 0 0,-18 0 0,2 0 0,-1 0 0,-2 0 0,-1 0 0,1 0 0,23 0 0,-4 0 0,-17 0 0,-2 0 0,1 0 0,0 0 0,3 0 0,1 0 0,-3 0 0,0 0 0,2 0 0,1 0 0,12 0 0,1 0 0,-14 0 0,1 0 0,13 0 0,-1 0 0,-15 0 0,-3 0 0,-2 0 0,0 0 0,-1 0 0,-1 0-400,-3 0 0,0 0 400,-1 0 0,2 0 0,10 0 0,2 0 0,-6 0 0,0 0 0,5-1 0,2 2 0,11 4 0,-1 1 0,-16-5 0,1 0-1198,17 5 1,-1-1 1197,-20-4 0,-1-2 0,4 1 0,0 0 326,-8 0 0,1 0-326,19 0 0,1 0 0,-9 0 0,1 0 0,11 0 0,-3 0 0,-21 0 0,-4 0 0,20 0 1468,-37 5-1468,-1-4 788,0 4-788,-8 0 2870,7-4-2870,-13 9 18,-13-9 1,8 3-1,-13-4 1</inkml:trace>
  <inkml:trace contextRef="#ctx0" brushRef="#br0" timeOffset="107896">15108 4420 24575,'30'-6'0,"2"4"0,0-4 0,-7 6 0,-14 0 0,-6 0 0</inkml:trace>
  <inkml:trace contextRef="#ctx0" brushRef="#br0" timeOffset="108080">15154 4472 24575,'17'6'0,"11"-1"0,15-13 0,-9 6 0,21-13 0,-41 13 0,4-4 0</inkml:trace>
  <inkml:trace contextRef="#ctx0" brushRef="#br0" timeOffset="108913">15916 4186 24575,'-32'0'0,"7"5"0,-14-4 0,17 9 0,7-9 0,4 9 0,5 0 0,1 19 0,5 4 0,-6 2 0,4-5 0,-4-14 0,6 3 0,5-7 0,5-2 0,2-5 0,3-5 0,-4 0 0,4 9 0,-2 3 0,-2 8 0,-5 1 0,-15-10 0,-11 7 0,1-6 0,-4-1 0,10 3 0,-2-13 0,3 4 0,-3-5 0,9 0 0,1 0 0</inkml:trace>
  <inkml:trace contextRef="#ctx0" brushRef="#br0" timeOffset="109200">16093 4337 24575,'20'-4'0,"22"-6"0,-11-3 0,23 3 0,-24 4 0,9-1 0,-17 6 0,-4-5 0</inkml:trace>
  <inkml:trace contextRef="#ctx0" brushRef="#br0" timeOffset="109417">16564 4147 24575,'6'25'0,"-4"6"0,4 13 0,0-10 0,-5 4 0,6-22 0,-7-1 0,0-4 0,4-5 0,-2-2 0,2-4 0</inkml:trace>
  <inkml:trace contextRef="#ctx0" brushRef="#br0" timeOffset="109650">16916 4167 8191,'9'-6'0,"3"-5"5063,16 9-5063,15-19 0,-10 11 2818,3-6-2818,-21 10 429,-4 6 1,-5 0 0,-2 0 0</inkml:trace>
  <inkml:trace contextRef="#ctx0" brushRef="#br0" timeOffset="109819">17008 4213 24575,'21'0'0,"-1"0"0,10-6 0,9-4 0,-14 2 0,1-1 0</inkml:trace>
  <inkml:trace contextRef="#ctx0" brushRef="#br0" timeOffset="110250">17642 3831 24575,'0'16'0,"-20"44"0,15-18 0,-10-5 0,1-1 0,12 2 0,-6-9 0,8-13 0,9 0 0,11 3 0,3-9 0,6 2 0,-8-18 0,-1-1 0,8-10 0,-5 3 0,1 4 0,-9-1 0,-4 10 0,-5 1 0,3 1 0,-8 21 0,4-9 0,1 15 0,-4-7 0,9 0 0,-10-5 0,4-5 0,-5-6 0</inkml:trace>
  <inkml:trace contextRef="#ctx0" brushRef="#br0" timeOffset="116483">3588 13893 8191,'-11'0'0,"5"5"5063,1 1-5063,10 5 2818,-4-1-2818,13-4 1719,-5 8-1719,10-12 6784,7 16-6784,37-16 0,-1 7-650,-13-14 1,0-2 649,-10 7 0,-2-3 0,0-10 0,0 0 0,27 9 0,-16-11 0,-14 15 0,-11-5 0,-18 9 0,-9-8 0,-11 22 0,3-15 0,-1 9 0</inkml:trace>
  <inkml:trace contextRef="#ctx0" brushRef="#br0" timeOffset="116747">3713 14143 24575,'16'0'0,"3"0"0,6 0 0,15-9 0,2 7 0,-3-7 0,-10 9 0,-13 0 0,-1 0 0,-4 0 0,-1 0 0,-4 0 0,-1 0 0</inkml:trace>
  <inkml:trace contextRef="#ctx0" brushRef="#br0" timeOffset="118629">20201 13119 8191,'-11'-5'0,"0"4"5063,-4-4-5063,3 10 2818,-13 16-2818,1 18 0,6 21 650,2-27 1,0 4-651,9 6 0,3 5 0,-1-1 0,-5 7 0,1-1 2765,0 12 0,6-4-2765,6-22 0,2-7 0,-3-1 0,16-6 0,-11-10 0,13-3 0,-4-6 592,5-1-592,3-18 0,-12 10 0,1-10 0</inkml:trace>
  <inkml:trace contextRef="#ctx0" brushRef="#br0" timeOffset="119030">20307 13510 24575,'20'-23'0,"10"-5"0,-1 20 0,0-5 0,-8 27 0,-14-2 0,4 21 0,-11-2 0,0 15 0,0-6 0,-13 7 0,1-20 0,-8-8 0,10-8 0,19-5 0,-1 0 0,16-1 0,-8 1 0,5-5 0,-1 5 0,-8-6 0,-3 0 0</inkml:trace>
  <inkml:trace contextRef="#ctx0" brushRef="#br0" timeOffset="119266">20696 13533 24575,'0'15'0,"0"1"0,5 10 0,1-8 0,0 6 0,-2-12 0,-4 3 0,-9-3 0,2-6 0,-3 0 0,5-6 0</inkml:trace>
  <inkml:trace contextRef="#ctx0" brushRef="#br0" timeOffset="119433">20748 13485 24575,'17'-19'0,"2"1"0,5 3 0,-1 0 0,5-1 0,-7-1 0,-10 8 0,-1 0 0</inkml:trace>
  <inkml:trace contextRef="#ctx0" brushRef="#br0" timeOffset="119632">21053 13167 24575,'13'19'0,"-1"6"0,11 9 0,-3 12 0,-8-4 0,-2 4 0,-2 3 0,-3 1 0,-4 6 0,-4-2 0,1-17 0,-4-5 0,-21 12 0,7-23 0,-9 7 0,13-12 0,3-3 0</inkml:trace>
  <inkml:trace contextRef="#ctx0" brushRef="#br0" timeOffset="121049">26275 12866 24575,'0'24'0,"0"2"0,0 14 0,0-2 0,0 0 0,0-7 0,0-3 0,0-8 0,0-3 0,0-2 0,0-9 0,0-2 0</inkml:trace>
  <inkml:trace contextRef="#ctx0" brushRef="#br0" timeOffset="121750">27621 12892 8191,'9'-10'0,"-6"-1"5063,15 5-5063,-11 1 2818,8 5-2818,-9 22 1719,-1 17-1719,-5 0 6784,-5 2-6784,4-21 0,-4-8 0,10 3 0,1-9 0,9-1 0,9-5 0,14 0 0,18-11 0,10 8 0,-26-8 0,-7 11 0</inkml:trace>
  <inkml:trace contextRef="#ctx0" brushRef="#br0" timeOffset="122347">29132 12648 8191,'10'0'0,"14"0"5063,-9 0-5063,9 0 2818,-18 9-2818,-1 2 1719,-5 10-1719,0 4 6784,0-3-6784,17 11 0,-6-10 0,8 1 0,-42 1 0,6-10 0,-23 1 0,24-10 0,5-1 0,6-4 0,5 4 0</inkml:trace>
  <inkml:trace contextRef="#ctx0" brushRef="#br0" timeOffset="123215">30104 12703 8191,'6'9'0,"-1"3"5063,-5 5-5063,0-2 2818,0-4-2818,0 0 1719,4-5-1719,-2 3 6784,7-7-6784,1 2 0,2-4 0,8 0 0,-9 0 0,0 10 0,-6-3 0,-5 17 0,6-7 0,-5-1 0,5-7 0</inkml:trace>
  <inkml:trace contextRef="#ctx0" brushRef="#br0" timeOffset="123485">30587 12733 24575,'16'42'0,"-6"4"0,5-16 0,-13 4 0,-2 3 0,9 18 0,-9 6 0,-5-29 0,-1-26 0,0-1 0,1-5 0</inkml:trace>
  <inkml:trace contextRef="#ctx0" brushRef="#br0" timeOffset="123633">30772 12845 24575,'56'-25'0,"-1"-1"0,-8 5 0,0 2 0,7 1 0,1 0 0,-4 0 0,-4 2 0,16 0 0,-29-1 0,-2 1 0,-2 13 0,-15-27 0,-6 26 0,-9-13 0</inkml:trace>
  <inkml:trace contextRef="#ctx0" brushRef="#br0" timeOffset="124383">26732 12821 8191,'-6'34'0,"2"8"1613,2 0 0,4 6-1613,7 9 0,1 4 0,-8-10 0,-2 4 0,3 2 124,5-6 1,4 1-1,-1 3 1,-1 4-125,-3-1 0,-3 5 0,0 2 0,0 3 0,0 1 0,0 0-146,1-9 0,0 1 0,0 1 0,1 1 0,0 0 1,-1 1-1,0 0 0,-1-1 146,0-1 0,0 1 0,-1 0 0,1 0 0,-1 0 0,-1 0 0,1 0 0,0 0 0,-1 1 0,0 1 0,1 1 0,-1-1 0,-1-1 0,1-1 0,-1-2 0,0-4 0,0 12 0,-1-5 0,0-2 0,-1-1 0,1 2-41,0 3 0,0 1 0,0 0 0,0-2 0,0-2 41,0 4 0,0-3 0,0-1 0,0-3 0,0 9 0,0-4 0,0-5 0,0 7 0,0-13 1488,0-20-1488,0-49 0,0 12 0,0-30 0</inkml:trace>
  <inkml:trace contextRef="#ctx0" brushRef="#br0" timeOffset="125833">28379 12782 24575,'0'20'0,"6"12"0,3 5 0,1-2 0,2 2-1946,-2 5 0,1 4 0,0 1 1946,1 2 0,0 2 0,-1 2-1689,0 6 1,0 2-1,-3 2 1689,-3-8 0,-1 1 0,0 1 0,0 1 0,3 0 0,1 1 0,0 1 0,-3 0 68,-3 0 0,-2 0 0,0 2 1,2 1-69,2-3 0,1 4 0,1 0 0,1-2 0,-2-4 0,0 9 0,0-4 0,0 2 0,1-7 0,0 3 0,2-2 0,1-7 0,9 11 0,0-7-138,-10-15 0,1-2 138,6-1 0,-3-5 1748,-10-9-1748,10-5 0,-11-12 0,5 2 0</inkml:trace>
  <inkml:trace contextRef="#ctx0" brushRef="#br0" timeOffset="126734">29662 12505 24575,'0'10'0,"-8"13"0,6-5 0,-7 19 0,9 9 0,1 4 0,-2 6-1577,-5 1 1,-1 4 1576,6-8 0,1 4 0,-2 3 0,-3 0 0,-2 4 0,0 1 0,0-2-1247,0-6 1,1-2 0,0 1 0,0 3 1246,2 1 0,0 2 0,1 2 0,-1 0 0,0-4 0,-1 6 0,-1-3 0,0-1 0,2 0 0,3-2 0,1 0 0,1-1 0,-1 0 0,0-2 0,-2-1 0,2 1 0,2-2 0,3-4 0,2-1 0,1-1 0,-1 0-353,1 14 1,0-1 0,3 2 352,2-9 0,2 2 0,0-1 0,-1-2 0,0 9 0,-2-2 0,0 0 0,-2 4 0,0 0 0,-2-6 0,-1-4 0,-3-7 0,-4 15 0,-5-44 0,4-5 2054,-14-38-2054,13-2 0,-4-7 0,2-6 842,3-4 1,2 2 0,-1-12 0,0 5-1</inkml:trace>
  <inkml:trace contextRef="#ctx0" brushRef="#br0" timeOffset="127632">30402 12705 24575,'0'15'0,"0"1"0,0 5 0,0 7 0,0 9 0,0 5 0,0-2 0,0 2-1103,0 0 1,0 5 0,0-2 1102,0 17 0,0 4 0,0-10 0,0 6 0,0 1 0,0-2 0,0 4 0,0-2 0,0 4-364,0-15 1,0 2 0,0 2 0,0 0 0,0-2 363,0 9 0,-1 0 0,1-1 0,1-4-959,3 4 0,1-4 1,-1 2 958,-3-9 0,-1 2 0,0 0 0,2 0 0,4-2 0,1 0 0,1 0 0,-3-4 0,-4-1 0,-1-2 0,2 1-512,5 16 0,3 3 1,-2-7 511,-7-4 0,1-4 0,4-2 0,0-2 0,-6 20 1545,0-19-1545,-13-39 0,10-1 0,-10-19 0</inkml:trace>
  <inkml:trace contextRef="#ctx0" brushRef="#br0" timeOffset="128714">24777 13769 24575,'38'-10'0,"-1"1"0,-3-3 0,1 2 0,10 4 0,1 1-1508,-5-7 1,1 1 1507,8 9 0,0 1-729,0-4 0,2-1 729,5-1 0,3 1 0,1 5 0,5-1 0,-14-3 0,4-2 0,3-1 0,0 2 0,-5 2 0,0 0 0,2 2 0,1-2 0,3 1-771,0-2 1,4 0 0,1-1-1,1 1 1,-1 0 0,-3 0 770,4 1 0,-2 0 0,-1 1 0,1 0 0,-1 0 0,2 0 0,1-1 0,0 1 0,-2 1 0,-3 0-943,-1 2 0,-3 0 0,-1 1 1,0-2 942,1-2 0,0 0 0,0-2 0,-1 2-43,-1 2 0,-1 1 0,2-1 0,2 0 43,4-1 0,3-1 0,1-1 0,0 1 0,-3 1-461,4 2 1,-4 0-1,1 0 1,4 0 460,-14 0 0,4 0 0,1 0 0,0 0 0,-2 0 0,-3 0 0,12 0 0,-3 0 0,-2 0 0,0 0 0,-3 0 0,-1 0 0,0 0 0,1 0 0,2 0 0,0 0 0,1 0 0,-1 0 0,-3 0 0,0 0 0,-1 0 0,1 0 352,-1 0 1,-1 0-1,2 0 1,2 0-353,-1 0 0,3 0 0,1 0 0,0 0 0,1 0 0,1 0 0,0 0 0,0 0 0,2 0 0,2 0-260,-11 0 1,3 0-1,1 0 1,0 0-1,0 0 1,-2 0 0,-2 0 259,11 0 0,-3 0 0,-2 0 0,0 0 0,0 0 0,0 0 0,0 0 0,-1 0 0,-2 0 0,-4 0 80,11 0 0,-5 0 1,1 0-81,2 0 0,2 0 0,-2 0 682,-4 0 0,-1 0 1,2 0-683,-3 3 0,2 0 0,0 1 0,-4-1 57,-1-2 1,-3 0-1,0 0-57,7 3 0,1 1 0,-8-1 0,-13-4 0,-6 0 3792,12 0-3792,-22 5 0,-14-4 0,-5 3 0</inkml:trace>
  <inkml:trace contextRef="#ctx0" brushRef="#br0" timeOffset="130169">25968 14017 24575,'15'0'0,"9"0"0,15 0 0,17-11 0,9 8 0,-16-8 0,1 0 0,-14 10 0,0 0 0,6-9 0,-4 0 0,1 8 0,-15-7 0,-9 9 0,-9 10 0,-1-8 0,-5 7 0</inkml:trace>
  <inkml:trace contextRef="#ctx0" brushRef="#br0" timeOffset="130613">25966 14368 8191,'11'0'0,"-2"0"5063,27-9-5063,27 7 0,-9-6 0,-17 7 0,-1 2 0,10-1 2818,-7 0-2818,-9 0 1719,-6 0-1719,-9 0 1696,-9 4 0,-1-2 0,-5 2 0</inkml:trace>
  <inkml:trace contextRef="#ctx0" brushRef="#br0" timeOffset="131034">25930 14797 24575,'30'0'0,"-2"0"0,-7-6 0,7 4 0,3-4 0,15 6 0,2 0 0,0-8 0,-10 5 0,-10-5 0,-11 8 0,2 0 0,-12 0 0,2 0 0</inkml:trace>
  <inkml:trace contextRef="#ctx0" brushRef="#br0" timeOffset="131436">25849 15216 24575,'9'6'0,"-2"-2"0,12-4 0,5 0 0,7 0 0,15-10 0,2 8 0,8-8 0,0 0 0,-8 8 0,7-14 0,-27 14 0,9-4 0,-36 15 0,6-7 0,-13 7 0</inkml:trace>
  <inkml:trace contextRef="#ctx0" brushRef="#br0" timeOffset="131846">25958 15655 8191,'-6'5'0,"10"-4"5063,13 8-5063,20-7 0,8 2 0,11-4 2496,0 0-2496,0-10 0,-8 8 1764,-10-8-1764,-9 10 6646,-13-5-6646,0 4 0,-10-13 0,-2 12 0,-4-7 0</inkml:trace>
  <inkml:trace contextRef="#ctx0" brushRef="#br0" timeOffset="132616">27481 13855 24575,'33'0'0,"13"0"0,11 0 0,3-10 0,-23 9 0,-1 0 0,12-9 0,-10 4 0,-14 4 0,-4-4 0,-13 6 0,2 0 0</inkml:trace>
  <inkml:trace contextRef="#ctx0" brushRef="#br0" timeOffset="133003">27493 14253 8191,'4'-5'0,"2"4"5063,15-4-5063,8 5 2818,1 0-2818,25-9 1719,-11 7-1719,4-6 6784,-23 8-6784,-15 4 0,-18 10 0,5-6 0,-10 5 0</inkml:trace>
  <inkml:trace contextRef="#ctx0" brushRef="#br0" timeOffset="133404">27394 14784 24575,'5'-6'0,"5"-5"0,2 10 0,8-5 0,13-3 0,-1 7 0,16-6 0,-18 8 0,-2 0 0,-7 0 0,-1 0 0,-8 4 0,-3-2 0,-9 2 0</inkml:trace>
  <inkml:trace contextRef="#ctx0" brushRef="#br0" timeOffset="133996">27383 15229 24575,'4'-11'0,"7"5"0,5 2 0,37-5 0,-16 7 0,26-15 0,-25 15 0,-8-7 0,-6 9 0,-4 0 0,-13 0 0,2 0 0</inkml:trace>
  <inkml:trace contextRef="#ctx0" brushRef="#br0" timeOffset="134397">27342 15941 24575,'47'-13'0,"-1"0"0,15-2 0,-13 5 0,-2 1 0,-8 7 0,-8-6 0,-6 8 0,-8 0 0,-6 0 0,-4 0 0,-1 0 0</inkml:trace>
  <inkml:trace contextRef="#ctx0" brushRef="#br0" timeOffset="135365">28880 13813 24575,'27'0'0,"-2"0"0,20-9 0,-10 7 0,12-7 0,-19 3 0,-11 5 0,-2-5 0,-9 15 0,-2-7 0,-4 7 0</inkml:trace>
  <inkml:trace contextRef="#ctx0" brushRef="#br0" timeOffset="135788">28783 14177 24575,'40'0'0,"-1"0"0,-1 0 0,8 0 0,2 0 0,8 0 0,-8 0 0,8 0 0,-28 0 0,4 0 0,-32 9 0,3-6 0,-9 6 0</inkml:trace>
  <inkml:trace contextRef="#ctx0" brushRef="#br0" timeOffset="136167">28940 14558 9790,'25'0'0,"4"0"2418,6 0 0,1 0-2418,16 0 0,-5 0 2614,-23 0-2614,-4 0 0,-13 0 0,2 0 0</inkml:trace>
  <inkml:trace contextRef="#ctx0" brushRef="#br0" timeOffset="136616">28969 15034 24575,'15'-6'0,"-3"5"0,8-5 0,-4 6 0,5 0 0,5-5 0,-9 4 0,3-4 0,-5 5 0,-3 0 0,-2 5 0,-5-4 0,-5 4 0</inkml:trace>
  <inkml:trace contextRef="#ctx0" brushRef="#br0" timeOffset="136988">28880 15534 15622,'11'0'0,"0"0"3837,4 0-3837,1 0 1545,5-6-1545,-1 4 830,9-4-830,1 6 0,0-6 2741,-1 5-2741,-9-5 0,1 6 0,0 0 0,-5-5 0,-5 4 0,-7-4 0</inkml:trace>
  <inkml:trace contextRef="#ctx0" brushRef="#br0" timeOffset="137656">29812 13908 8191,'9'-6'0,"7"-5"5063,15 9-5063,-4-4 2818,3 6-2818,-14 0 1719,-1-4-1719,-4 2 0,-5-3 0,-1 5 0</inkml:trace>
  <inkml:trace contextRef="#ctx0" brushRef="#br0" timeOffset="137951">29796 14236 24575,'26'0'0,"-5"0"0,5 0 0,-6 0 0,1-6 0,-1 4 0,-4-4 0,-1 6 0,-4 0 0,-5 0 0,-1 0 0</inkml:trace>
  <inkml:trace contextRef="#ctx0" brushRef="#br0" timeOffset="138451">29756 14787 24575,'11'0'0,"4"0"0,1 0 0,5-6 0,7 4 0,-5-4 0,5 6 0,-7-5 0,-5 4 0,4-4 0,-13 5 0,2 0 0</inkml:trace>
  <inkml:trace contextRef="#ctx0" brushRef="#br0" timeOffset="138800">29821 15181 24575,'15'0'0,"1"0"0,5-6 0,-1 5 0,1-5 0,-1-1 0,1 6 0,16-5 0,-7 6 0,4 0 0,-19 0 0,-10 0 0</inkml:trace>
  <inkml:trace contextRef="#ctx0" brushRef="#br0" timeOffset="139170">29944 15515 24575,'17'-5'0,"3"4"0,5-4 0,5-3 0,10 6 0,-2-7 0,0 9 0,1-9 0,-9 7 0,-2-12 0,-7 6 0,-10 0 0,-2 2 0</inkml:trace>
  <inkml:trace contextRef="#ctx0" brushRef="#br0" timeOffset="139750">30784 13900 24575,'39'-5'0,"-1"1"0,21 2 0,-3-7 0,-26 9 0,-2 0 0,-12 0 0,4 0 0,-13 0 0,2 0 0</inkml:trace>
  <inkml:trace contextRef="#ctx0" brushRef="#br0" timeOffset="140051">30792 14318 24575,'17'-5'0,"-2"4"0,-5-4 0,6 5 0,0-6 0,4 4 0,1-4 0,-5 6 0,-1 0 0,0 0 0,-8 0 0,2 0 0</inkml:trace>
  <inkml:trace contextRef="#ctx0" brushRef="#br0" timeOffset="140384">30748 14682 24575,'27'0'0,"-6"0"0,-1 0 0,-4 0 0,5 0 0,-1 0 0,-4 0 0,-1 0 0,-4 0 0,-5 0 0,-1 0 0</inkml:trace>
  <inkml:trace contextRef="#ctx0" brushRef="#br0" timeOffset="140768">30761 14995 24575,'0'10'0,"5"-4"0,5-1 0,2-5 0,3 0 0,-4 0 0,0 0 0,0-5 0,-1 4 0,1-4 0,0 5 0,4 0 0,-3 0 0,-2 0 0,-5 0 0</inkml:trace>
  <inkml:trace contextRef="#ctx0" brushRef="#br0" timeOffset="141167">30708 15434 24575,'32'0'0,"0"0"0,-16 0 0,4 0 0,1 0 0,-5 0 0,-1-4 0,0 2 0,-3-2 0,-2 4 0,-5 0 0</inkml:trace>
  <inkml:trace contextRef="#ctx0" brushRef="#br0" timeOffset="148350">15555 5998 24575,'-6'-5'0,"6"4"0,1-13 0,13 11 0,-6-15 0,8 16 0,0-14 0,0 15 0,0-5 0,-1 6 0,1 0 0,-9 9 0,12-1 0,-17 8 0,7 0 0,-9 0 0,0 5 0,0-1 0,-6 10 0,-2-7 0,-5 6 0,-8-5 0,3-5 0,-6 1 0,3-6 0,5-7 0,-4 4 0,8-10 0,-4 4 0,19 1 0,-1-4 0,13 9 0,0-10 0,5 16 0,2-14 0,5 23 0,-5-23 0,2 15 0,-7-17 0,-2 4 0,-4-5 0,0 0 0,-5 0 0,-2 0 0</inkml:trace>
  <inkml:trace contextRef="#ctx0" brushRef="#br0" timeOffset="149153">16053 6015 8191,'-9'0'0,"2"-4"5063,-8 15-5063,4-10 2818,0 9-2818,0-9 1719,1 9-1719,-6-4 6784,4 0-6784,2 3 0,5-3 0,5 5 0,0 4 0,0 1 0,0 5 0,0-1 0,5-9 0,-4 3 0,9-12 0,0 2 0,2-4 0,7 0 0,-3 0 0,5 0 0,0 0 0,-10 5 0,8-4 0,-17 9 0,12-9 0,-13 9 0,4 0 0,-5 7 0,0-1 0,-9 1 0,7-6 0,-24 4 0,17-8 0,-16 11 0,2-7 0,3 0 0,-4-3 0,9-8 0,14-4 0,-3 2 0,9-2 0</inkml:trace>
  <inkml:trace contextRef="#ctx0" brushRef="#br0" timeOffset="149650">16558 6099 8191,'3'0'0,"-1"0"4791,60-10-4791,-19 8 0,-6-4 0,0 2 0,1 4 2852,-14-5-2852,-9 4 0,-9-4 0,-1 5 0</inkml:trace>
  <inkml:trace contextRef="#ctx0" brushRef="#br0" timeOffset="151837">14244 6114 24575,'11'-5'0,"4"4"0,5-16 0,9 13 0,8-23 0,-6 23 0,9-17 0,-21 19 0,5-4 0,-18 11 0,-1-4 0,-5 4 0</inkml:trace>
  <inkml:trace contextRef="#ctx0" brushRef="#br0" timeOffset="152021">14348 6150 8191,'9'6'0,"-2"-1"5063,13-5-5063,-4 0 2818,12-9-2818,2 7 1719,21-22-1719,-22 16 0,1-8 0,-25 11 0</inkml:trace>
  <inkml:trace contextRef="#ctx0" brushRef="#br0" timeOffset="154151">17264 5830 8191,'-4'0'0,"2"5"5063,-14-4-5063,5 9 2818,1-9-2818,-1 8 1719,0-7-1719,5 7 6784,-4-8-6784,9 9 0,-10 0 0,10 2 0,-6 7 0,3-12 0,2 12 0,-2 0 0,4 3 0,0 2 0,0-9 0,4-9 0,2-1 0,5-5 0,0 0 0,0 0 0,4 5 0,3 5 0,-1-3 0,-5 7 0,-2-13 0,-9 13 0,4-7 0,-5 8 0,0 1 0,-13 12 0,5-8 0,-11 8 0,8-18 0,0-4 0,-1 8 0,1-12 0,-1 8 0,1-10 0,-4 0 0,8 0 0,-2 0 0</inkml:trace>
  <inkml:trace contextRef="#ctx0" brushRef="#br0" timeOffset="154651">17568 5985 24575,'16'0'0,"3"0"0,22-8 0,3-3 0,1 1 0,-13 1 0,-26 9 0,-1 0 0</inkml:trace>
  <inkml:trace contextRef="#ctx0" brushRef="#br0" timeOffset="154805">17705 6019 24575,'28'9'0,"-13"-7"0,17 6 0,-16-14 0,13 5 0,1-14 0,0 13 0,-11-7 0,-9 9 0</inkml:trace>
  <inkml:trace contextRef="#ctx0" brushRef="#br0" timeOffset="155552">18374 5686 24575,'21'-6'0,"-4"2"0,-2 4 0,-4 4 0,-5 2 0,8 6 0,-12 13 0,7 2 0,-24 16 0,-3-1 0,-16 2 0,3-6 0,3-9 0,4-15 0,-5 5 0,6-16 0,-1 10 0,13-22 0,6 2 0,10-3 0,26 17 0,-9-3 0,24 28 0,-24-21 0,6 20 0,-11-23 0,-5 6 0,10-13 0,-18 4 0,13-5 0</inkml:trace>
  <inkml:trace contextRef="#ctx0" brushRef="#br0" timeOffset="155861">18612 5926 24575,'0'15'0,"12"5"0,-4-8 0,11 6 0,-4-17 0,1 4 0,0-5 0,-1-5 0,4-14 0,-11 5 0,5-9 0,-30 8 0,8 8 0,-19-8 0,16 14 0,-3-5 0,0 6 0,3 0 0,-3 0 0,4 0 0,0 5 0,5-4 0,2 4 0</inkml:trace>
  <inkml:trace contextRef="#ctx0" brushRef="#br0" timeOffset="161246">2294 7133 24575,'-17'-6'0,"-3"1"0,-4 5 0,-24-9 0,-11 7 0,13-3 0,-1 2 0,7 7 0,1 2-297,-3-4 1,1-1 296,-23 10 0,8-11 0,0 0 0,0 10 0,0-8 0,0 8 0,0 0 0,0-7 0,-1 15 0,12-3 0,7-3 0,1 19 0,13-20 0,-17 18 0,15-8 0,-7 3 0,4 5 0,0 0 593,7-4-593,8-1 0,-5 0 0,16 5 0,-19 5 0,20 4 0,-6 8 0,8-5 0,0 5 0,0-8 0,0 8 0,22 5 0,-9-3 0,20 1 0,-8-8 0,3 6 0,5-1 0,1 3 0,-10-15 0,5 1 0,-7-10 0,9 11 0,6-3 0,4 9 0,2-14 0,0 2 0,-5-11 0,0-9 0,3 14 0,-2-20 0,10 20 0,-1-21 0,8 7 0,-12-9 0,1-2 0,-9 1 0,0 0-648,17 1 0,0-2 648,-14-7 0,-2-1 0,4 8 0,0-2 0,-4-13 0,-1 0 0,1 14 0,0-1 0,-4-12 0,-1-1-206,32 2 206,-8-13 0,0 5 0,0-1 0,-8 2 0,-2 1 0,-15 3 0,1-6 0,-7 1 0,-3-3 0,-2 1 0,5-22 0,-15 11 0,15-20 0,-22 9 0,5-2 0,-8-8 0,0 0 0,0 0 0,0-1 0,0 1 0,-15 0 0,11 0 363,-13 27 1,-2 0-364,3-28 0,-1 28 0,0 0 0,-6-27 0,-4 5 0,8 22 0,-1 2 0,-11-5 215,-6-1-215,4 12 0,9 12 0,-9-10 0,12 17 0,1-4 560,-1 6-560,-7 0 0,-11 10 0,16-7 0,-2 7 0</inkml:trace>
  <inkml:trace contextRef="#ctx0" brushRef="#br0" timeOffset="167384">15206 7622 24575,'31'0'0,"-3"-6"0,-7 5 0,-1-5 0,1 6 0,-1 0 0,-4 0 0,-1 0 0,-9 0 0,-1 0 0</inkml:trace>
  <inkml:trace contextRef="#ctx0" brushRef="#br0" timeOffset="167535">15312 7691 24575,'11'0'0,"4"0"0,9 0 0,6 0 0,9 0 0,-1 0 0,-8 0 0,-11 0 0,-9 0 0</inkml:trace>
  <inkml:trace contextRef="#ctx0" brushRef="#br0" timeOffset="168084">16003 7517 10516,'0'-11'0,"5"5"5046,2-8-5046,10 2 2446,10-5-2446,-2 6 1411,0 5-1411,-10 11 5156,-9 1-5156,-1 4 0,-5 6 0,0 8 0,0 6 0,-13 0 0,-4 1 0,-4 9 0,-1-11 0,-1-3 0,-3-4 0,-3-1 0,12-14 0,2 4 0,23 3 0,0-6 0,10 10 0,-2-17 0,0 10 0,4-10 0,1 5 0,-1-6 0,1 0 0,-1 0 0,-9 0 0,-1 0 0</inkml:trace>
  <inkml:trace contextRef="#ctx0" brushRef="#br0" timeOffset="168332">16277 7608 24575,'12'5'0,"-3"1"0,0 6 0,-7 3 0,12-2 0,-13 12 0,4-12 0,-5 11 0,-5-17 0,-1 7 0,-5-13 0,0 4 0,1-5 0,4 0 0,1 0 0</inkml:trace>
  <inkml:trace contextRef="#ctx0" brushRef="#br0" timeOffset="168520">16441 7503 8191,'15'-12'0,"9"-3"5063,6-2-5063,8-2 2818,-12 8-2818,-1-6 1719,-14 9-1719,5-2 0,-9 5 0,2 5 0</inkml:trace>
  <inkml:trace contextRef="#ctx0" brushRef="#br0" timeOffset="168731">16734 7620 24575,'11'0'0,"0"0"0,0-5 0,-1 4 0,15-10 0,-7 3 0,2 1 0,-10 1 0</inkml:trace>
  <inkml:trace contextRef="#ctx0" brushRef="#br0" timeOffset="168946">17164 7464 24575,'0'26'0,"0"4"0,0 15 0,0-11 0,7 3 0,-6-21 0,10-1 0,-5-9 0,0-1 0,-1-5 0</inkml:trace>
  <inkml:trace contextRef="#ctx0" brushRef="#br0" timeOffset="169229">17508 7464 24575,'28'0'0,"2"-15"0,6 12 0,-5-12 0,-11 15 0,1-6 0,-1 4 0,-3-4 0,-7 6 0,-5 0 0</inkml:trace>
  <inkml:trace contextRef="#ctx0" brushRef="#br0" timeOffset="169382">17615 7516 24575,'20'8'0,"18"-2"0,-13-6 0,20-9 0,-15 7 0,9-6 0,-18 8 0,-4 0 0</inkml:trace>
  <inkml:trace contextRef="#ctx0" brushRef="#br0" timeOffset="169931">18136 7376 8191,'0'-16'0,"20"-9"5063,-10 16-5063,15-6 2818,-9 15-2818,-4 0 1719,7 17-1719,-12-8 6784,8 18-6784,-14-11 0,5 13 0,-28 11 0,0-6 0,-3-2 0,-16 12 0,-8 0 0,38-33 0,11-5 0,21 15 0,-6-13 0,17 16 0,-15-21 0,5 6 0,-10-9 0,-3 0 0</inkml:trace>
  <inkml:trace contextRef="#ctx0" brushRef="#br0" timeOffset="170283">18491 7346 24575,'-18'21'0,"-1"24"0,11-1 0,-1 6 0,9-17 0,5-18 0,13-1 0,-4-7 0,13 2 0,-1-16 0,0-7 0,0 5 0,-12-9 0,0 17 0,-12 5 0,7 25 0,-9 3 0,0 8 0,0-12 0,-6-7 0,5-10 0,-5-2 0</inkml:trace>
  <inkml:trace contextRef="#ctx0" brushRef="#br0" timeOffset="172166">18038 3689 8191,'-21'-7'0,"10"-4"5063,-8 9-5063,12-2 2818,-17-1-2818,7 4 1719,-9-4-1719,6-1 6784,-9 4-6784,-1-4 0,-9 6 0,1 0 0,0 0 0,7 0 0,-22 0 0,18 9 0,-28-7 0,20 21 0,-13-5 0,17 14 0,-4-2 0,9 8 0,10-11 0,-5 14 0,12-10 0,-2 7 0,8 0 0,-6 0 0,15 0 0,-15 1 0,15-1 0,-13 9 0,14-14 0,-5 4 0,6-16 0,0-1 0,0 1 0,0 8 0,6 3 0,0-4 0,6-4 0,-1-13 0,-1-5 0,9 11 0,-2-14 0,15 19 0,-1-20 0,7 6 0,8-8 0,10 11-1565,10-8 1565,-1 8 0,-1-11-849,0-11 849,2 8 0,-30-7 0,1-2 0,-4 6 0,0 0 0,12-10 0,-1-2 0,-13 6 0,0-1 0,10-5 0,-1-1 0,16-10 0,-5-4 0,3-1 0,-8 0 0,-7 10 0,-12 2 0,-11 6 0,-9 4 1494,7-15-1494,-12 13 920,7-9-920,-9 12 0,0 0 0,0 0 0,-5-5 0,4 4 0,-10-8 0,5 8 0,-7-3 0,-2 3 0,-1 0 0,-5-2 0,-24-11 0,-15 5 0,-1 0-315,25 9 1,1 2 314,-13 7 0,-8-8 0,7 10 0,3-9 0,8 7 0,-2-6 0,10 8 0,9 0 0,12 0 0</inkml:trace>
  <inkml:trace contextRef="#ctx0" brushRef="#br0" timeOffset="173885">18611 5405 24575,'-17'-8'0,"-2"-4"0,7 11 0,-16-6 0,10 7 0,-11 0 0,8 7 0,1-6 0,-5 18 0,4-16 0,-31 33 0,24-24 0,-20 19 0,27-17 0,1-1 0,-1 1 0,1 0 0,-1 0 0,5-2 0,1 0 0,2 3 0,1 1 0,-8 14 0,5-7 0,-5 6 0,6-8 0,0-1 0,0 1 0,1-1 0,-1 1 0,-5 4 0,10-3 0,-14 6 0,20-6 0,-16 2 0,17-4 0,-4 1 0,6-1 0,0 1 0,0-1 0,6 10 0,8-4 0,2 5 0,3-11 0,-7-5 0,3-3 0,-3-1 0,3 1-6784,5 5 6784,-7-10 0,14 17 0,-9-21 0,16 25 0,-3-25 0,11 21 0,-4-22 6784,17 6-6784,-3-1 0,5-6 0,-17 5 0,-4-6 0,-6 0 0,16-10 0,10 8 0,2-23 0,-21 19 0,-1 0 0,14-20 0,-2 15 0,-14-17 0,-12 17 0,8-24 0,-13 21 0,3-9 0,1-4 0,-3-4 0,8-10 0,-7 2 0,-9 1 0,14-8 0,-20-10 0,10-2 0,-14 2 0,0 10 0,0 7 0,-8-8 0,-14 8 0,-4-3 0,-7 18 0,9 9 0,-7-6 0,-25 17 0,16-4 0,-1 1 0,2 13 0,-1 3 0,-3-3 0,5 2 0,7 9 0,6-7 0</inkml:trace>
  <inkml:trace contextRef="#ctx0" brushRef="#br0" timeOffset="174557">17836 8090 24575,'15'-7'0,"10"6"0,11-14 0,6-3 0,-2 9 0,3-1-2304,18-10 0,4-1 2304,-6 6 0,-1 2 0,2-2 0,0 2 0,0 5 0,-1 0 0,0-8 0,0 1 0,-4 13 0,-1-1-448,-6-11 1,-2-1 447,-4 13 0,-2 1 1219,15-9-1219,-16 10 0,-11 0 0,-31 0 550,-11 14 0,-5-10 1,-1 11-1</inkml:trace>
  <inkml:trace contextRef="#ctx0" brushRef="#br0" timeOffset="174866">18113 8341 9855,'3'0'0,"12"-9"4670,31-4-4670,-15 2 0,4-1 0,9-1 0,3 0 349,7 0 1,2-1-350,3 0 0,1 0 0,3-1 0,2 2 15,-21 7 0,2 2 0,-1-2-15,20-11 0,-1 2 0,-3 13 0,-2 0 0,-3-14 0,-5 1 1727,-15 13 1,-4 1-1728,22-10 299,-30 11-299,-18 0 0,-3 0 0,-7 0 0</inkml:trace>
  <inkml:trace contextRef="#ctx0" brushRef="#br0" timeOffset="178300">16315 2536 8191,'0'11'0,"0"-2"5063,0 19-5063,0 1 2818,0 9-2818,-4 1 0,-2 3 0,5-7 0,0 1 702,-4 10 0,0-1-702,5 11 0,0-2 0,0-6 0,0 0 6628,0-10-6628,0-9 0,0-13 0,0-1 0,0-4 0,-5-5 471,4-11-471,-21-6 0,13-5 0,-14 2 0,12 8 0,-1-8 0,1 12 0,-1-12 0,6 29 0,1-6 0,11 19 0,0-7 0,10-3 0,8-7 0,-5-5 0,8-6 0,-7-13 0,32-20 0,-10-2 0,-12 11 0,-2 1 0,1-4 0,-9 3 0,-6 3 0,-6 5 0,2 6 0,-8 0 0,2 9 0,-4-4 0</inkml:trace>
  <inkml:trace contextRef="#ctx0" brushRef="#br1" timeOffset="192332">14417 3334 24575,'-16'0'0,"4"0"0,-8 0 0,4 0 0,-5 0 0,1 0 0,-1 0 0,1 0 0,-18-6 0,5 5 0,-6-6 0,10 7 0,9 0 0,-1 0 0,0 0 0,1 0 0,-1 0 0,1 0 0,-10 0 0,7 6 0,-7-4 0,10 4 0,-18 0 0,-4 4 0,0 4 0,5-4 0,8 5 0,-1-13 0,-8 15 0,-1-15 0,9 13 0,1-14 0,9 12 0,-1-12 0,-7 14 0,-3-13 0,-3 19 0,5-18 0,9 15 0,5-17 0,-1 8 0,-1-3 0,-4 5 0,3 4 0,2-8 0,2 12 0,3-17 0,-5 24 0,9-17 0,-11 15 0,11-8 0,-12-1 0,12 0 0,-12-1 0,17-3 0,-16 2 0,16-2 0,-14 6 0,15 4 0,-11 0 0,10 5 0,-4-6 0,6 8 0,0-5 0,0 5 0,0-7 0,0-1 0,6 1 0,-5-1 0,6 1 0,-1-1 0,-5 1 0,11-1 0,-10 1 0,9-5 0,-10-1 0,13-3 0,-3 5 0,18 5 0,-11-3 0,5 0 0,-13-8 0,1 0 0,4-5-6784,10 11 6784,1-1 0,4 0 0,-2 10 0,-7-23 0,11 18 0,-2-19 0,9 15 6784,-1-15-6784,0 15 0,0-15 0,0 7 0,18-1 0,-14-5 0,13 5 0,-17 1 0,9-7 0,-7 6 0,23-8 0,-21 0 0,14 0 0,-10 0 0,-6 0 0,6 9 0,-8-7 0,0 6 0,2-8 0,15 0 0,-2 0 0,-3 0 0,-13 0 0,-8 0 0,1-8 0,8 6 0,-8-7 0,10-6 0,-8 5 0,9-6 0,-6-3 0,-5 10 0,-6-6 0,-7 0 0,3 7 0,-2-9 0,2 3 0,-4 1 0,16-13 0,-17 12 0,13-11 0,-16 10 0,-1 3 0,-3-3 0,1 4 0,-8-4 0,10-6 0,-5-6 0,2 0 0,-3 2 0,-5 4 0,0 1 0,0-9 0,0-1 0,0-16 0,-15-14 0,11 8 0,-20-6 0,22 20 0,-15 0 0,15 7 0,-19-1 0,18 11 0,-30-9 0,22 8 0,-17-5 0,14 7 0,1-1 0,-1 0 0,-3 4 0,-10-6 0,4 8 0,-6-5 0,-1 6 0,3-7 0,-3 12 0,6-10 0,-5 18 0,-9-5 0,-10 6 0,0 0 0,-16 0 0,22 0 0,-14 0 0,15 15 0,10-12 0,-11 27 0,4-6 0,-5 4 0,14-6 0,12-13 0</inkml:trace>
  <inkml:trace contextRef="#ctx0" brushRef="#br1" timeOffset="199653">14292 7105 24575,'-26'-5'0,"3"4"0,8-4 0,-1 5 0,-5 0 0,-7-9 0,-11 7 0,-1-6 0,-6 8 0,-17 0 0,18 0 0,9 0 0,1 0 0,-5 0 0,-6 0 0,15 0 0,-5 8 0,13-6 0,-11 11 0,-2 0 0,-3-9 0,2 9 0,2-1 0,4-9 0,-8 20 0,-9-11 0,16 10 0,-2 2 0,-1-9 0,1 0 0,-19 23 0,16-16 0,16-8 0,4 2 0,1-2 0,4 1 0,0 0 0,-1 1 0,0 4 0,5-3 0,-4 2 0,10-3 0,-10 5 0,10-1 0,-4 10 0,6 2 0,0-1 0,0-1 0,0-2 0,9 3 0,-7-1 0,12-2 0,-12-7 0,17 3 0,-10-3 0,17 13 0,-4-8 0,6 8 0,-3-12 0,0-1 0,-5-8 0,-4 0 0,-1-1 0,2 3 0,8 5 0,-1-8 0,9 13 0,-12-22 0,7 23 0,1-23 0,1 23 0,7-23 0,-3 18 0,4-19 0,1 7 0,-1-1 0,0-6 0,8 7 0,2-9 0,0 0 0,-2 0 0,10 8 0,3-6 0,1 7 0,-5-9 0,-17-9 0,0 7 0,0-6 0,1 8 0,-1-9 0,-8 7 0,-1-7 0,-9 3 0,8 5 0,3-5 0,10-9 0,-2 11 0,-9-10 0,1-2 0,15-3 0,13-8 0,-17 4 0,-6-7 0,-4 13 0,-11-9 0,-5 13 0,-6 3 0,-4-6 0,12-4 0,-15-1 0,16-3 0,-18 3 0,5 1 0,3-9 0,-7-1 0,7-9 0,-9-8 0,-7 5 0,6-15 0,-11 23 0,10-11 0,-10 22 0,10-5 0,-10 7 0,11 1 0,-15 2 0,14 2 0,-16 3 0,15 2 0,-15-3 0,11 3 0,-8-1 0,4 1 0,-5 0 0,3-4 0,-3 3 0,-11-7 0,4-1 0,-9 8 0,-1-10 0,11 20 0,-7-6 0,9 2 0,-18 4 0,6-4 0,-16 6 0,10 0 0,-1 0 0,1 0 0,-8 0 0,-2 0 0,-8 0 0,0 0 0,-8 11 0,31-9 0,0 9 0</inkml:trace>
  <inkml:trace contextRef="#ctx0" brushRef="#br1" timeOffset="204682">18502 7237 8191,'0'-15'0,"0"3"5063,-5 2-5063,4 0 2818,-13 9-2818,7-9 1719,-13 9-1719,-1-10 6784,-1 10-6784,-3-5 0,4 6 0,1 0 0,-9 0 0,-1 0 0,-16 0 0,5 0 0,3 0 0,-7 8 0,20 0 0,-21 2 0,18 16 0,-2-15 0,4 17 0,9-16 0,2 0 0,4-1 0,1 0 0,-3 9 0,-6 1 0,10 5 0,-9-7 0,17-3 0,-4-6 0,-1 5 0,5 2 0,-5 20 0,6-12 0,0 12 0,0-16 0,0-1 0,0 1 0,0-1 0,0 1 0,6 8 0,8 7 0,-5-3 0,24 6 0,-22-18 0,23 9 0,-12-5 0,9 11 0,-2-5 0,2 5 0,5-6 0,-2-5 0,3 5 0,-7-12 0,2 5 0,-2-7 0,8 3 0,0-8 0,20 12 0,-14-10 0,-12-5 0,2 1 0,14-1 0,8-8 0,-8 0 0,-2 0 0,-16 0 0,2-13 0,-3 10 0,8-25 0,2 16 0,2-13 0,-2 5 0,-1 1 0,-8 2 0,9-8 0,-16-2 0,7-9 0,-4-22 0,-14 15 0,-3 10 0,-3 0 0,-6-16-565,0-7 565,0-7 0,-7 30 0,-2 0-868,2-4 1,-1 0 867,-9 0 0,-2 0 0,7 4 0,-1 0 0,-10-3 0,0 1 0,-7-11 0,-10 4 0,20 23 0,-8 3 0,10 3 515,-6 3-515,8-5 1785,-2 3-1785,5 1 0,1 1 0,7 10 0</inkml:trace>
  <inkml:trace contextRef="#ctx0" brushRef="#br1" timeOffset="206382">17896 3585 8191,'-12'-17'0,"0"2"5063,1 9-5063,-4 1 2818,3 5-2818,-4 0 1719,1 0-1719,-1 0 6784,-5 0-6784,-7 0 0,-2 0 0,-9 9 0,1-7 0,0 6 0,-4 7 0,3-11 0,-5 31 0,5-30 0,-5 35 0,5-27 0,2 22 0,8-18 0,9 3 0,5-8 0,4 3 0,-8 5 0,5 2 0,0 2 0,-5 0 0,16-2 0,-19 10 0,20-10 0,-13 6 0,14-7 0,-5 8 0,6-6 0,0 2 0,0-9 0,0-6 0,0 5 0,0 1 0,6 5 0,8 12 0,2-9 0,4 9 0,-6-12 0,6 3 0,2 1 0,7 3 0,-4-6 0,9 8 0,-2-12 0,0-5 0,2 1 0,13 12 0,-11-19 0,0-1 0,15 19 0,-9-22 0,4-3 0,-6 5 0,1 0 0,22-4 0,0-2-666,-22-4 0,-1 0 666,9 5 0,-2-3 0,-13-10 0,-2 0 0,5 11 0,0 0 0,-2-17 0,-2-1-149,24 6 149,-9-18 0,-19 15 0,0 0 0,10-10 0,14-13 0,-22 4 0,-6 2 0,2-16 0,-7 2 0,-7 0 0,5 2 0,-16 0 0,7-12 0,-18 8 0,-1-5 0,-9 16 0,-5 5 0,-8-1 0,-10 4-350,-17 1 350,23 20 0,-2 2 0,-3-4 0,-2 2 0,-6 7 0,-1 3 0,-1-6 0,0 0 0,4 6 0,0 0 0,2-1 0,1 2-333,6 6 1,2 3 332,-2-4 0,2 3 0,-5 10 0,9-9 0</inkml:trace>
  <inkml:trace contextRef="#ctx0" brushRef="#br1" timeOffset="214485">10558 4326 8191,'0'3'0,"0"3"5063,0 23-5063,0-7 2818,12 10-2818,-9-10 1719,15-3-1719,-17 1 6784,9-8-6784,-9 3 0,8-9 0,2-2 0,5-4 0,30-29 0,-13 11 0,2-2-1596,16-16 0,4-4 1596,-12 11 0,1-1 0,1 0 0,-1 1 0,1-1 0,-1 0 0,1 0 0,-1 1 0,-1 0 0,-4 2 0,-1 1 0,-1 2 0,7-4 0,-3 2-150,-4 0 1,-5 2 149,7 0 0,-12 7 0,-17 6 0,0 10 0,-9 1 3138,4 10-3138,-18 10 88,10 9 0,-10-12 0,13 0 1</inkml:trace>
  <inkml:trace contextRef="#ctx0" brushRef="#br1" timeOffset="215450">13442 4753 24575,'-6'5'0,"1"1"0,5 5 0,5-1 0,-4 5 0,9-8 0,-9 7 0,13-12 0,-7 2 0,13-4 0,36-20 0,-1-1-1790,-4-2 0,4-2 1790,-8 1 0,0 1 0,4-2 0,-1 2-358,-7 3 0,-2 1 358,-8 4 0,-2 2 0,7 1 0,-14-2 0,-4 13 0,-13-4 0,2 5 0</inkml:trace>
  <inkml:trace contextRef="#ctx0" brushRef="#br1" timeOffset="218848">19590 4357 24575,'-6'-4'0,"6"2"0,6-3 0,4 5 0,1 0 0,4 0 0,-3 0 0,12 0 0,-11 0 0,7 0 0,-5 0 0,-3 0 0,3 0 0,-4 0 0,4 0 0,1 0 0,0 0 0,4 0 0,-4 0 0,4 0 0,-4 0 0,-1 0 0,-4 0 0,0 0 0,0 0 0,-1 0 0,1 0 0,0 0 0,0 0 0,-1 0 0,13 0 0,-4-6 0,9 5 0,-8-5 0,1 6 0,-5 0 0,-1 0 0,1 0 0,0 0 0,1 0 0,-1 0 0,-6 0 0,1 0 0,0 0 0,0 0 0,-1 0 0,1 0 0,0 0 0,4 0 0,-3 0 0,4 0 0,-5 0 0,-1 0 0,1 0 0,0 0 0,0 0 0,-1 0 0,1 0 0,0 0 0,4 0 0,-3 0 0,3 0 0,-4 0 0,-1 0 0,1 0 0,0 0 0,0 0 0,-1 0 0,1 0 0,4 0 0,-3 0 0,3 0 0,-4 0 0,0 0 0,4 0 0,-3 0 0,4 0 0,-6 0 0,1-5 0,0 4 0,-1-4 0,1 5 0,5 0 0,0 0 0,6 0 0,-5 0 0,-2 0 0,0 0 0,-3 0 0,3 0 0,-4 0 0,0 0 0,-1 0 0,6 0 0,-5 0 0,9 0 0,-4 0 0,0 0 0,-1 0 0,-4 0 0,0 0 0,-32 0 0,20 0 0,-25 0 0</inkml:trace>
  <inkml:trace contextRef="#ctx0" brushRef="#br1" timeOffset="219650">19354 4679 24575,'10'0'0,"1"0"0,4 0 0,34-8 0,-5 5 0,-5-6 0,3-1-1836,-2 8 1,2 1 1835,8-4 0,1-1 0,5 0 0,0 0-514,3 5 1,-1-1 513,-2-4 0,-2 0 0,-3-1 0,-1 2 0,0 4 0,0-1 0,13-3 0,-2-1 0,-18 0 0,-2 2 0,13 3 0,-3-1-37,-3-8 37,-2 10 0,-8 0 0,-8 0 0,-5 0 2514,-10-5-2514,-5 4 2172,5-4-2172,9 5 49,-5 0-49,-1-4 0,-4 2 0,-3-3 0,5 5 0,-1 0 0,-4 0 0</inkml:trace>
  <inkml:trace contextRef="#ctx0" brushRef="#br1" timeOffset="225881">31814 8754 8191,'-6'-11'0,"-4"0"5063,0-1-5063,-15-3 2818,7 7-2818,-9 0 1719,3-1-1719,-7 7 6784,-7-7-6784,0 1 0,-9 6 0,-9-7 0,-2 9 0,2 0 0,21 0 0,-1 0 0,-16 0 0,16 5 0,-1 0-1458,-27-2 1458,32 7 0,-2 0 0,-6-8 0,-2-1 0,1 10 0,-1 1 0,0-11 0,0 1 0,5 11 0,0 0 0,-27-9 0,29 17 0,2 1 0,-10-9 0,-2 26 0,25-24 0,5 4 0,-1-1 0,2 2 0,-2 9 0,-3 9 0,8 2 0,-14 14 0,22-6 401,-22 8-401,22 0 0,-17 0-558,18 0 558,-8 8 0,-1 1 0,9-28 0,1 0-935,-4 4 0,-1 0 935,6-4 0,0 1 0,0 3 0,0 0-321,0-4 1,0-1 320,-1 1 0,2 0 444,5 8 1,3 1-445,8 3 0,2-1 0,-4-7 0,1-2 65,5-1 0,0-3-65,5 6 0,-8-10 0,13 11 1912,-8-15-1912,8 9 756,-3-7-756,-3-7 0,7 0 0,-1-5 439,7 2-439,0 0 0,0 0 0,9-8 0,1 12 0,8-19-701,-5 26 701,3-26 0,-3 20 0,5-21 0,0 7 0,0 0 0,8-8 0,2 8 0,-30-9 0,1-2 0,29 1 0,-2 0 0,0 0 0,-7 0 0,7-10 0,-8 8 0,-8-8 0,1-5 0,-10 11 0,5-26 0,-13 26 0,11-30 0,-2 14 0,7-19 0,4 6-447,-7-1 447,1-4 0,-7 5 0,-2-3 686,-8 7-686,14-12 0,-17 13 0,8-9 0,-19 16 0,2-7 0,0-3 462,-5-7-462,12-8 0,-19 5 0,11-5 0,-15 8 0,0-8 0,0-12 0,0-8-743,-5 32 0,0 1 743,3-23 0,-17 10 0,17 8 0,-15-1 0,15 1 0,-15 0 0,15-1 0,-22-2 0,14 10 1486,-15-8-1486,11 16 0,-2-5 0,2 7 0,0 1 0,-6-10 0,-2 3 0,-6-7 0,-1 5 0,0 1 0,-6-3 0,4 1 0,-1 6 0,8 4 0,3 6 0,-7-2 0,-3-1 0,-7 6 0,-3-12 0,2 19 0,-11-21 0,10 23 0,-6-8 0,8 10 0,-1 0 0,18 0 0,4 0 0</inkml:trace>
  <inkml:trace contextRef="#ctx0" brushRef="#br1" timeOffset="228584">32041 7980 24575,'0'4'0,"0"10"0,-9 17 0,7 7 0,-15 0 0,15 1 0,-19-5 0,17-5 0,-21-1 0,22-7 0,-23 7 0,23-11 0,-15-3 0,17 0 0,-4-7 0,-4-2 0,7-1 0,-7-9 0</inkml:trace>
  <inkml:trace contextRef="#ctx0" brushRef="#br1" timeOffset="228817">31812 8343 24575,'-6'26'0,"7"0"0,1-10 0,13 0 0,0 3 0,14-10 0,-7 4 0,1-13 0,-12 0 0,3-17 0,-2 8 0,2-14 0,-3 12 0,-5 0 0,8-1 0,-12 1 0,7 4 0,-9 2 0</inkml:trace>
  <inkml:trace contextRef="#ctx0" brushRef="#br1" timeOffset="230082">32043 6953 24575,'0'16'0,"0"-1"0,0 0 0,-6 1 0,5 13 0,-6 1 0,7 0 0,0 6 0,0 12 0,0-6 0,0 6 0,0-20 0,0-8 0,0-3 0,0 2 0,0-21 0,0 0 0,0-19 0,0-7 0,0-3 0,0-7 0,0-8 0,0-3 0,5 13 0,0-1 0,-2-7 0,7-10 0,-6 43 0,-2-7 0,7 15 0,5 7 0,-6 8 0,13 20 0,-19-1 0,22 10 0,-20-2 0,25 5 0,-25-17 0,20 0 0,-17-16 0,8-4 0,10-24 0,-5-12 0,1-5 0,0 0 0,1-1-592,4-15 1,-1 1 591,-6 17 0,-2 3 0,3-13 0,-1 21 0,-17 50 0,2 4 0,-8 5 0,-3 5-473,5-5 0,1 0 473,-5 4 0,0-1 0,6 25 0,0-24 0,9-24 0,-6-13 0,6-5 0</inkml:trace>
  <inkml:trace contextRef="#ctx0" brushRef="#br1" timeOffset="230522">32758 6856 15931,'0'-15'0,"0"3"3733,0-7-3733,-9 12 1490,2-2-1490,-8 9 797,4 0-797,0 0 2624,-4 15-2624,8-2 0,-2 13 0,9-5 0,0-1 0,6 1 0,1-1 0,14 4 0,10 7 0,-8-8 0,5 1 0,-23-13 0,0 4 0,-5-3 0,0 3 0,-5-4 0,-1 0 0,-4-1 0,-1-4 0,5 8 0,-8-11 0,11 6 0,-6-9 0</inkml:trace>
  <inkml:trace contextRef="#ctx0" brushRef="#br1" timeOffset="230850">33110 6625 8191,'-5'-12'0,"4"-6"5063,-13 16-5063,2-7 2818,-4 9-2818,-7 21 1719,15-6-1719,-5 26 6784,13-11-6784,0 9 0,0-1 0,9 0 0,1 0 0,14-4 0,-7-4 0,2-11 0,-11-4 0,-4-4 0,-4 4 0,-9-8 0,-6 15 0,-6-19 0,-7 23 0,-1-15 0,2 10 0,8-11 0,10-3 0</inkml:trace>
  <inkml:trace contextRef="#ctx0" brushRef="#br1" timeOffset="231227">32103 7648 14238,'17'-3'0,"13"-4"3732,18-14-3732,-18 7 0,3-1 0,7-1 0,2 0-586,4-4 1,2 1 585,6-2 0,1 0 0,4 1 0,0-1-18,0 0 0,1 0 18,0 0 0,0 0 0,-9 3 0,-1 1 0,-4 1 0,-2 0 2433,13-6-2433,-10 9 0,-23 0 290,-23 12-290,-19 16 683,-29 6 0,19 3 0,-4-8 1</inkml:trace>
  <inkml:trace contextRef="#ctx0" brushRef="#br1" timeOffset="231460">32484 7763 24575,'15'0'0,"12"-15"0,29-7 0,-1-8-1157,-15 14 0,1 0 1157,-8 4 0,-1 1 0,2-1 0,-2 0 0,24-10 740,-10 10-740,-12-9 0,-5 18 382,-14-19-382,-6 14 0,-9-2 0,0 5 0</inkml:trace>
  <inkml:trace contextRef="#ctx0" brushRef="#br1" timeOffset="232523">22962 11481 24575,'17'-14'0,"4"-2"0,33-11-1446,-25 10 0,2-2 1446,10-3 0,2-2-999,4-6 0,2-1 999,3-1 0,1 0 0,2 0 0,2 0-782,-15 12 0,1 1 0,-1 1 782,15-7 0,0 3 0,-2 3 0,-1 3 0,-6-3 0,-13 11 0,-29 21 0,12-13 0,-50 25 0</inkml:trace>
  <inkml:trace contextRef="#ctx0" brushRef="#br1" timeOffset="232709">23235 11507 8191,'34'6'0,"-5"-21"1991,2 6 0,1-2-1991,19-28 2440,5 6-2440,0 4 0,-8 3 0,-2 14 476,-20 4 1,-7 8 0,-15 0 0</inkml:trace>
  <inkml:trace contextRef="#ctx0" brushRef="#br1" timeOffset="243981">21885 17188 8191,'0'-10'0,"4"4"5063,-2-4-5063,7 9 2818,2-4-2818,0 10 1719,4 1-1719,-4 4 6784,-5 5-6784,12 5 0,-15 2 0,18 10 0,-19-2 0,7 8 0,-9 0 0,0-7 0,0 5 0,0-14 0,-5 3 0,4-10 0,-4-14 0,5-23 0,0-21 0,10 9 0,3 0-218,-6 0 0,2 1 218,10 2 0,2 1 0,6-12 0,-4 18 0,-5 12 0,-7 12 0,8 12 0,-11 1 436,13 19-436,-19-2 0,7 0 0,-9-1 0,6-9 0,-5 1 0,5-5 0,-6-6 0,0-5 0</inkml:trace>
  <inkml:trace contextRef="#ctx0" brushRef="#br1" timeOffset="244210">22487 17296 24575,'11'-5'0,"24"-11"0,-14 8 0,20-13 0,-21 19 0,-4-4 0,-5 6 0,-7 0 0</inkml:trace>
  <inkml:trace contextRef="#ctx0" brushRef="#br1" timeOffset="244365">22574 17330 24575,'30'0'0,"2"-13"0,-11 10 0,7-23 0,-6 23 0,-7-10 0,-6 13 0</inkml:trace>
  <inkml:trace contextRef="#ctx0" brushRef="#br1" timeOffset="244610">23071 17061 24575,'0'21'0,"-6"-1"0,4 1 0,-4 7 0,6 3 0,0-1 0,6-2 0,-4-12 0,4 0 0,-1-10 0,-4-2 0,4-4 0</inkml:trace>
  <inkml:trace contextRef="#ctx0" brushRef="#br1" timeOffset="245165">23184 17113 24575,'0'17'0,"6"2"0,0-12 0,6 7 0,3-12 0,1 2 0,5-4 0,-1 0 0,-2-9 0,-3 2 0,-8-8 0,-2 4 0,-5 0 0,-17-3 0,4 7 0,-16-8 0,13 13 0,1-4 0,35-2 0,31 6 0,-4-4 0,2 3 0,-6 10 0,-2 1 0,-2-8 0,-6 4 0,-5 20 0,-4-9 0,-10 2 0,4-3 0,-7-9 0,0-5 0,0 0 0,4-7 0,-3 1 0,-2-6 0,7-7 0,-13-6 0,8-1 0,-21-9 0,-2 22 0,-10-8 0,1 19 0,-1-4 0,-7 6 0,9 5 0,-4-4 0,17 9 0,1-4 0,5 0 0,0-1 0</inkml:trace>
  <inkml:trace contextRef="#ctx0" brushRef="#br1" timeOffset="245648">23957 17003 24575,'-17'13'0,"7"-1"0,5-1 0,5-1 0,5 1 0,25 10 0,-13-13 0,22 7 0,-23-15 0,1 0 0,-2-4 0,-9-7 0,-2-1 0,-4-7 0,-17 3 0,4-1 0,-16 7 0,9-3 0,-1 12 0,1-5 0,-1 6 0,1 0 0,8 0 0,3 0 0</inkml:trace>
  <inkml:trace contextRef="#ctx0" brushRef="#br1" timeOffset="247020">22170 18180 24575,'0'-11'0,"-4"0"0,-2 1 0,-5-1 0,-4 5 0,-2 1 0,-7 18 0,-1 12 0,9 10 0,-3 0 0,18 1 0,-6-5 0,7-1 0,0-6 0,5-14 0,-4 4 0,13-11 0,-2 6 0,4-9 0,1-10 0,2-5 0,3-10 0,3-8 0,-1-9 0,-13-14-965,0 24 0,-1-1 965,-8-4 0,-1 0 0,6 0 0,-3 0-160,-11 0 1,-2 0 159,4-20 0,-17 10 0,20 93 0,-4-6-628,4 15 0,4 5 628,6-21 0,1-3 0,-3 2 0,2-2 0,17 12 0,-9-16 1766,-4-17-1766,3-9 0,-7-1 0,1-5 0</inkml:trace>
  <inkml:trace contextRef="#ctx0" brushRef="#br1" timeOffset="247248">22390 18045 8191,'0'-38'0,"-5"12"5063,-1 7-5063,0 31 2818,1 18-2818,5 18 0,0 15 0,5-10 0,1 1 564,-5-16 1,1 0-565,8 12 0,-1-4 0,-7-7 6492,11-15-6492,-11-9 0,2-5 0,-4-4 0,0-1 0</inkml:trace>
  <inkml:trace contextRef="#ctx0" brushRef="#br1" timeOffset="247425">22307 18344 8191,'13'-19'0,"-5"11"5063,26-25-5063,-8 20 0,16-18 0,-4 12 0,0 0 2818,0 0-2818,0-1 0,-16 10 0,-5 1 0</inkml:trace>
  <inkml:trace contextRef="#ctx0" brushRef="#br1" timeOffset="247559">22825 18095 8191,'9'-12'0,"-2"-2"5063,12 13-5063,1-16 704,-3 14 1,-3-10-1,-9 13 1</inkml:trace>
  <inkml:trace contextRef="#ctx0" brushRef="#br1" timeOffset="247700">22864 18138 24575,'10'0'0,"15"-6"0,1-4 0,13 2 0,-17-1 0,-5 9 0</inkml:trace>
  <inkml:trace contextRef="#ctx0" brushRef="#br1" timeOffset="248187">23530 17839 8191,'-48'-11'0,"16"3"5063,-2 8-5063,19 0 2818,1 17-2818,7-4 1719,-17 26-1719,21-8 6784,-12 3-6784,15-10 0,0-9 0,17-9 0,-8 3 0,14-8 0,-8 4 0,1-11 0,4-2 0,1-5 0,3-8 0,-1-2 0,-7 24 0,-6 6 0,-10 31 0,0 0 0,0 8 0,0-5 0,0-3 0,0-10 0,0-12 0,5-1 0,-4-9 0,4-1 0</inkml:trace>
  <inkml:trace contextRef="#ctx0" brushRef="#br1" timeOffset="248587">23844 17760 8191,'-11'-5'0,"0"4"5063,0-4-5063,-6 14 2818,4 3-2818,-6 8 1719,12 9-1719,-6-7 6784,12 2-6784,4-7 0,4-11 0,12 0 0,-3-12 0,13-4 0,-3-11 0,7-4 0,-13 4 0,-6 24 0,-9 14 0,-5 21 0,0-8 0,0-1 0,0-13 0,0-1 0,0-4 0,0-5 0,0-2 0</inkml:trace>
  <inkml:trace contextRef="#ctx0" brushRef="#br1" timeOffset="249034">24147 17781 24575,'-23'-21'0,"10"-1"0,-15 21 0,16-4 0,-4 10 0,5 0 0,5 6 0,-12 8 0,15-2 0,-9 3 0,12-5 0,0-4 0,16-5 0,-6-2 0,17-4 0,-3-8 0,6 6 0,4-20 0,-9 19 0,-6-10 0,-8 13 0,-5 5 0,-2 1 0,-4 9 0,0 1 0,0 5 0,0-1 0,0-3 0,0-2 0,0-9 0,0-2 0</inkml:trace>
  <inkml:trace contextRef="#ctx0" brushRef="#br1" timeOffset="251147">24512 17769 24575,'0'-11'0,"0"-4"0,4 3 0,-2-3 0,11 9 0,-10-8 0,15 11 0,-11-6 0,8 4 0,-4 4 0,0-4 0,4 5 0,1 6 0,4-4 0,1 4 0,-1-6 0,1 0 0,-1 0 0,-4 0 0,0-5 0,-4-5 0,-6 3 0,0-2 0</inkml:trace>
  <inkml:trace contextRef="#ctx0" brushRef="#br1" timeOffset="251471">24606 18048 24575,'-6'-4'0,"1"-2"0,5-5 0,0 0 0,0 0 0,0 0 0,10 0 0,-3 5 0,13 2 0,-4 4 0,13 0 0,1 0 0,25 0 0,-12-9 0,12 7 0,-14-22 0,-10 21 0,4-25 0,-23 25 0,1-10 0</inkml:trace>
  <inkml:trace contextRef="#ctx0" brushRef="#br1" timeOffset="251799">25163 17628 24575,'0'10'0,"0"5"0,0 2 0,0 3 0,0 10 0,0-8 0,0 8 0,0-10 0,0 1 0,0-5 0,0-1 0,0-9 0,0-1 0</inkml:trace>
  <inkml:trace contextRef="#ctx0" brushRef="#br1" timeOffset="252630">25292 17702 24575,'5'16'0,"-4"-1"0,21-9 0,-13 4 0,26-9 0,-21 4 0,9-5 0,-11-10 0,-1 8 0,-4-24 0,-2 17 0,-5-14 0,-10 7 0,3 9 0,-9-8 0,5 14 0,10-4 0,2 1 0,10 2 0,4-2 0,1 4 0,1 0 0,-2 0 0,-5 0 0,1 0 0,-5 9 0,8 2 0,-3 0 0,1 3 0,14-12 0,-17 2 0,14-4 0,-8 0 0,1 0 0,0-5 0,-1-5 0,-9-2 0,-1-8 0,-14 6 0,2-1 0,-13 8 0,8 2 0,7 5 0,10 6 0,11-5 0,13 5 0,1-6 0,8 0 0,1 0 0,-1 0 0,-12 0 0,-3 0 0,-13 0 0,-4 5 0,4 1 0,-4 0 0,0 4 0,16-9 0,-13 4 0,31-18 0,-21 4 0,10-11 0,-19 8 0,1-3 0,-9-9 0,-2 1 0,-8-5 0,-9 10 0,0 8 0,-4-2 0,0 10 0,-7 4 0,-2 9 0,-9 8 0,-2 7 0,6-1 0,12-7 0,10-6 0</inkml:trace>
  <inkml:trace contextRef="#ctx0" brushRef="#br1" timeOffset="253197">23243 18812 11804,'-4'-6'0,"2"-4"4856,16 3-4856,7 0 0,9-7 0,5-2 0,2 4 0,3-1-279,17-13 0,5-2 279,-15 10 0,1 1 0,3 0-509,7-3 0,3 0 0,1 0 509,-11 4 0,1 1 0,1-1 0,0 1-127,5-1 1,1 1-1,0-1 1,0 0 126,1-1 0,-1 0 0,0-1 0,1 1 0,-1 0 0,0 1 0,0 1 0,-1-2 0,-5 0 0,-1-1 0,0 1 0,0 0 0,-2 3 0,0 0 0,0 1 0,-3 0 0,7-3 0,-1 2 0,-2-1-288,-5 3 1,0-1 0,-3 3 287,6 2 0,-6 1 1540,9-5-1540,-26 7 3296,-31 4-3296,-6-4 4762,-26 20-4762,-3-1 0,8 0 0,0 0 0,-1-1 0,0-2 0</inkml:trace>
  <inkml:trace contextRef="#ctx0" brushRef="#br1" timeOffset="253576">23787 18842 8191,'-21'0'0,"5"0"5063,22 0-5063,11-9 0,45-10 0,-22 1 0,4-3 145,-4 5 0,3-1 0,1 0-145,4-2 0,1-1 0,1 1-153,11-1 0,3 0 0,-1-1 153,-4 1 0,-1 0 0,2 0 0,-9 5 0,1-1 0,0 1 0,-2 0 0,10-5 0,-2-1 0,0 1 0,0 2 0,0 1 0,-3-1 684,-7 1 0,-3 0 0,0 2-684,11-4 0,-3 3-214,-11 5 0,-2 1 214,-7-4 0,-2 2 1948,4 8-1948,-4-16 855,-34 25 1,6-8 0,-13 9 0</inkml:trace>
  <inkml:trace contextRef="#ctx0" brushRef="#br1" timeOffset="266614">32631 6263 24575,'-4'-6'0,"-12"1"0,-1 5 0,-8 0 0,-4 8 0,-1-6 0,-9 15 0,9-15 0,-6 15 0,5-14 0,-10 20 0,2-19 0,-5 26 0,5-27 0,-5 32 0,5-22 0,-3 18 0,8-8 0,-3-2 0,0 8 0,2-4 0,7-2 0,2 4 0,5-7 0,-4 2 0,-3 5 0,3-4 0,-4 5 0,0 1 0,1-1 0,5-2 0,3-2 0,6-4 0,7 1 0,-20 10 0,14 0 0,-18 10 0,21-11 0,-12 2 0,19-2 0,-18 4 0,19 4 0,-15 0 0,15-8 0,-7-1 0,3-9 0,4 1 0,-4-1 0,6 1 0,0-1 0,0 9 0,0-7 0,0 6 0,6-7 0,-4-1 0,10 1 0,-10-1 0,16 4 0,-8-2 0,9-2 0,-7-5 0,-2-5 0,1 1 0,0 0 0,0-5 0,3 16 0,-2-13 0,7 15 0,-3-12 0,4 2 0,1-6 0,3 11 0,-3-16 0,7 22 0,-7-22 0,14 25 0,-11-24 0,15 19 0,8-12 0,-5-1 0,22-1 0,-16 1 0,8-8 0,0 8 0,-1-10 0,1 0 0,0 0 0,0 0 0,-8 0 0,-2 0 0,-7 0 0,-1-8 0,0 6 0,0-16 0,1 16 0,2-21 0,-2 19 0,5-26 0,-5 26 0,12-32 0,-10 30 0,10-36 0,-4 28 0,-4-9 0,13-9 0,-15 18 0,8-18 0,-11 13 0,0-1 0,0 1 0,1 0 0,2-7 0,-10 8 0,-4-3 0,-4 1 0,-9 2 0,5-1 0,-12-1 0,11 0 0,-9-10 0,5 3 0,-8-11 0,-6 8 0,0-8 0,0-1 0,0-7 0,0-2 0,0-8 0,0 8 0,-8 2 0,6 7 0,-13 9 0,13-6 0,-10 13 0,5-5 0,-1 7 0,-11-3 0,10 2 0,-12-2 0,7 3 0,1 1 0,-1-1 0,0 1 0,2 3 0,-1 2 0,3 4 0,-1 1 0,0-1 0,0 0 0,-4-1 0,-1 5 0,-9-11 0,4 14 0,-7-21 0,7 22 0,-4-10 0,5 7 0,-9 4 0,-26-4 0,3 6-473,12 5 0,-1 1 473,-25-3 0,24 11 0,2 0 0,-3-10 0,3 14 0</inkml:trace>
  <inkml:trace contextRef="#ctx0" brushRef="#br1" timeOffset="268918">21863 6147 24575,'11'0'0,"0"0"0,4 0 0,9 0 0,14 0 0,18 0 0,10 0-744,-30-5 1,1-1 743,1 5 0,-2 0 0,30-10 0,-10 11 361,-10 0-361,-16 0 0,-6 0 0,-9 0 0,-4-10 0,-5 8 0,-1-8 0</inkml:trace>
  <inkml:trace contextRef="#ctx0" brushRef="#br1" timeOffset="269887">23717 6203 8191,'-6'4'0,"11"-2"5063,24 2-5063,11-4 0,18 0 0,5 0 1147,3 0-1147,-26-5 0,2-1 0,-1 4 0,1 1 888,3-5 1,2 0-889,11 5 0,0 2 0,-16-1 0,-2 0 0,10 0 0,-3 0 0,1 0 0,-10 0 5986,-14 0-5986,-9 0 0,-4 0 0,-5-5 2154,-11 4-2154,-14-12 0,6 11 0,-4-7 0</inkml:trace>
  <inkml:trace contextRef="#ctx0" brushRef="#br1" timeOffset="271560">19571 6153 24575,'9'6'0,"-2"-1"0,8-5 0,0 0 0,1 0 0,13 0 0,1 0 0,33 0 0,-11 0-309,-15 0 0,-1 0 309,20 0 0,0 0 0,8 0 0,2 0 0,0-10 0,-11 7 0,-8-7 0,-9 10 0,0 0 0,0 0 0,-7 0 0,-3 0 0,-8 0 618,1 0-618,-1 0 0,1 0 0,-1 0 0,1 0 0,-5 0 0,-1 0 0,-4 0 0,4 0 0,1 0 0,5 0 0,-1 0 0,1 0 0,-1 7 0,1-6 0,-1 5 0,0-6 0,1 0 0,-1 0 0,1 0 0,-5 0 0,-1 0 0,-4 0 0,0 0 0,4 0 0,-3 0 0,3 0 0,-18-6 0,-4 4 0,-5-4 0,3 6 0</inkml:trace>
  <inkml:trace contextRef="#ctx0" brushRef="#br1" timeOffset="275883">20123 4709 24575,'5'-1'0,"-4"14"0,14 21 0,-13 14 0,23 8-936,-21 0 936,10-24 0,3 0 0,-3 26 0,5-2 0,3-14 230,-19-17-230,19-12 0,-19-3 0,14-26 0,-15-8 0,18-32 0,-19 20 0,0-2-146,11-4 1,-1 0 145,-10 0 0,1 1 0,11 3 0,0 2 0,-9-20 0,17 17 0,-19 15 0,4 9 0,-2 9 0,2 6 0,0 10 0,-1-3 0,-5 3 0</inkml:trace>
  <inkml:trace contextRef="#ctx0" brushRef="#br1" timeOffset="276597">20630 4846 24575,'8'23'0,"-6"-9"0,7 13 0,-3-11 0,-5 5 0,6-1 0,-7 1 0,6-1 0,-5-4 0,5-1 0,-6-4 0,0 0 0,0-30 0,0-8 0,0-29 0,0 0 0,11 20 0,2-1 0,1-15 0,16 1 0,-11 27 0,-7 17 0,3 1 0,-9 23 0,-1 4 0,-5 18 0,-13-6 0,10-8 0,-10-6 0,13-4 0,0-3 0,9-2 0,10 4 0,4-6 0,2 11 0,-14-6 0,-5 6 0,-15-11 0,-8 21 0,-6-25 0,-14 31 0,6-31 0,-6 24 0,8-25 0,1 22 0,11-17 0,3 6 0,9-9 0</inkml:trace>
  <inkml:trace contextRef="#ctx0" brushRef="#br1" timeOffset="277376">20097 6386 24575,'6'4'0,"19"12"0,-6 13 0,20 16 0,-21-17 0,-1 2-455,1 3 0,-1 0 455,-1 1 0,-1-2 0,9 16 224,-7-16-224,-10-17 0,3-9 0,-9-18 0,13-18 0,-11-26 0,7-9 0,-9 23 0,-2 1 0,1-12 686,0 0-686,0 37 0,0-4 0,5 8 0,1 2 0,0 5 0,-2 5 0</inkml:trace>
  <inkml:trace contextRef="#ctx0" brushRef="#br1" timeOffset="277985">20626 6711 24575,'6'5'0,"4"1"0,-9 17 0,9-10 0,-9 10 0,4-12 0,-5 0 0,4 0 0,-2 4 0,2-25 0,1 10 0,-4-23 0,9 17 0,-9-4 0,9 9 0,0-4 0,2 5 0,7 6 0,-3-4 0,5 10 0,-1-11 0,1 5 0,-5-6 0,-1 0 0,-4 0 0,-1-4 0,-4-7 0,-1-1 0,-5-7 0,-13-1 0,1 1 0,-8 0 0,5 12 0,3-7 0,1 12 0,-1-12 0,-4 13 0,9-4 0,-2 5 0</inkml:trace>
  <inkml:trace contextRef="#ctx0" brushRef="#br1" timeOffset="283692">25637 4342 8191,'-11'0'0,"0"0"5063,1 0-5063,8 0 2818,8 0-2818,18 0 1719,7 0-1719,7 0 0,9 0 0,1 0 0,15 0 4655,3 0-4655,-26 0 0,2 0 0,-1 0 0,1 0-680,4 0 0,0 0 680,3 0 0,1 0 0,1 1 0,0-2 0,7-5 0,1-1 0,1 6 0,0-1-1822,3-4 1,1-1 1821,-19 6 0,1 2 0,-1-1 0,20 1 0,-1-2-612,-19-2 0,1-2 0,-1 1 612,19 2 0,-1 1 0,-3-6 0,0 1 0,2 5 0,1 2-75,-3-1 1,-1 0 74,1 0 0,0 0 0,-1 0 0,-1 0 0,-3 0 0,0 0 0,0 0 0,-1 0 0,-3 0 0,0 0 0,-1 0 0,-1 0 0,-2 1 0,-2-2 120,-3-4 0,0-1-120,2 5 0,1-1 0,-3-3 0,0-1 0,4 6 0,-1 0 0,-3 0 0,0 0 0,3 0 0,0 0 0,-3 0 0,-1 0 0,1 0 0,0 0 0,-1 0 0,-1 0 0,-3 0 0,0 0 0,0 0 0,0 0 0,-2 0 0,3 0 0,19 0 0,0 0 0,-14 1 0,-2-2 0,13-3 0,-1-2 0,10 4 0,-14-8 0,4 0 0,-4 8 3166,-1-17-3166,7 17 0,-23-13 2355,6 14-2355,-22-5 2237,3 6-2237,-2-7 1119,3 6-1119,1-5 0,-1 6 0,8-9 0,11 7 0,9-6 0,0 8 0,-2 0 0,-16 0 0,-6-5 0,-9 4 0,-4-4 0,0 5 0,-5-5 0,-1-5 0,-5-2 0,0-8 0,0 4 0,0-13 0,0-1 0,0-16 0,0-10-593,5 20 0,1-2 593,-5-3 0,1-2 0,10-2 0,-1-1 0,-9 0 0,-1 0-795,4-4 0,2 0 795,2-1 0,0 1 0,-7 2 0,1 2-332,11 4 1,0 2 331,-12-16 0,8 10 0,-10 16 1048,0 5-1048,0 10 1624,-5 9-1624,4-3 767,-13 7-767,3-2 0,-5 4 0,0 4 0,6-2 0,-6 2 0,0 2 0,-12-4 0,-11 4 0,-17 5 0,-10-8 0,26 2 0,-1 1-1377,-4 0 0,-2 0 1377,-3-5 0,-1 1 0,-7 4 0,-2 0 0,-3-5 0,-2-2 0,20 1 0,-1 0 0,0 0 0,-2 0 0,-1 0 0,0 0 0,0 0 0,-2 0 0,-2 0 0,-1 0 0,-5-1 0,0 1 0,3 1-1376,-8 3 1,3 1 0,-4-1 1375,5-2 0,-3-2 0,0 0 0,3 2 0,-3 2 0,4 1 0,0-1 0,-2-3 0,1-1 0,-1-1 0,0 1 0,1-1 0,0 2 0,1 3 0,2 1 0,-1-1-746,3-2 0,1-2 1,0 2 745,2 1 0,1 2 0,0 0 0,2 0 0,1-1 0,0 0 0,1-3 0,2 0 0,-1 0 0,-18 5 0,1 1 0,7-1 0,2-1 0,3-3 0,2-1-229,7 5 0,1 0 229,3-6 0,2 0 0,-28 10 0,16-8 1695,2 8-1695,15-10 3822,3 0-3822,7 0 3233,1 0-3233,-1 6 825,-7-4-825,-3 4 0,1-6 0,-7 0 0,7 0 0,-8 8 0,-1-5 0,1 5 0,8-8 0,1 0 0,13 0 0,-4 6 0,8-4 0,-3 4 0,4-6 0,1 5 0,-1-4 0,-4 4 0,3-1 0,-3-2 0,4 2 0,0-4 0,0 5 0,0-4 0,0 4 0,-4-5 0,-1 0 0,-5 0 0,1 0 0,-1 0 0,1 0 0,-1 0 0,0 0 0,1 0 0,-1 0 0,1 0 0,3 0 0,2 0 0,4 0 0,1 5 0,-1-4 0,0 9 0,0-9 0,0 8 0,0-7 0,1 2 0,-1 1 0,0-4 0,0 4 0,0-5 0,0 0 0,1 0 0,-1 0 0,0 0 0,5 5 0,-4 5 0,9 2 0,-10 7 0,10-7 0,-10 3 0,9-4 0,-7 0 0,8 4 0,-10 1 0,9 4 0,-4 9 0,-3 1 0,7 8 0,-6 1 0,8 16 0,0-4 0,0 7 0,0-3 0,0-15 0,0-2 0,0-9 0,0-9 0,0 1 0,0-1 0,-6 1 0,4-5 0,-4-1 0,6-4 0,0 0 0,0-1 0,5-4 0,-4 16 0,8-4 0,5 15 0,-6-16 0,5-4 0</inkml:trace>
  <inkml:trace contextRef="#ctx0" brushRef="#br2" timeOffset="313730">23559 8811 24575,'-38'0'0,"-23"3"0,20-1 0,-2 2 0,-8 3 0,-2 3 0,-2 4 0,0 2 0,3 3 0,3 1 0,3 1 0,3-1 0,10-3 0,3-2 0,-8 7 0,19-10 0,10-5 0,4-3 0,2-2 0,0 5 0,-6 13 0,-10 25 0,5-10 0,-2 4 0,-2 9 0,-2 2 0,0 5 0,1 3 0,1 3 0,1 1 0,2 1 0,2 0 0,5-20 0,1 1 0,0 1-165,2 1 1,0 1 0,1 1 164,0 0 0,1 0 0,1 1 0,0 3 0,0 1 0,0 0 0,0 2 0,1 1 0,-1-2 0,-1-1 0,1 0 0,-1-1 0,0 1 0,1 1 0,-1-1 0,-1-1 0,1 0 0,-1-1 0,0-2 0,0 0 0,0 0 0,-1-2 0,1 1 0,-1-1 0,-1 19 0,0-1 0,0-5 0,1-2 0,1-5 0,1-3 0,1-6 0,0-4 0,0 14 0,2-21 0,0-15 0,0-8 493,0-2-493,0-1 0,0 3 0,0 1 0,0 1 0,4-3 0,6-4 0,17-3 0,21-2 0,-15 0 0,4 0 0,8-1 0,3-1 0,7-1 0,2-2 0,2 0 0,1-1 0,1-1 0,0 0 0,0 0 0,-2 1 0,-3 1 0,-2 0 0,-5 1 0,-3 0 0,-9 1 0,-3 0 0,11-1 0,-20 2 0,-13 0 0,-7 1 0</inkml:trace>
  <inkml:trace contextRef="#ctx0" brushRef="#br2" timeOffset="333907">23281 8360 24575,'-11'0'0,"5"5"0,-8 2 0,7 4 0,-9 6 0,-4 2 0,-2 6 0,-6 4 0,-1 0 0,0-1 0,-7 3 0,-2 1 0,1-1 0,5-7 0,7-3 0,9-14 0,6 4 0,0-10 0,14 4 0,-3-10 0,22-5 0,11-6 0,14-5 0,-17 9 0,1 0 0,26-11 0,-26 11 0,0 1-439,32-1 439,-6-13 0,-10 21 0,-16-11 0,-39 15 0,-9 0 0,-31 0 0,-1 0 0,-8-10 0,20 5 0,-1-1 0,-23-6 0,25 0 0,2 0 0,-14 9 0,10-25 0,8 25 0,4-16 0,5 17 439,-1-10-439,5 11 0,-4-6 0,18 12 0,-1 1 0,14 5 0,7 8 0,20 33 0,-7 5-670,-8-15 1,-2 2 669,-8-7 0,-2-1 0,11 22 0,-3-12 0,2-13 0,-3-14 0,-5-8 0,5-24 0,-16-21 0,17-22 0,-17 20 0,-1-1-484,10-5 0,1 0 484,-11-4 0,1 0 0,12 0 0,1 1-745,-14 2 1,2 2 744,13 5 0,0 3 0,-12-10 0,11 18 0,-20 18 0,4 3 0,-4 4 0</inkml:trace>
  <inkml:trace contextRef="#ctx0" brushRef="#br2" timeOffset="338627">23538 8307 24575,'18'0'0,"1"0"0,35-15 0,2 0-986,-24 1 0,1-1 986,4 2 0,0 2 0,21-3-116,-4-5 116,-24 16 501,-6-5-501,-14 3 0,4 4 0,-11-9 0,6 9 0,-9-4 0</inkml:trace>
  <inkml:trace contextRef="#ctx0" brushRef="#br2" timeOffset="338878">23985 8113 8191,'13'-6'0,"-4"1"5063,11 5-5063,-10 0 2818,1 5-2818,0-4 1719,-5 21-1719,3-13 6784,-7 14-6784,2-12 0,-4-1 0,0 1 0,-12 8 0,4-6 0,-11 5 0,8-7 0,0-5 0,-1 8 0,-4-6 0,8 3 0,-1-5 0</inkml:trace>
  <inkml:trace contextRef="#ctx0" brushRef="#br2" timeOffset="339967">24559 7921 24575,'0'-11'0,"10"-1"0,-3 5 0,8-4 0,-5 10 0,1-4 0,0 5 0,4 0 0,1 17 0,-5-3 0,-3 22 0,-8 2 0,-8 2 0,-3 6 0,-17 10 0,9-22 0,-5 12 0,11-30 0,1-6 0,6 0 0,-4-9 0,9-6 0,1-2 0,18-12 0,-4 12 0,9-1 0,-11 17 0,-1-2 0,1 8 0,-1-4 0,0 0 0,7 7 0,0-10 0,-3 5 0,-6-13 0</inkml:trace>
  <inkml:trace contextRef="#ctx0" brushRef="#br2" timeOffset="340769">24845 7718 24575,'0'15'0,"0"2"0,-5 11 0,4-9 0,-4 4 0,5-12 0,0-10 0,0-7 0,20-16 0,2 9 0,7-7 0,-6 19 0,-13-4 0,2 15 0,7 5 0,0 3 0,5-4 0,-4-8 0,5-19 0,-7 1 0,-4-20 0,-2 9 0,-10-1 0,4 5 0,-15 6 0,-3 2 0,-4 5 0,6 11 0,-4 2 0,12 4 0,-20 9 0,18 5 0,-8-3 0,16-9 0,6-26 0,10-9 0,0-16 0,3 4 0,-1-20 0,-16 22 0,-1-2 0,6-5 0,-1 1 0,-8-2 0,-2 33 0,-2 55 0,-9-12 0,0 2-632,9 0 1,1 0 631,-5-1 0,1-1 0,5 20 0,12-14 0,-8-22 0,8-7 0</inkml:trace>
  <inkml:trace contextRef="#ctx0" brushRef="#br2" timeOffset="342745">25691 7656 24575,'-11'-6'0,"-4"1"0,3 5 0,-3 0 0,4 0 0,0 0 0,1 0 0,-6 6 0,9 0 0,-2 19 0,9-12 0,9 12 0,-2-14 0,13 2 0,0 6 0,1-4 0,-1 4 0,-10-2 0,-5-5 0,-5 4 0,-5-6 0,-1 1 0,-9 1 0,3-5 0,-3 3 0,4-8 0,0 2 0,0-4 0,0 0 0,1 0 0,3-4 0,3 2 0,4-2 0</inkml:trace>
  <inkml:trace contextRef="#ctx0" brushRef="#br2" timeOffset="343165">25875 7755 24575,'21'-16'0,"6"9"0,-25-7 0,12 13 0,-13-8 0,-1 7 0,-6-2 0,-5 4 0,5 4 0,-8 4 0,12 3 0,-12 1 0,13 11 0,2-5 0,5 1 0,11-10 0,-1-9 0,-5 0 0,-2 0 0</inkml:trace>
  <inkml:trace contextRef="#ctx0" brushRef="#br2" timeOffset="343486">26139 7688 8191,'-9'-12'0,"-10"6"5063,1 0-5063,-10 6 2818,12 6-2818,0-5 1719,6 10-1719,5-1 6784,5 2-6784,0 3 0,5-4 0,0-5 0,8 8 0,-2-12 0,-4 16 0,2-15 0,-7 11 0,-2-13 0,-2 8 0,-19-8 0,7 4 0,-10-5 0,14 0 0,5 0 0</inkml:trace>
  <inkml:trace contextRef="#ctx0" brushRef="#br2" timeOffset="343796">26312 7625 8191,'-10'-6'0,"-1"1"5063,0 5-5063,-4 6 2818,1 4-2818,4 4 1719,4 1-1719,6 0 6784,0 1-6784,12 8 0,-2-3 0,9-1 0,-6 0 0,-7-9 0,-9 0 0,-4-2 0,-8-8 0,4 4 0,0-5 0,5-5 0,1 4 0,5-4 0</inkml:trace>
  <inkml:trace contextRef="#ctx0" brushRef="#br2" timeOffset="343969">26504 7760 24575,'0'16'0,"5"-1"0,-4 0 0,4-3 0,-5-2 0,0-5 0</inkml:trace>
  <inkml:trace contextRef="#ctx0" brushRef="#br2" timeOffset="344104">26545 7572 24575,'0'11'0,"0"-5"0,0-2 0</inkml:trace>
  <inkml:trace contextRef="#ctx0" brushRef="#br2" timeOffset="344529">26651 7716 24575,'5'-11'0,"-4"0"0,4 0 0,-1 5 0,-2-8 0,11 12 0,-4-16 0,6 15 0,2-12 0,-1 13 0,0-4 0,-1 6 0,-4 0 0,-5 5 0,8-4 0,-12 13 0,16-12 0,-16 12 0,17-12 0,-3 2 0,1-4 0,7 0 0,-8 0 0,8-12 0,-2 8 0,-2-8 0,-5 7 0,0 4 0,-8 0 0,2 3 0,-9 2 0</inkml:trace>
  <inkml:trace contextRef="#ctx0" brushRef="#br2" timeOffset="345085">24375 8567 24575,'20'-21'0,"10"3"0,5 3 0,5 0-2401,5-1 1,3 0 2400,-5 4 0,3 0 0,1-1-1540,3-1 0,2-1 0,1 0 1540,6 0 0,1 0 0,3 0 0,-11 3 0,2 1 0,0-1 0,1 1 0,0-1 0,-1 0 0,2 1 0,0-1 0,6 0 0,1 0 0,1 1 0,-2-1 0,-4 0 0,-1 0 0,0 0 0,0 1 0,0 0 0,0 1 0,-1 1 0,0-1 0,-4 0 0,0 0 0,0 1 0,-1 0-478,11-1 0,-1 0 0,-1 0 478,-4 0 0,-1-1 0,-3 2-377,15 2 0,-6-2 377,-15-6 0,-5 2 1268,9 9-1268,-38-10 0,-10 14 0,-11 0 0</inkml:trace>
  <inkml:trace contextRef="#ctx0" brushRef="#br2" timeOffset="361295">12081 350 8191,'23'-15'0,"-9"8"5063,9-6-5063,-12 12 2818,0-9-2818,4 9 1719,-13-4-1719,-4 15 6784,-11 1-6784,-18 16 0,0 6 0,-14 6-471,19-16 0,0 1 471,-1 0 0,0-1 0,-4 2 0,0-1 0,1 1 0,-1-1 0,-4 1 0,1 1 0,-1 2 0,-1 0 0,-7 3 0,-1-1-884,0 1 0,0-1 884,0 1 0,0-2 0,5-5 0,2-3-247,-13 12 247,13-16 0,20-2 0,1-13 845,9-2-845,2-7 1826,5-13-1826,0 4 286,0 14-286,-6 13 0,4 12 0,-4 7 0,6-14 0,0-1 0,9-15 0,13-12 0,12-13 0,11-8 0,-11 8 0,-3 8 0,-14 6 0,-2 10 0,-9 1 0,-2 10 0,-4-3 0,0 2 0</inkml:trace>
  <inkml:trace contextRef="#ctx0" brushRef="#br2" timeOffset="372606">25682 10681 24575,'15'0'0,"-3"-5"0,8 4 0,0-17 0,9 15 0,1-23 0,-6 23 0,-1-16 0,-15 22 0,-12 5 0,-5 9 0,-6-2 0,9-6 0</inkml:trace>
  <inkml:trace contextRef="#ctx0" brushRef="#br2" timeOffset="372827">25692 10805 24575,'10'6'0,"-3"-1"0,12-5 0,5-8 0,6 5 0,11-25 0,-2 14 0,-5-14 0,-6 18 0,-11-5 0,-1 8 0,-9-8 0,-2 9 0,-5 1 0</inkml:trace>
  <inkml:trace contextRef="#ctx0" brushRef="#br2" timeOffset="373597">28239 9354 24575,'17'-9'0,"3"7"0,8-22 0,3 20 0,6-24 0,0 25 0,-11-16 0,-2 18 0,-9-5 0,-9 10 0,-1-2 0,-5 2 0</inkml:trace>
  <inkml:trace contextRef="#ctx0" brushRef="#br2" timeOffset="373771">28262 9427 24575,'31'0'0,"5"-8"0,2-4 0,2-8 0,-5 10 0,1 0 0,16-16 0,6 14 0,-26-8 0,-22 19 0,-5-4 0</inkml:trace>
  <inkml:trace contextRef="#ctx0" brushRef="#br2" timeOffset="374445">26962 10467 24575,'3'0'0,"-1"0"0,13 0 0,0 0 0,1 0 0,16-15 0,14 0 0,-12 1 0,1-1-950,6-1 0,2 0 950,2 0 0,1-1 0,4 0 0,0 0 0,1-3 0,-1 1 0,-2 5 0,-2 0 0,-4-2 0,-2 1 0,16 2 0,-18-3 0,-14 14 0,-23-4 0,-8 6 0,-24 20 0,17-15 0,-6 15 0</inkml:trace>
  <inkml:trace contextRef="#ctx0" brushRef="#br2" timeOffset="374722">27241 10467 24575,'48'0'0,"-2"0"0,0-10 0,2-3-2028,16 1 2028,-31-2 0,0 1 0,32 9 0,-6-27 0,-12 27 653,-14-17-653,-9 20 83,-13-10 1,-7 9 0,-4-2 0</inkml:trace>
  <inkml:trace contextRef="#ctx0" brushRef="#br2" timeOffset="382539">32856 5008 24575,'0'17'0,"0"-2"0,0 8 0,0 11 0,0 14 0,0 8-1556,0 7 1556,0-22 0,0 0 0,1-2 0,-2 0 0,-4 2 0,0-1 0,3 16 378,-8-17-378,10-11 0,-5-12 0,4-1 0,-9-4 0,4-5 1178,-17-1-1178,8-15 0,-8 8 0,9-16 0,3 16 0,-1-12 0,1 12 0,5 7 0,1 7 0,5 9 0,0-1 0,9-2 0,6 5 0,7-14 0,2 4 0,4-13 0,2 0 0,12-20 0,-1 0 0,-7-10 0,-7 9 0,-7 8 0,-13 1 0,-3 5 0,-5 2 0,-4 5 0</inkml:trace>
  <inkml:trace contextRef="#ctx0" brushRef="#br3" timeOffset="411999">11238 5886 24575,'3'0'0,"0"-5"0,16-2 0,5-8 0,4-1 0,2-1 0,15-6 0,-11 9 0,-2 0 0,-1 0 0,-7 12 0,-5-4 0,-12 11 0,2-4 0,-9 4 0</inkml:trace>
  <inkml:trace contextRef="#ctx0" brushRef="#br3" timeOffset="412221">11360 5962 24575,'21'0'0,"7"-8"0,3-3 0,7-8 0,0 0 0,0-1 0,-7 10 0,-7-4 0,-14 13 0,-5-4 0</inkml:trace>
  <inkml:trace contextRef="#ctx0" brushRef="#br3" timeOffset="413325">11166 7699 24575,'16'0'0,"7"-13"0,2 1 0,9-11 0,12 2 0,2 0 0,0 9 0,-6-11 0,-17 20 0,-6-10 0,-13 22 0,-22 8 0,11-4 0,-14 2 0</inkml:trace>
  <inkml:trace contextRef="#ctx0" brushRef="#br3" timeOffset="413514">11314 7828 24575,'40'-9'0,"-1"-2"0,0-8 0,-1 0 0,-8 8 0,-5-6 0,-9 14 0,-9-6 0,-2 9 0</inkml:trace>
  <inkml:trace contextRef="#ctx0" brushRef="#br3" timeOffset="414660">10539 4918 8191,'44'-6'0,"12"1"1297,4-2 0,6 1-1297,-21 5 0,1 1 0,1-2 0,11-6 0,3-3 0,-1 3 0,-1 6 0,0 3 0,1-3 88,-10-4 0,2-2 0,0 0 0,-1 2-88,11 4 0,-1 2 0,-1-1 0,-1-3 0,-1-1 0,-2 0 0,-8 1 0,-2 0 0,-2 1 962,9 2 1,-6-1-963,9-10 0,-24 12 4442,-27 0-4442,-6 0 570,-14-6 0,8 4 0,-3-4 0</inkml:trace>
  <inkml:trace contextRef="#ctx0" brushRef="#br3" timeOffset="422067">22043 4784 8191,'15'0'0,"11"0"2007,6 1 0,5-2-2007,7-5 0,3-1 0,4 6 0,2-1 196,5-4 0,1 0-196,0-1 0,0 1 0,-3 4 0,-1 1 663,1-6 0,-2 1-663,-7 6 0,-3 0 0,-6 0 0,-2 0 0,20 0 4868,-18 0-4868,-14 0 230,-18 0 0,-3 0 1,-7 0-1</inkml:trace>
  <inkml:trace contextRef="#ctx0" brushRef="#br3" timeOffset="422826">22393 6511 24575,'29'0'0,"1"0"0,16 0 0,2 0 0,8 0 0,0 0 0,0-10 0,0 8 0,-8-8 0,-10 4 0,-9 4 0,-13-4 0,-1 6 0,-4 0 0,-5-5 0,-2-1 0,-4 0 0,0 1 0</inkml:trace>
  <inkml:trace contextRef="#ctx0" brushRef="#br3" timeOffset="423892">26816 4629 24575,'38'0'0,"8"0"0,2-10 0,16 8-1113,-27-3 1,0 0 1112,0-1 0,1 1 0,3 3 0,0 1 0,-4-5 0,0 1 0,0 4 0,-1 2 492,30-1-492,-10 0 0,-18 0 419,-10 0-419,-11-5 0,-2 4 0,-5-4 1134,-21 14-1134,-5 1 0,-5 1 0,4-3 0</inkml:trace>
  <inkml:trace contextRef="#ctx0" brushRef="#br3" timeOffset="424210">27017 4760 24575,'31'0'0,"5"0"0,-6 0 0,9 0 0,-1 0 0,8 0 0,-6 0 0,6-8 0,-15 6 0,-3-7 0,-12 9 0,3 0 0,-21 0 0,9 0 0,-16 0 0</inkml:trace>
  <inkml:trace contextRef="#ctx0" brushRef="#br3" timeOffset="445861">472 1637 24575,'23'0'0,"13"0"0,18 2 0,7 8 0,-2 13 0,-29-6 0,-1 3 0,-1 5 0,-2 1 0,0-1 0,-2 0 0,18 18 0,-8-15 0,3-26 0,-3-21 0,4-12 0,6-9 0,4-8 0,3-3-621,-12 12 0,1-1 1,2-3-1,0 0 0,0 0 621,3-4 0,2-2 0,-1 1 0,1 0 0,-1 0 0,-2 4 0,0 0 0,0 0 0,-1 2 0,-3 2-106,1 1 1,-2 1-1,-1 2 1,-3 2 105,17-14 0,-7 6 0,-15 16 0,-4 5 0,-2 2 0,-10 10 0,7-5 3027,9-8-3027,18-8 124,3 1 1,-16 11 0,-12 9 0</inkml:trace>
  <inkml:trace contextRef="#ctx0" brushRef="#br3" timeOffset="450702">4304 579 24575,'0'28'0,"0"22"0,0-14 0,0 4 0,-1 6 0,0 2 0,-2 3 0,-1-1 0,1-6 0,-1-1 0,1-4 0,-1-2 0,1 24 0,3-11 0,0-2 0,0-3 0,0-7 0,0-8 0,0-9 0,0-11 0,0-8 0,-4-9 0,-6-9 0,-8-7 0,-7-3 0,-2-2 0,1 3 0,3 4 0,7 7 0,6 5 0,5 3 0,3 1 0,2 0 0,0 0 0,0 0 0,0 0 0,1 3 0,1 1 0,-1 5 0,1 4 0,0 2 0,1 3 0,2-1 0,1 2 0,4 3 0,2 2 0,1 2 0,0-2 0,0-1 0,-3-2 0,-2-5 0,-3-4 0,-2-3 0,0-2 0,0 0 0,2-1 0,0-1 0,3-3 0,1-6 0,7-12 0,8-9 0,7-5 0,3 2 0,-5 10 0,-8 8 0,-8 9 0,-7 4 0,-3 2 0</inkml:trace>
  <inkml:trace contextRef="#ctx0" brushRef="#br3" timeOffset="459260">8058 3277 24575,'-17'0'0,"-11"0"0,-15 0 0,-17 0 0,-5 2 0,3 3 0,0 11 0,8 7 0,2 6 0,24-10 0,0 1 0,-23 22 0,25-18 0,0 1 0,-1 3 0,1 0 0,2 1 0,0-1 0,2 0 0,1 0 0,-13 19 0,13-11 0,11-13 0,6-9 0,2-4 0,2-1 0,0 11 0,0 17 0,0 20 0,0-24 0,0 0 0,0 31 0,0-7 0,1-10 0,4-9 0,3-4 0,4 0 0,3 0 0,4 1 0,8 0 0,9-2 0,7-6 0,6-4 0,5-7 0,5-5 0,2-3 0,0-4 0,1-3 0,-29-3 0,1-3 0,3-3 0,1-3 0,3-4 0,0-2 0,4-5 0,1-3 0,3-2 0,1-1 0,-1 0 0,-1 0 0,-1-1 0,0 0 0,-5-1 0,-1 0 0,-5 1 0,-1 0 0,-4 1 0,-2 0 0,14-19 0,-16 12 0,-14 10 0,-7 3 0,-4 0 0,-2-3 0,0-4 0,0-2 0,0-1 0,-2 2 0,-6-3 0,-4 0 0,-6 0 0,-5-2 0,-3 2 0,-3 0 0,-2 5 0,0 5 0,-1 4 0,-2 4 0,0 2 0,0 1 0,-1 1 0,4 1 0,0 2 0,3 2 0,2 1 0,3 1 0,1 1 0,1 0 0,3 1 0,2 1 0,-1 1 0,-8 0 0,-1 0 0,6 0 0,6 0 0</inkml:trace>
  <inkml:trace contextRef="#ctx0" brushRef="#br3" timeOffset="461962">8061 5318 24575,'-31'0'0,"-9"0"0,-11 0 0,-9 0 0,-3 0 0,3 0 0,6 1 0,9 4 0,9 3 0,6 6 0,3 5 0,-2 7 0,-7 8 0,-3 6 0,-3 6 0,2 2 0,5-4 0,7-7 0,11-10 0,10-8 0,4-7 0,-1 6 0,-10 13 0,-8 16 0,8-17 0,-1 1 0,-12 28 0,5-12 0,9-14 0,7-15 0,4-5 0,2 0 0,0 4 0,0 6 0,0 4 0,0 1 0,8 2 0,15 2 0,16 4 0,11 0 0,0-3 0,-8-5 0,-11-7 0,-5-7 0,-1-5 0,5-5 0,9-2 0,8-1 0,9-2 0,2-3 0,0-2 0,0-2 0,-2-2 0,-2-3 0,-1-1 0,-3-3 0,-5 0 0,-3-2 0,-3-4 0,0-3 0,2-6 0,-1-5 0,-4-4 0,-7 4 0,-6 3 0,-4 4 0,3-3 0,5-7 0,3-2 0,-1 0 0,-6 5 0,-4 6 0,-4 6 0,-5 8 0,-2 0 0,-1-1 0,-2-2 0,0-2 0,-1 3 0,-2 4 0,-1-1 0,-1-4 0,0-7 0,0-3 0,0 2 0,0 7 0,-4 6 0,-4 4 0,-7 0 0,-8-4 0,-5-1 0,-3 1 0,-1 2 0,3 6 0,1 3 0,-6 2 0,-17 2 0,22 0 0,-6 0 0</inkml:trace>
  <inkml:trace contextRef="#ctx0" brushRef="#br3" timeOffset="481741">14255 5237 24575,'-29'0'0,"-9"0"0,-12 0 0,-9 0 0,-1 0 0,1 0 0,5 1 0,11 1 0,10 0 0,6 3 0,-1 0 0,-6 4 0,-7 5 0,-3 2 0,0 3 0,1-1 0,2 1 0,-1 3 0,-3 3 0,-2 6 0,-2 6 0,1 4 0,5 6 0,7-3 0,11-6 0,9-7 0,9-8 0,5 0 0,2 9 0,0 14 0,3 14 0,4 4 0,3-4 0,5-8 0,-1-13 0,3-4 0,11 2 0,13 2 0,-13-15 0,2-1 0,4 0 0,2-1 0,-1-1 0,0-2 0,-1-1 0,0-2 0,27 7 0,-4-7 0,5-7 0,-27-7 0,1-1 0,5 0 0,1 0 0,2-1 0,-1 0 0,-1 0 0,-1 0 0,-4-1 0,-2-1 0,24-7 0,-7-4 0,-9-5 0,-6 0 0,-8 2 0,-8 1 0,-5 2 0,-2-2 0,7-9 0,12-12 0,-11 11 0,2-2 0,3-5 0,1-1 0,0-1 0,-1-1 0,-1 1 0,-3 0 0,-3 5 0,-2 0 0,10-20 0,-11 9 0,-6 9 0,-6 3 0,-3 0 0,-3-1 0,-7-8 0,-9-4 0,-11-4 0,-9-1 0,-6 5 0,-2 3 0,1 8 0,6 6 0,8 10 0,4 7 0,4 4 0,0 3 0,0 0 0,3 0 0,1 0 0,1 0 0,2 0 0,-1 0 0,2 0 0,-1 0 0,2 0 0,3 0 0,4 0 0,-4 0 0,0 0 0,2 0 0,1 0 0</inkml:trace>
  <inkml:trace contextRef="#ctx0" brushRef="#br3" timeOffset="485426">12608 3390 24575,'-3'21'0,"-10"22"0,2-11 0,-3 1 0,-2 7 0,-1 0 0,0 0 0,-1-2 0,2-6 0,1-1 0,-12 26 0,-2-4 0,-1-1 0,0-5 0,5-10 0,8-13 0,8-12 0,6-9 0,25-23 0,11-3 0,-6 5 0,3 0 0,28-9 0,-6 5 0,-8 4 0,-14 5 0,-9 2 0,-7 3 0,-6 2 0,-3-2 0,-3 1 0,-2-3 0,-6-1 0,-16-5 0,-24-5 0,13 8 0,-2 0 0,-4-1 0,-1 0 0,3 2 0,1 1 0,-22-6 0,16 7 0,16 5 0,12 3 0,7 2 0,10 3 0,4 4 0,8 9 0,8 17 0,10 21 0,-13-19 0,2 2 0,3 2 0,0 0 0,-1-3 0,-1-1 0,-2-6 0,-1-1 0,11 11 0,-11-14 0,-6-11 0,-3-8 0,-2-3 0,0-3 0,1-4 0,0-9 0,0-10 0,-2-14 0,-2-20 0,-3 22 0,-1-2 0,0-6 0,-1-2 0,0-1 0,0 1 0,0 5 0,-1 1 0,0-21 0,0 22 0,-2 18 0,0 11 0,-2 8 0,0 4 0,-1 2 0,3-1 0,-2-1 0</inkml:trace>
  <inkml:trace contextRef="#ctx0" brushRef="#br3" timeOffset="487849">12642 7610 24575,'-11'18'0,"-12"15"0,-13 21 0,16-23 0,0 0 0,1-2 0,1-2 0,-6 12 0,11-16 0,5-12 0,4-5 0,1-3 0,2 0 0,-2 1 0,0 0 0,0-3 0,11-8 0,15-5 0,20-8 0,12 0 0,9 2 0,-4 4 0,-11 5 0,-13 4 0,-13 3 0,-9 1 0,-6 0 0,-5-1 0,-11 0 0,-11 0 0,-18-1 0,-15-5 0,-10-3 0,29 4 0,0 0 0,-27-6 0,9 1 0,13 4 0,13 2 0,10 4 0,7 3 0,5 1 0,8 0 0,6 2 0,8 7 0,10 12 0,8 14 0,4 13 0,-2 4 0,-8-8 0,-9-12 0,-9-13 0,-4-10 0,-2-6 0,-2-2 0,0-3 0,0 0 0,0-3 0,-2-5 0,-1-9 0,-2-6 0,0-7 0,0-21 0,0-14 0,0 26 0,-1-1 0,0-2 0,-1 3 0,-4-21 0,-3 17 0,0 21 0,2 14 0,3 7 0,3 5 0,0 1 0,1-1 0,0-1 0</inkml:trace>
  <inkml:trace contextRef="#ctx0" brushRef="#br3" timeOffset="519453">25685 15970 24575,'0'0'0</inkml:trace>
  <inkml:trace contextRef="#ctx0" brushRef="#br3" timeOffset="523132">25399 16216 24575,'11'0'0,"-1"0"0,13 0 0,-9 0 0,14 0 0,-4 0 0,6 0 0,16 0 0,2 0 0,8 0-918,8-11 918,-28 10 0,2-1 0,-1-3 0,1-1 0,3 6 0,0 0 0,-4 1 0,-1-2 0,5-4 0,0-1 0,0 4 0,2 1 0,2-5 0,1 0-696,0 5 0,0 2 696,0 0 0,-1-2 0,-3-4 0,0-1 0,-1 5 0,-1-1 0,0-3 0,2-1 0,23 6 0,2 0 0,-15-5 0,0-1-581,-6 4 0,3 2 1,-4-1 580,2-5 0,-2 0 0,1 6 0,0 0 0,0 0 0,-1 0-408,-3 0 1,0 0 407,-1 0 0,-1 0 0,-3 0 0,0 0 0,3 0 0,1 0 0,1 0 0,0 0 0,4 0 0,0 0 0,-4 0 0,-1 0 0,4 0 0,0 0 0,-3 0 0,-1 0 0,5 0 0,0 0 0,0 0 0,0 0 0,3 0 0,1 0 0,1 1 0,0-2-1020,3-5 0,1 0 1020,4 5 0,0-1 0,0-4 0,1 0-418,4 6 0,0 0 418,-1-6 0,1-1 0,0 6 0,-1-1 0,-3-4 0,0-1 0,3 7 0,-1 0 0,-2-6 0,0 0 0,-16 4 0,2 2 0,-1-1 0,1-3 0,0-1 0,0 1 0,-1 4 0,1 1 0,0-2 0,2-3 0,0-1 0,-1 1 0,0 3 0,-2 0 0,1 0 0,0-3 0,0-1 0,-1 1 0,1 3 0,-1 1 0,0 1 0,19 0 0,-1-2 0,1-5 0,0-1 0,0 6 0,-1-1 0,-3-4 0,0 0 0,-1 5 0,-1 2 0,-3-1 0,-1 0 0,1 0 0,0 0 111,-4 0 0,0 0-111,-1 0 0,-1 0 0,-3 0 0,0 0 0,-4 0 0,-1 0-40,-3 0 0,-2 0 40,0 0 0,0 0 0,29 0 0,1 0 2630,-10 0-2630,-18 0 2284,-14 0-2284,-9 0 1551,-9-5-1551,-6 4 0,-1-4 0,-4 5 0</inkml:trace>
  <inkml:trace contextRef="#ctx0" brushRef="#br3" timeOffset="525609">26130 16416 24575,'-8'21'0,"-3"-5"0,10 0 0,-4-6 0,0 1 0,4 4 0,-10 1 0,10 0 0,-12 4 0,12-8 0,-11 7 0,10-7 0,-10 7 0,10-7 0,-4 3 0,15-3 0,-2-5 0,8-1 0,0-6 0,2 0 0,11 0 0,-6 0 0,7 0 0,-9 0 0,-4 0 0,0-5 0,-6-1 0,-4-5 0,-1-17 0,-5 13 0,0-13 0,0 17 0,-5 5 0,4-3 0,-4 24 0,5-6 0,0 27 0,0-5 0,0-1 0,0-2 0,0-12 0,0-1 0,0-4 0,0 0 0,0 0 0,0-1 0,0 1 0,0 4 0,0-3 0,0 3 0,0-9 0,0-1 0</inkml:trace>
  <inkml:trace contextRef="#ctx0" brushRef="#br3" timeOffset="527485">27647 16339 8191,'0'-11'0,"-6"14"5063,4 4-5063,-10 13 2818,11 9-2818,-14 1 1719,13 8-1719,-22 3 6784,15-10-6784,-8 1 0,-2-8 0,16-7 0,-15 2 0,17-4 0,-4-4 0,14 6 0,3-11 0,4 0 0,-1-1 0,-4-4 0,0 4 0,-1-5 0,1 0 0,1-9 0,-1 7 0,3-17 0,-3 17 0,-4-12 0,2 13 0,-7-9 0,2-8 0,-4 4 0,0-9 0,0 12 0,0 0 0,0 22 0,0 6 0,0 21 0,0 0 0,-8 0 0,6-7 0,-7-3 0,9-12 0,-6 4 0,5-9 0,-6 5 0,7-11 0,0 0 0</inkml:trace>
  <inkml:trace contextRef="#ctx0" brushRef="#br3" timeOffset="528872">29172 16316 8191,'-6'3'0,"4"0"5063,-4 12-5063,1-4 2818,4 4-2818,-10 1 1719,10 12-1719,-18-2 6784,16 4-6784,-16-6 0,17-8 0,-9-6 0,10 0 0,-4-4 0,10 0 0,1-2 0,5-4 0,-1 0 0,1 0 0,0 0 0,0 0 0,-1 0 0,1 0 0,0-4 0,4 2 0,-8-7 0,2 32 0,-9-4 0,0 19 0,0-14 0,0-5 0,0-7 0,0 3 0,0-9 0,0-1 0</inkml:trace>
  <inkml:trace contextRef="#ctx0" brushRef="#br3" timeOffset="530218">30111 16217 24575,'0'22'0,"0"-3"0,0 10 0,0-9 0,-8 9 0,5 1 0,-14 8 0,15-7 0,-12-3 0,12-12 0,-9-1 0,10 0 0,-4-3 0,5 3 0,5-9 0,-4 4 0,21-9 0,-13 4 0,18-5 0,-11 0 0,13 0 0,-7-6 0,7 4 0,-5-17 0,-7 16 0,3-19 0,-8 11 0,-4 16 0,-2-1 0,-15 33 0,7-7 0,-6 0 0,8-6 0,-5-8 0,4-6 0,-4 5 0,5-3 0,0-2 0,0-5 0</inkml:trace>
  <inkml:trace contextRef="#ctx0" brushRef="#br3" timeOffset="531118">31239 16241 8191,'0'3'0,"0"12"5063,0 3-5063,0 9 2818,0-11-2818,0 5 1719,0-1-1719,-6 1 6784,4-5-6784,-4-1 0,6 0 0,0-3 0,5-2 0,5-5 0,6 1 0,5-4 0,7 4 0,5-21 0,6 11 0,-2-24 0,-12 25 0,-5-19 0,-9 20 0,-4-12 0,-2 22 0,-5-2 0,0 15 0,0 7 0,0 3 0,0-1 0,0 6 0,0-13 0,-5 1 0,4-9 0,-4-9 0,5-1 0</inkml:trace>
  <inkml:trace contextRef="#ctx0" brushRef="#br3" timeOffset="532151">25943 17930 24575,'26'0'0,"2"-7"0,-4 6 0,14-15 0,18 13 0,-23-12 0,2-3-1453,2 9 0,0 1 1453,-3-4 0,0-2 0,25-12 685,-21 23-685,-6-12 0,-12 15 0,-21 13 0,-2-4 0,-12 5 0,5-8 0</inkml:trace>
  <inkml:trace contextRef="#ctx0" brushRef="#br3" timeOffset="532326">26271 17955 24575,'36'0'0,"5"0"0,6-8 0,-1-9 0,10 4 0,-23-8 0,-5 20 0,-7-5 0,-10 6 0,-2 0 0</inkml:trace>
  <inkml:trace contextRef="#ctx0" brushRef="#br3" timeOffset="533197">27536 17567 24575,'0'-10'0,"4"4"0,2-4 0,5 9 0,4-4 0,1 5 0,0 0 0,-1 0 0,-4 5 0,-5 1 0,5 9 0,-9 9 0,4 6 0,-21 11 0,2-2 0,-16-2 0,8-11 0,-4-5 0,5-14 0,-4 12 0,7-16 0,-7 10 0,17-18 0,7 4 0,7-4 0,13 5 0,-4 0 0,12 0 0,10 0 0,11 10 0,6-7 0,1 7 0,-7-10 0,-3 0 0,-16 0 0,2-13 0,-15 10 0,-3-19 0,-5 19 0,10-6 0,-6 9 0,15 0 0,-4 0 0,6 0 0,0 0 0,-1 0 0,-18-5 0,3 4 0,-13-8 0,-1 7 0,-14-15 0,-19 14 0,-11-20 0,-12 20 0,8-7 0,2 10 0,16 0 0,5 0 0,10 0 0,9 5 0,1-4 0,5 4 0</inkml:trace>
  <inkml:trace contextRef="#ctx0" brushRef="#br3" timeOffset="538552">25831 17060 24575,'16'0'0,"4"-6"0,4-4 0,14-8 0,10 7 0,8-14 0,-8 21 0,-6-23 0,-13 23 0,-5-8 0,-8 7 0,0 4 0,-10 5 0,-2-2 0,-4 7 0</inkml:trace>
  <inkml:trace contextRef="#ctx0" brushRef="#br3" timeOffset="538772">25957 17217 24575,'15'0'0,"1"0"0,12-8 0,2 6 0,19-29 0,0 16 0,9-10 0,-7 0 0,-16 22 0,-10-12 0,-14 15 0,-5 0 0,-1 0 0</inkml:trace>
  <inkml:trace contextRef="#ctx0" brushRef="#br3" timeOffset="540750">27510 16978 24575,'10'0'0,"5"0"0,1-6 0,5 4 0,24-12 0,-7-3 0,18 4 0,-12-16 0,-5 25 0,-6-17 0,-5 19 0,-12-4 0,-5 6 0,-6 0 0</inkml:trace>
  <inkml:trace contextRef="#ctx0" brushRef="#br3" timeOffset="540994">27661 17118 24575,'27'-10'0,"0"8"0,-9-13 0,2 13 0,1-10 0,7 11 0,-5-12 0,1 12 0,-5-5 0,-12 6 0,2 0 0</inkml:trace>
  <inkml:trace contextRef="#ctx0" brushRef="#br3" timeOffset="543725">27268 18443 24575,'17'-7'0,"-2"-4"0,0 9 0,12-17 0,19 4 0,-13-1 0,3-3-1241,9-1 0,2 0 1241,3-3 0,1-2-713,-9 5 1,1-2 0,-1 1 712,-1 1 0,0 1 0,-1 0 0,1-1 0,0 0 0,-2 3 0,9 1 0,-4 3 0,12-11 0,-24 22 0,-22 13 0,-5-6 0,-5 11 0</inkml:trace>
  <inkml:trace contextRef="#ctx0" brushRef="#br3" timeOffset="543911">27711 18508 24575,'38'-9'0,"8"-3"0,10-15-2042,-24 12 1,2-1 2041,2-2 0,1 0 0,0 2 0,0 0 340,-4 1 1,0 1-341,30 1 0,-15-6 0,-18 17 0,-13-6 0</inkml:trace>
  <inkml:trace contextRef="#ctx0" brushRef="#br3" timeOffset="598145">12723 5745 24575,'-17'7'0,"-15"12"0,4-1 0,-3 3 0,-6 6 0,-1 1 0,-4 1 0,0 2 0,0 0 0,1 0 0,5-3 0,1-1 0,3-2 0,2-1 0,-17 15 0,15-12 0,12-10 0,9-5 0,5-6 0,5-2 0,3-3 0,3-2 0,3-3 0,1-3 0,3-2 0,3-1 0,2 0 0,2-1 0,5 0 0,6-1 0,5 1 0,4 1 0,-1 0 0,1 2 0,0-1 0,1 0 0,-2 0 0,-5 1 0,-8 4 0,-6 0 0,-9 3 0,-6 0 0,-19-1 0,-9-2 0,-34-6 0,25 3 0,-1-1 0,-4-1 0,0-1 0,0 0 0,2 1 0,-19-6 0,14 4 0,16 3 0,11 3 0,8 0 0,4 0 0,3-1 0,1 1 0,4 1 0,3 2 0,3 2 0,0 1 0,-1 4 0,-2 3 0,-3 4 0,3 6 0,8 11 0,11 12 0,-10-14 0,2 1 0,2 3 0,-1 0 0,-1-3 0,-2 0 0,13 20 0,-10-17 0,-9-12 0,-3-9 0,-3-6 0,0-2 0,2-4 0,2-7 0,0-10 0,1-10 0,1-9 0,1-10 0,5-7 0,3-5 0,1 0 0,-2 12 0,-5 13 0,-6 14 0,-4 10 0,-5 5 0,-2 3 0,1 2 0,0 1 0</inkml:trace>
  <inkml:trace contextRef="#ctx0" brushRef="#br3" timeOffset="625727">3925 13059 24575,'-31'0'0,"-9"1"0,-14 6 0,-10 11 0,30-3 0,1 2 0,-1 4 0,0 2 0,1 3 0,1 0 0,3 0 0,1 0 0,3-2 0,3 0 0,-16 19 0,10-5 0,3 0 0,3-3 0,4-2 0,5-6 0,4-4 0,4-5 0,2 1 0,2 8 0,1 17 0,8 15 0,1-25 0,2 0 0,2-1 0,3-1 0,16 20 0,-4-14 0,-6-13 0,-2-7 0,3-4 0,9 0 0,12-1 0,12-2 0,-24-7 0,2-2 0,1 0 0,0-1 0,-1-1 0,0 0 0,27 0 0,-10 0 0,-7-3 0,-4-7 0,2-9 0,4-11 0,3-6 0,-3-5 0,-6 3 0,-5 0 0,1-1 0,3-3 0,1 1 0,-6 5 0,-9 8 0,-10 6 0,-7 2 0,-5 2 0,-4-6 0,-5-11 0,-7-11 0,-7-9 0,-6-2 0,0 10 0,-2 8 0,1 13 0,-2 8 0,-2 4 0,-1 3 0,-2 0 0,-4-2 0,-3-2 0,-1-2 0,-1 0 0,2 1 0,2 5 0,-6 5 0,6 4 0,13 2 0,10 0 0</inkml:trace>
  <inkml:trace contextRef="#ctx0" brushRef="#br3" timeOffset="627811">3948 11929 24575,'-19'0'0,"-15"0"0,-14 1 0,-15 5 0,-1 4 0,5 6 0,11 5 0,7 3 0,4 3 0,7 3 0,-1 3 0,2 2 0,0 2 0,2-1 0,2-3 0,3 1 0,3 0 0,4-1 0,4 5 0,2 6 0,3 6 0,3 6 0,1-3 0,2-5 0,0-7 0,3-6 0,5 0 0,11 4 0,11 7 0,7 2 0,2-3 0,-6-8 0,-7-12 0,-7-9 0,-4-8 0,2-5 0,13-3 0,20 0 0,-16 0 0,2 0 0,5-1 0,2-1 0,3-3 0,-1-1 0,-2-2 0,-1-3 0,-5-1 0,-3-1 0,19-14 0,-20 3 0,-10 0 0,-6 1 0,-1-1 0,-1-6 0,0-3 0,0-11 0,3-6 0,-2-3 0,-2-1 0,-6 5 0,-5 3 0,-2 0 0,-1-2 0,-2-4 0,-4-5 0,-2 0 0,-5 5 0,-4 8 0,-1 11 0,-3 11 0,0 8 0,-2 8 0,-12 4 0,-6 2 0,12 0 0,5 0 0</inkml:trace>
  <inkml:trace contextRef="#ctx0" brushRef="#br3" timeOffset="629785">766 9762 24575,'21'-15'0,"30"-20"0,-2 1 0,6-4 0,-5 3 0,2-2 0,3-2-955,-8 6 0,1-1 0,1-1 0,0 0 955,1 0 0,1-1 0,-1 1 0,0 1 0,-3 2 0,0 0 0,0 2 0,-1 1 153,8-4 1,-1 1-1,-1 3-153,-6 4 0,-2 1 0,0 2 392,10-4 0,-2 1-392,-12 4 0,-3 2 0,17-9 0,-22 11 1947,-17 9-1947,-7 5 629,-4 1-629,-5 0 0,-5 1 0,-6 0 0,-11 1 0,-7 0 0,-3 0 0,-1 0 0,2 2 0,0-1 0,-1 1 0,0 0 0,1-2 0,5 0 0,5 0 0,7 0 0,10 0 0,22 0 0,5 0 0,26 4 0,3 3 0,11 3 0,1 1 0,-12-2 0,-15 0 0,-16 0 0,-11-1 0,-6 0 0,-3-1 0,-3 2 0,-5 3 0,-9 6 0,-13 12 0,-9 12 0,-5 5 0,3-2 0,9-11 0,9-11 0,8-8 0,8-8 0,4-3 0</inkml:trace>
  <inkml:trace contextRef="#ctx0" brushRef="#br3" timeOffset="635161">2023 13687 24575,'39'0'0,"18"0"0,-19 0 0,2 0 0,5 0 0,1-1 0,2 0 0,0 0 0,-3 0 0,-1-1 0,-4 0 0,-2 0 0,26-1 0,-17 1 0,-14 0 0,-10 2 0,-6 0 0,-7-2 0,-4-1 0,-3-1 0,-3-1 0,-4 1 0,-8-3 0,-11-3 0,-11-2 0,-3-3 0,2 2 0,7 1 0,8 5 0,10 4 0,9 4 0,9 3 0,5 1 0,2 2 0,3 2 0,0 2 0,-2-1 0,0 1 0,-1-1 0,-2-1 0,-2-1 0,-3-1 0,-3 1 0,-4-1 0,-3 2 0,-4 2 0,-7 0 0,-5 2 0,-4 0 0,0-2 0,1-2 0,0-3 0,1-1 0,2-2 0,1-1 0,4-1 0,3-1 0,4 2 0,3-2 0,2 1 0</inkml:trace>
  <inkml:trace contextRef="#ctx0" brushRef="#br3" timeOffset="638557">3643 17418 24575,'0'14'0,"0"6"0,0 7 0,0 0 0,0-3 0,0-6 0,0-4 0,0-2 0,0-2 0,0-1 0,0-2 0,0-5 0,0-8 0,1-12 0,5-10 0,2-5 0,3 0 0,1 2 0,2 3 0,1 2 0,0 6 0,0 6 0,-3 6 0,0 4 0,-1 3 0,-3 1 0,-4 0 0,-1 3 0,-3 5 0,0 5 0,0 3 0,0 2 0,0-2 0,0 1 0,-1 2 0,-1 2 0,-3 4 0,-2-1 0,0 1 0,0-3 0,2-3 0,0-3 0,1-2 0,-1-1 0,-1 0 0,2-1 0,1-2 0,1-3 0,1-4 0</inkml:trace>
  <inkml:trace contextRef="#ctx0" brushRef="#br3" timeOffset="639745">4211 17538 24575,'43'0'0,"4"0"0,9 0 0,-7 0 0,-14 0 0,-13 0 0,-12 3 0,-6 0 0,-2 0 0,-2-1 0</inkml:trace>
  <inkml:trace contextRef="#ctx0" brushRef="#br3" timeOffset="641067">4174 17703 24575,'32'0'0,"1"0"0,5 0 0,-3 0 0,-5 0 0,-6 0 0,-6 0 0,-3 0 0,-4 0 0,-4 0 0,-2 0 0,-2 0 0,0 0 0,-1 0 0,-1 0 0</inkml:trace>
  <inkml:trace contextRef="#ctx0" brushRef="#br3" timeOffset="645484">26390 16291 24575,'-11'0'0,"-4"0"0,-7 0 0,-5 0 0,-3 0 0,-1 0 0,-1 0 0,-2 0 0,-2 0 0,0 0 0,0 2 0,5 5 0,1 3 0,2 5 0,0 2 0,0 8 0,-1 8 0,-4 10 0,-3 9 0,0 0 0,3-3 0,10-10 0,8-10 0,7-8 0,2 1 0,-1 3 0,-1 7 0,-2 4 0,3 1 0,1 2 0,5-3 0,1 1 0,0-3 0,0-2 0,4-4 0,3-5 0,4-3 0,4-5 0,3-1 0,6 0 0,3-2 0,5-1 0,6-4 0,4-3 0,6-2 0,6-2 0,2-6 0,3-7 0,-2-9 0,-2-6 0,-2-4 0,-2-4 0,1-4 0,-26 19 0,-1-2 0,-1 0 0,0-1 0,19-22 0,-9 3 0,-8 3 0,-6-1 0,-7-1 0,-6-2 0,-3 3 0,-4 4 0,0 4 0,0 4 0,-1 4 0,-5 3 0,-5 5 0,-7 2 0,-9 2 0,-14 1 0,-9-5 0,17 8 0,6-1 0</inkml:trace>
  <inkml:trace contextRef="#ctx0" brushRef="#br3" timeOffset="647633">27638 16327 24575,'-23'0'0,"-1"0"0,-3 0 0,0 0 0,-1 0 0,1 4 0,0 7 0,-3 7 0,-3 7 0,-3 6 0,-2 5 0,-1 4 0,-2 7 0,-2 3 0,5-1 0,7-6 0,11-7 0,11-7 0,4 0 0,4 6 0,1 10 0,7 13 0,0-24 0,3-1 0,3 2 0,1-1 0,3-3 0,0-3 0,14 16 0,-6-15 0,-1-10 0,-2-4 0,2-3 0,2-2 0,3-2 0,8-3 0,9-3 0,12-1 0,-24-1 0,0-1 0,3-1 0,-1-2 0,0-1 0,-1-3 0,26-11 0,-13-5 0,-12-1 0,-8-1 0,-1-5 0,-1-9 0,0-5 0,-4-6 0,-2-3 0,-4-1 0,-4-2 0,-3-5 0,-5 0 0,-2-1 0,-2 5 0,-3 8 0,-7 10 0,-8 11 0,-8 9 0,-6 8 0,-2 5 0,0 4 0,0 2 0,-2 1 0,-2 0 0,-2 0 0,-3 0 0,2 0 0,1-2 0,-1-1 0,-8-5 0,-7 0 0,21 2 0,6 2 0</inkml:trace>
  <inkml:trace contextRef="#ctx0" brushRef="#br3" timeOffset="649861">29220 16210 24575,'-7'0'0,"-3"0"0,-12 0 0,-6 0 0,-4 2 0,-2 3 0,4 6 0,-1 6 0,1 3 0,4 1 0,5-1 0,1-1 0,3 0 0,-1 2 0,-4 5 0,-2 2 0,-2 2 0,3-1 0,5-5 0,8-4 0,6-4 0,2 5 0,2 8 0,4 14 0,8 12 0,6-2 0,4-6 0,0-14 0,-4-12 0,-3-4 0,1-5 0,0-2 0,5-2 0,5-1 0,8 1 0,6-1 0,4-2 0,4-2 0,1-1 0,-2-2 0,-3-3 0,-4-6 0,-4-8 0,-4-10 0,-2-5 0,1-5 0,2-4 0,-1-2 0,-2 1 0,-7 6 0,-8 6 0,-7 5 0,-6 2 0,-5-2 0,-10-9 0,-12-13 0,-9-9 0,15 26 0,0 1 0,-16-21 0,6 13 0,5 14 0,3 13 0,5 5 0,-1 6 0,0 7 0,-11 10 0,-15 10 0,18-8 0,-4-3 0</inkml:trace>
  <inkml:trace contextRef="#ctx0" brushRef="#br3" timeOffset="652434">30250 16164 24575,'-15'0'0,"-4"0"0,-6 0 0,-5 3 0,0 3 0,-2 3 0,2 3 0,-2 1 0,2-1 0,4 2 0,5-1 0,7 0 0,2 0 0,-2-1 0,-5 4 0,-5 3 0,-2 2 0,3 1 0,5-1 0,5-3 0,5 0 0,4 0 0,0 1 0,1 5 0,0 4 0,-1 6 0,2 6 0,1 3 0,4 1 0,5-4 0,4-7 0,5-6 0,3-6 0,1-4 0,4-2 0,3-1 0,2 0 0,5 0 0,1 0 0,0-4 0,0-3 0,0-5 0,0-2 0,2 0 0,3-5 0,3-8 0,1-8 0,-3-7 0,-6 1 0,-8 1 0,-8 2 0,-3 1 0,-5-1 0,0-1 0,-5 0 0,-3 1 0,-2-2 0,-2 0 0,0-6 0,0-5 0,-4 0 0,-3 2 0,-6 6 0,-4 9 0,-4 4 0,-6 3 0,-3 0 0,-5-4 0,-1-1 0,2 0 0,5 1 0,5 2 0,5 3 0,3 2 0,3 2 0,2 3 0,1 2 0,2 3 0,-1 4 0,6-2 0,-1 2 0</inkml:trace>
  <inkml:trace contextRef="#ctx0" brushRef="#br3" timeOffset="654638">31527 16166 24575,'-10'0'0,"-8"0"0,-15 0 0,-11 0 0,-5 0 0,3 0 0,11 2 0,8 2 0,6 5 0,4 3 0,0 0 0,1 2 0,0 1 0,0 0 0,-5 5 0,-9 5 0,-6 7 0,-2 2 0,2-1 0,10-6 0,9-4 0,6-5 0,6 0 0,0 5 0,2 7 0,1 7 0,0 6 0,2 3 0,0-4 0,0-5 0,3-8 0,3-8 0,4-4 0,2-3 0,4-1 0,5 2 0,8 1 0,8 0 0,5 0 0,4-1 0,1-5 0,-3-3 0,-1-4 0,-4-3 0,-4 0 0,-3 0 0,0-3 0,-2-8 0,3-7 0,1-10 0,2-8 0,0-5 0,-1-3 0,-5 0 0,-6 6 0,-6 6 0,-4 5 0,-5 3 0,-3 1 0,-4-2 0,-2-1 0,-7-7 0,-8-6 0,-7-2 0,-4-3 0,2 6 0,2 5 0,4 8 0,2 6 0,3 5 0,2 4 0,-4 5-1696,0 2 0,3 3 0,4 0 0</inkml:trace>
  <inkml:trace contextRef="#ctx0" brushRef="#br3" timeOffset="664126">28178 7224 24575,'-24'38'0,"-1"0"0,-6 10 0,-1 4 0,6-11 0,-1 2 0,0 1 0,0-1 0,0 1 0,1-1 0,-8 16 0,4-4 0,7-12 0,3-4 0,-7 17 0,11-22 0,8-15 0,2-8 0,3-4 0,2-4 0,-1-1 0,-1 0 0,0-3 0,2-5 0,0-10 0,1-13 0,0-10 0,0-8 0,0-1 0,0 2 0,0 6 0,-2 11 0,-2 12 0,-3 8 0,0 5 0,0 3 0,2 4 0,1 5 0,1 7 0,1 6 0,0-1 0,2-3 0,1-3 0,0-3 0,3 0 0,1 0 0,4 5 0,1 9 0,1 10 0,2 6 0,-2-2 0,0-8 0,-3-9 0,-1-9 0,1-7 0,2-4 0,3-3 0,5-5 0,6-6 0,2-8 0,2-4 0,0 1 0,-2 0 0,-3 2 0,-2 0 0,-4 4 0,-2 2 0,-3 4 0,-5 6 0,-5 2 0,-2 4 0,-1 0 0</inkml:trace>
  <inkml:trace contextRef="#ctx0" brushRef="#br3" timeOffset="666380">28990 7124 24575,'-8'11'0,"-13"12"0,-16 15 0,13-14 0,0 0 0,-2 1 0,2-1 0,-15 12 0,11-15 0,11-11 0,4-5 0,4-3 0,5-3 0,1-5 0,10-5 0,13-8 0,14-4 0,15-3 0,5 0 0,4 3 0,3 0 0,-2 5 0,-7 6 0,-10 3 0,-10 3 0,-8 2 0,-6-1 0,-5 0 0,-6 0 0,-7-1 0,-9 2 0,-10 1 0,-10 1 0,-6 2 0,-2 0 0,0 0 0,3 0 0,4 0 0,3 0 0,3 0 0,0 0 0,-2 0 0,1 0 0,0 0 0,3 0 0,4 0 0,5 0 0,9 0 0,19 0 0,1 2 0,13 3 0,-12 2 0,-2 4 0,-4 0 0,-1 1 0,-3 1 0,1 2 0,2 1 0,0 2 0,0 0 0,-1-3 0,-2-4 0,-1-6 0,1-3 0,-1-2 0,0 0 0,0 0 0,0-1 0,1-7 0,-3-9 0,-1-10 0,-1-10 0,-2-2 0,0 3 0,0 5 0,0 7 0,0 7 0,0 4 0,0 2 0,0 2 0,0-1 0,0-1 0,0 0 0,0 0 0,0 4 0,0 3 0</inkml:trace>
  <inkml:trace contextRef="#ctx0" brushRef="#br3" timeOffset="684348">15508 5097 24575,'-21'3'0,"-15"9"0,-21 11 0,21-7 0,-2 2 0,-2 4 0,0 0 0,1 0 0,0 0 0,4-1 0,2-2 0,-17 12 0,17-9 0,13-7 0,7-5 0,4-1 0,2-4 0,2-2 0,1-2 0,1 0 0,-1-1 0,2 0 0,0-2 0,1-5 0,1-7 0,2-10 0,8-6 0,5-3 0,4 1 0,-4 5 0,-6 5 0,-5 4 0,-4 6 0,0 4 0,-1 4 0,-1 5 0,-3 6 0,-3 10 0,-2 7 0,0 4 0,1-1 0,1-4 0,0-4 0,1-4 0,1-1 0,1-3 0,2-3 0,1-2 0,3-3 0,3-1 0,3-1 0,8-1 0,4 0 0,3 0 0,1 0 0,-2 0 0,-2 0 0,-3 0 0,-3 0 0,-1 0 0,1 0 0,-1 0 0,-1 0 0,-1 0 0,-2 0 0,-2 0 0,-3 0 0,-1 0 0</inkml:trace>
  <inkml:trace contextRef="#ctx0" brushRef="#br3" timeOffset="709727">15883 5650 24575,'-64'0'0,"27"0"0,-2 0 0,-9 0 0,0 0 0,0 0 0,2 0 0,6 0 0,2 0 0,-25 0 0,15 0 0,8 0 0,7 0 0,3 0 0,5 0 0,7 0 0,6 0 0,6 0 0,4 0 0,11-7 0,0-5 0,9-10 0,-5-2 0,1-1 0,-3 2 0,-3 6 0,-3 3 0,-2 5 0,-2 5 0,-2 0 0,-2 4 0,-1 3 0,-2 4 0,-4 5 0,-1 6 0,-6 4 0,0 2 0,0-2 0,1-2 0,4-4 0,4-1 0,4-2 0,3-2 0,1-1 0,0-2 0,0-1 0,0-2 0,3-1 0,2-1 0,4 1 0,0 0 0,2 2 0,1 6 0,3 5 0,4 5 0,1 4 0,0-2 0,-5-5 0,-6-4 0,-3-6 0,-4-2 0,-1-4 0,0-1 0</inkml:trace>
  <inkml:trace contextRef="#ctx0" brushRef="#br3" timeOffset="798673">13462 4265 24575,'23'0'0,"-5"0"0,18-9 0,-6 7 0,9-7 0,7-6 0,2 12 0,-8-12 0,-4 15 0,-20-5 0,0 4 0,-11 13 0,-17 1 0,8 6 0,-13-11 0</inkml:trace>
  <inkml:trace contextRef="#ctx0" brushRef="#br3" timeOffset="798878">13539 4431 24575,'20'0'0,"9"0"0,1 0 0,16-10 0,-6 8 0,6-17 0,-7 17 0,-9-13 0,-2 14 0,-12-10 0,-1 10 0,-9-4 0,-1 5 0</inkml:trace>
  <inkml:trace contextRef="#ctx0" brushRef="#br3" timeOffset="801499">23309 4267 24575,'21'0'0,"8"0"0,1 0 0,16 0 0,-6 0 0,7 0 0,-17 0 0,-6 0 0,-19 0 0,-1 0 0,-9 0 0</inkml:trace>
  <inkml:trace contextRef="#ctx0" brushRef="#br3" timeOffset="801672">23329 4431 24575,'20'8'0,"8"-2"0,11-6 0,17 0 0,1 0 0,-1 0 0,-10 0 0,-15-6 0,-3 4 0,-16-4 0,-3 6 0</inkml:trace>
  <inkml:trace contextRef="#ctx0" brushRef="#br3" timeOffset="802529">24530 6431 8191,'9'6'0,"3"-1"5063,8-11-5063,1 4 2818,-1-4-2818,1 6 1719,-1-6-1719,-4 4 1696,0-4 0,-11 6 0,0 0 0</inkml:trace>
  <inkml:trace contextRef="#ctx0" brushRef="#br3" timeOffset="802698">24572 6583 8191,'15'0'0,"9"-9"5063,7 7-5063,7-15 2818,0 15-2818,-8-13 429,-5 14 1,-15-6 0,-5 7 0</inkml:trace>
  <inkml:trace contextRef="#ctx0" brushRef="#br3" timeOffset="803531">14568 6222 24575,'15'0'0,"-3"-4"0,8 2 0,4-11 0,14 11 0,2-15 0,6 15 0,-16-13 0,-6 13 0,-13-4 0,-6 6 0</inkml:trace>
  <inkml:trace contextRef="#ctx0" brushRef="#br3" timeOffset="803692">14696 6317 24575,'15'0'0,"9"0"0,9-15 0,6 3 0,2-5 0,-7-5 0,-14 19 0,-7-10 0</inkml:trace>
  <inkml:trace contextRef="#ctx0" brushRef="#br3" timeOffset="805247">1887 12542 8191,'7'0'0,"9"9"5063,27-7-5063,13 6 0,10-8 872,-26 0 1,1 0-873,1 1 0,0-2 0,4-4 0,-1-1 0,-2 4 0,-2 1 0,1-5 0,-2 0 0,10 0 1861,-6 4-1861,-28-4 6323,-6-3-6323,-10 7 0,-6-12 0,0 13 0,1-4 0</inkml:trace>
  <inkml:trace contextRef="#ctx0" brushRef="#br3" timeOffset="805439">2589 12479 8191,'3'0'0,"-3"0"5063,20 5-5063,-9-4 2818,-5 13-2818,7-12 1719,-10 16-1719,6-6 6784,-14 4-6784,-5 0 0,-14-1 0,-15 3 0,-9 3 0,8-7 0,-1-1 0,-5 1 0,-6 1 0,42-15 0</inkml:trace>
  <inkml:trace contextRef="#ctx0" brushRef="#br3" timeOffset="808475">4438 11992 8191,'0'3'0,"0"0"5063,0 12-5063,4-4 2818,-2-1-2818,2 1 1719,-4 5-1719,5-5 6784,-4 5-6784,13-10 0,-7-6 0,13-7 0,-4-6 0,15-9 0,3-3 0,11-9 0,-1 1 0,-10 8 0,-1-1 0,-26 18 0,3-1 0,-15 9 0</inkml:trace>
  <inkml:trace contextRef="#ctx0" brushRef="#br3" timeOffset="809222">4435 11957 24575,'6'3'0,"-5"-1"0,5 18 0,-6 4 0,0 6 0,6 0 0,-4 8 0,4-15 0,-6 6 0,0-8 0,0-5 0,0 4 0,0-8 0,0-2 0,0-5 0</inkml:trace>
  <inkml:trace contextRef="#ctx0" brushRef="#br3" timeOffset="809765">4497 12108 24575,'0'10'0,"5"-4"0,2 8 0,8-5 0,11 10 0,4-3 0,8-5 0,3 12 0,-2-19 0,3 20 0,-4-22 0,-3 12 0,-10-12 0,-10 9 0,-1-10 0,-16 4 0,0-11 0,-5 4 0,-2-4 0</inkml:trace>
  <inkml:trace contextRef="#ctx0" brushRef="#br3" timeOffset="831904">25992 13724 24575,'-47'3'0,"-18"8"0,25-3 0,-1 3 0,0 0 0,3 2 0,-17 9 0,21-5 0,13-6 0,1 5 0,-8 9 0,-12 14 0,15-14 0,0 2 0,-1 0 0,1 1 0,2-3 0,1-1 0,-13 14 0,13-13 0,11-10 0,6 0 0,-2 12 0,-6 22 0,4-13 0,-1 4 0,-2 5 0,0 2 0,1 0 0,2 0 0,0-3 0,1 0 0,2-3 0,1 0 0,1 0 0,2 1 0,0 1 0,1 2 0,0 2 0,0 2 0,1 1 0,0 1 0,0 1 0,0 0 0,0-3 0,0 0 0,2-3 0,0-2 0,1-4 0,1-1 0,0-3 0,2-2 0,6 29 0,-2-9 0,-1-12 0,-2-9 0,0-8 0,0-5 0,0-3 0,1-1 0,2 1 0,3 5 0,5 3 0,5 3 0,5 0 0,4 0 0,1-2 0,-1-4 0,0-3 0,-2-3 0,2-2 0,0-3 0,0-4 0,2-2 0,2-3 0,3-1 0,-3-1 0,-1 0 0,-5 0 0,-3 0 0,-1 0 0,5-1 0,5-3 0,6-4 0,6-4 0,9-6 0,5-3 0,-29 11 0,0-1 0,27-9 0,-17 3 0,-13 4 0,-12 5 0,-7 1 0,0-3 0,7-8 0,8-8 0,6-6 0,4-2 0,-1 0 0,-1-1 0,1-3 0,-2-3 0,3-3 0,4-6 0,-19 21 0,0 0 0,2-3 0,-1 0 0,0-5 0,-2 0 0,-1 2 0,-2 0 0,-2 3 0,-1 0 0,-2 0 0,-1 0 0,7-26 0,-1 1 0,-5 7 0,-3 5 0,-3 0 0,-2-1 0,-1-10 0,-2 0 0,-1-3 0,0 26 0,0-1 0,-1-1 0,-2-1 0,0-2 0,0 0 0,-2-2 0,-1 1 0,-1 4 0,1 1 0,-1 0 0,1 1 0,-7-28 0,1 5 0,-1 0 0,1 7 0,-2 0 0,1 4 0,-3 6 0,-3 2 0,-3 1 0,-3 0 0,-1 1 0,3 3 0,-1 4 0,-1 4 0,-1 4 0,-2 2 0,0 3 0,-2 2 0,-2 4 0,-3 3 0,-1 3 0,-2 3 0,-3 0 0,-2 0 0,-5 0 0,1 0 0,3 0 0,6 0 0,6 0 0,1 0 0,1 0 0,0 1 0,0 3 0,2 3 0,4 2 0,0 2 0,2 1 0,-1 2 0,1-1 0,5 0 0,3 0 0,5 0 0,2-1 0,1 1 0,1-1 0,1 1 0,1-1 0,1 1 0,2-2 0,0-1 0,-6 11 0,-2 3 0,0-3 0,2-4 0</inkml:trace>
  <inkml:trace contextRef="#ctx0" brushRef="#br3" timeOffset="834037">24056 14602 24575,'19'0'0,"15"0"0,22 0 0,-21 0 0,2 0 0,-1 0 0,-2 0 0,24 0 0,-19 0 0,-15 0 0,-7 0 0,-2 0 0,0 0 0,-1 0 0,0 0 0,-2 0 0,-2-1 0,-3 0 0,-3-2 0,-2-2 0,-2-1 0,-6-2 0,-8 0 0,-5-2 0,-3 0 0,2-1 0,3 2 0,4 2 0,3 0 0,4 1 0,2 1 0,3 2 0,3 0 0,2 3 0,2 4 0,0 3 0,0 3 0,-1 1 0,-1-1 0,0-2 0,0 1 0,0-1 0,1-1 0,-2 0 0,0 0 0,-2 1 0,-1 1 0,0 2 0,0 1 0,0 1 0,-4-1 0,-4-1 0,-5-2 0,-3-5 0,1-2 0,1-2 0,2 0 0,2 0 0,2 0 0,3 0 0,1-1 0,3-1 0,0-2 0,1-1-1696,0-1 0,0 2 0,0 0 0</inkml:trace>
  <inkml:trace contextRef="#ctx0" brushRef="#br3" timeOffset="888455">19120 4919 24575,'-38'27'0,"-8"9"0,19-14 0,0 1 0,-20 18 0,14-9 0,9-12 0,4-5 0,3 0 0,3-3 0,6-1 0,2-3 0,3-2 0,-2 0 0,-3 2 0,-3 4 0,0-1 0,2-2 0,3-4 0,2-4 0,2-3 0,1-6 0,1-6 0,0-3 0,0-3 0,0-1 0,0 2 0,0-1 0,0 2 0,0 4 0,0 4 0,-1 6 0,-1 5 0,-1 4 0,0 6 0,0 4 0,0 3 0,0-1 0,0 0 0,1-3 0,1-1 0,1-3 0,0-2 0,0-3 0,0-2 0,0 1 0,0-1 0,0 1 0,1 0 0,2-1 0,2-1 0,1 0 0,2-1 0,2-1 0,1 0 0,2 0 0,-1 0 0,-1 0 0,-1 0 0,-2 0 0,1 0 0,0 0 0,0-2 0,1 0 0,0-1 0,-3 0 0,-3 1 0,-2 1 0</inkml:trace>
  <inkml:trace contextRef="#ctx0" brushRef="#br3" timeOffset="911303">30748 1036 24575,'0'13'0,"7"14"0,9 17 0,9 12 0,-10-26 0,0 0 0,11 20 0,-6-15 0,-5-11 0,-4-12 0,3-7 0,19-22 0,0-9 0,5-9 0,2 1 0,3-5 0,3-1-534,-3 1 0,2-1 1,1-1-1,1 0 534,1-1 0,2 0 0,-1 0 0,0 2 0,-3 3 0,0 2 0,0 0 0,-2 3-91,6-4 0,-1 3 0,-2 4 91,8-1 0,-4 4 0,-10 7 0,-4 4 0,13 0 0,-21 9 0,-13 5 2103,-8 1-2103,-1 0 76,-3 0 0,-1 0 0,-2 0 1</inkml:trace>
  <inkml:trace contextRef="#ctx0" brushRef="#br3" timeOffset="999566">15312 14154 24575,'50'0'0,"-6"0"0,8 0 0,7 0 0,6 0 0,5 0-1056,-20 0 0,2 0 0,2 0 1,1 0-1,1 0 1056,4 0 0,2 0 0,1 0 0,0 0 0,0 0 0,0 0 0,2 0 0,-2 0 0,1 0 0,-2 0 0,-5 0 0,0 0 0,-1 0 0,-1 0 0,0 0-100,11 0 0,-1 0 0,-1 0 0,0 0 100,-7 0 0,-1 0 0,1 0 0,1 0 0,0 0 0,2 0 0,1 0 0,-1 0 0,-4-1 0,-2 1 0,-3-1 0,-1 0 0,2-1 0,10 1 0,3-1 0,-1 0 0,-6-1 352,-6 0 1,-4-1-1,-2-1-352,15-2 0,-2 0 0,-6 1 0,-4 1 0,-8-1 0,-2 2 2549,24-4-2549,-8 2 1825,-5-1-1825,-3 0 248,-3-1-248,-5 2 0,-7 1 0,-8 2 0,-7 1 0,-2 0 0,0-1 0,2-1 0,0 1 0,-2 0 0,-4 2 0,-5 1 0,-2 0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0F910B-0CB8-4AE9-B21F-CC5BE185A7F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E56AC6A-F3FB-47D6-B3AE-2B14BC7F7E7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3350175-D3FE-49BC-AA28-453C1FF732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39B92-7931-41C2-80DC-92B4D580B20D}" type="datetimeFigureOut">
              <a:rPr lang="en-US" smtClean="0"/>
              <a:t>4/29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E2E6AA-63AB-4CFF-B014-C0F177DD9E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0F9BFAB-8FD4-42BE-ABF5-96FF03C074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434A1D-571F-4F4D-9B4B-681C006BC1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8231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665820-B58A-4601-ACA9-C2D8D7A05B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DE4331F-97A8-4E64-8116-2E235406A2B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F8BE57-D44E-49B4-8E0D-4792AE8820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39B92-7931-41C2-80DC-92B4D580B20D}" type="datetimeFigureOut">
              <a:rPr lang="en-US" smtClean="0"/>
              <a:t>4/29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E96128-5CA5-4D35-9476-1326584247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CF446F-7FD6-4780-A137-39893A4AEE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434A1D-571F-4F4D-9B4B-681C006BC1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1983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4B75295-1CD8-45F9-B828-FD0E8AD9B58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257E8AE-C1A1-4C13-A09A-CB4A4AE10B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0FD4E0-FDA2-4CD0-A903-63A2BE4215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39B92-7931-41C2-80DC-92B4D580B20D}" type="datetimeFigureOut">
              <a:rPr lang="en-US" smtClean="0"/>
              <a:t>4/29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D3424B-8F00-46A7-A36B-2CE8D78B32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5A9ABB-4446-4BBF-88D6-5108F75806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434A1D-571F-4F4D-9B4B-681C006BC1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1713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4F4434-687A-4AB1-B578-0FE733A5AB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60FF1F-577A-43C9-AAAE-C332806EE6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037D4A9-61DD-47C0-A23E-DC441E3F29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39B92-7931-41C2-80DC-92B4D580B20D}" type="datetimeFigureOut">
              <a:rPr lang="en-US" smtClean="0"/>
              <a:t>4/29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2DD8B3-9D5B-4EE2-A652-386EAB6B6A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9AF843F-DA61-4D10-9C7A-4D2471212D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434A1D-571F-4F4D-9B4B-681C006BC1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0083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4A716F-ED4C-4BCB-BF41-D0A0AB470B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55D88B0-A3CC-4340-8C61-5ED947830D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CD0948-705E-4C80-BBFB-70E4F1B247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39B92-7931-41C2-80DC-92B4D580B20D}" type="datetimeFigureOut">
              <a:rPr lang="en-US" smtClean="0"/>
              <a:t>4/29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A105D5-1935-4FD0-8C66-E04F3ABAC7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B9EC0C-EADF-47B6-8E9D-88B129E09A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434A1D-571F-4F4D-9B4B-681C006BC1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1870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CA4C0A-4B9C-48B0-9B97-1DCA280E87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44943B-1D8B-431D-83D1-10E21F397AB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3D018F0-2F72-4C18-8D61-365428B1289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14C2D6A-BD4E-4808-B6D6-6CEFF89028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39B92-7931-41C2-80DC-92B4D580B20D}" type="datetimeFigureOut">
              <a:rPr lang="en-US" smtClean="0"/>
              <a:t>4/29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04C47E9-B32F-40DC-A324-91F07C0FC3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33E7377-6890-45DD-AE59-403CA493BF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434A1D-571F-4F4D-9B4B-681C006BC1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1297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402B10-F124-4EC8-81A1-179CE362D1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411CC59-6E03-4C24-807A-E74621C134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44298E7-7E34-436C-BBE8-D390C83F724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5AB2125-25FC-4778-B873-F82DA6151BC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9AF3B83-C6D5-43B3-9C02-40BBE9C98AD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79C688B-1F75-4C65-9F5C-8900004435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39B92-7931-41C2-80DC-92B4D580B20D}" type="datetimeFigureOut">
              <a:rPr lang="en-US" smtClean="0"/>
              <a:t>4/29/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22C3678-EA2C-49D7-8F40-D1D375F727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B75E526-C090-4145-AA62-C889EDCB74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434A1D-571F-4F4D-9B4B-681C006BC1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0671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9B8A9F-F48F-4B45-A90D-B0973A07F6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E6E47DA-CEB7-4DCF-B472-B85ECE4613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39B92-7931-41C2-80DC-92B4D580B20D}" type="datetimeFigureOut">
              <a:rPr lang="en-US" smtClean="0"/>
              <a:t>4/29/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064766C-C814-41B6-9E31-18E3C7459A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40D3606-69D1-4981-8342-07DE8AC88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434A1D-571F-4F4D-9B4B-681C006BC1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2727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CB199F2-E194-44C2-8021-07E4FD4F1B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39B92-7931-41C2-80DC-92B4D580B20D}" type="datetimeFigureOut">
              <a:rPr lang="en-US" smtClean="0"/>
              <a:t>4/29/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808DACF-D92E-4A6C-9D8C-85DCCC965B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8AEFAE-4C59-48F0-A887-9B2C7E8C19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434A1D-571F-4F4D-9B4B-681C006BC1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5125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090FEB-E42E-46E9-8A6A-4333ED9A5E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C7398F-EF75-4F58-B97E-B7AAF24D69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4CC952B-C86F-4DBB-8671-FEBCAC3237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4D3477B-D368-4FBF-B1B5-A2C7C80732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39B92-7931-41C2-80DC-92B4D580B20D}" type="datetimeFigureOut">
              <a:rPr lang="en-US" smtClean="0"/>
              <a:t>4/29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B321B5-2DC2-436E-BD5D-38D4525114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37385EE-83CA-48CF-B247-DB613E49A9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434A1D-571F-4F4D-9B4B-681C006BC1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6065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7FFCD4-DEF9-4D0D-98A4-54C1733DC3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1B0F200-2410-40DA-AB46-0F3A61AAFAB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93CF25D-D3C7-4BB6-8C7C-B67D8DF3BC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8C10AB-23B0-4744-8604-7DB291363A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39B92-7931-41C2-80DC-92B4D580B20D}" type="datetimeFigureOut">
              <a:rPr lang="en-US" smtClean="0"/>
              <a:t>4/29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AA2D9C8-1E07-4C88-BA56-0546AEE9D8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9C11D31-EC93-4288-92F1-D83258CDCA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434A1D-571F-4F4D-9B4B-681C006BC1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5442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577CF61-D2D1-4663-95EB-C2C40EFF9B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E8301BA-F023-4025-BE34-6EEBB37A50F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61C55F-E899-4374-8911-4458513B030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D39B92-7931-41C2-80DC-92B4D580B20D}" type="datetimeFigureOut">
              <a:rPr lang="en-US" smtClean="0"/>
              <a:t>4/29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1DCEE1-5ACF-4B3D-9161-4F73DD16D3F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9C0F386-C2A0-4476-9AE6-BA18ACF1C1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434A1D-571F-4F4D-9B4B-681C006BC1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1837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customXml" Target="../ink/ink11.xml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customXml" Target="../ink/ink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4.xm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png"/><Relationship Id="rId4" Type="http://schemas.openxmlformats.org/officeDocument/2006/relationships/customXml" Target="../ink/ink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customXml" Target="../ink/ink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customXml" Target="../ink/ink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customXml" Target="../ink/ink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ustomXml" Target="../ink/ink19.xm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customXml" Target="../ink/ink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5E09D9-4CEA-4422-BCAD-820E6A3981E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NOVA &amp; Chi Square test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A71611B-6079-4D76-9733-CAE3BE41BEF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3DE38975-E00C-BB55-67BA-9808D2AE4F8E}"/>
                  </a:ext>
                </a:extLst>
              </p14:cNvPr>
              <p14:cNvContentPartPr/>
              <p14:nvPr/>
            </p14:nvContentPartPr>
            <p14:xfrm>
              <a:off x="775440" y="55080"/>
              <a:ext cx="5316120" cy="480996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3DE38975-E00C-BB55-67BA-9808D2AE4F8E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66080" y="45720"/>
                <a:ext cx="5334840" cy="4828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163594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2C6693-A6AB-4100-9B80-D51EC50AE9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226127"/>
            <a:ext cx="10612583" cy="1070264"/>
          </a:xfrm>
        </p:spPr>
        <p:txBody>
          <a:bodyPr>
            <a:normAutofit/>
          </a:bodyPr>
          <a:lstStyle/>
          <a:p>
            <a:pPr rtl="0">
              <a:spcBef>
                <a:spcPts val="0"/>
              </a:spcBef>
              <a:spcAft>
                <a:spcPts val="0"/>
              </a:spcAft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Q1: To assess the significance of possible variation in performance in a certain test between the convent schools of a city, a common test was given to a number of students taken at a random from the 5</a:t>
            </a:r>
            <a:r>
              <a:rPr lang="en-US" sz="1800" b="0" i="0" u="none" strike="noStrike" baseline="3000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th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 class of the 3 schools concerned. The result is given as follows</a:t>
            </a:r>
            <a:endParaRPr lang="en-US" b="0" dirty="0">
              <a:effectLst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22F39D6-583D-4A6C-9859-A65574E54F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4550" y="2088571"/>
            <a:ext cx="7277100" cy="1552575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ADCE4699-B42C-D454-561E-844E84F6FA8E}"/>
                  </a:ext>
                </a:extLst>
              </p14:cNvPr>
              <p14:cNvContentPartPr/>
              <p14:nvPr/>
            </p14:nvContentPartPr>
            <p14:xfrm>
              <a:off x="47880" y="79200"/>
              <a:ext cx="12006720" cy="67788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ADCE4699-B42C-D454-561E-844E84F6FA8E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8520" y="69840"/>
                <a:ext cx="12025440" cy="6797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770422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355844-BD1A-4C18-B48E-3C656314B8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7779F8-F7FA-447C-8E99-A37FA2AEAA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ep first: find mean of each group</a:t>
            </a:r>
          </a:p>
          <a:p>
            <a:r>
              <a:rPr lang="en-US" dirty="0"/>
              <a:t>Step second: find grand mean of all values</a:t>
            </a:r>
          </a:p>
          <a:p>
            <a:r>
              <a:rPr lang="en-US" dirty="0"/>
              <a:t>K = 3, N = (5+5+5) = 15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B1C4540-9CFA-45C6-AE4C-6CB0DB0D3F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194438"/>
              </p:ext>
            </p:extLst>
          </p:nvPr>
        </p:nvGraphicFramePr>
        <p:xfrm>
          <a:off x="1035050" y="3429000"/>
          <a:ext cx="6713246" cy="496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3760" imgH="241200" progId="Equation.DSMT4">
                  <p:embed/>
                </p:oleObj>
              </mc:Choice>
              <mc:Fallback>
                <p:oleObj name="Equation" r:id="rId2" imgW="3263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35050" y="3429000"/>
                        <a:ext cx="6713246" cy="496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44CF0D5-05EA-4F84-A92E-E452E7697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762467"/>
              </p:ext>
            </p:extLst>
          </p:nvPr>
        </p:nvGraphicFramePr>
        <p:xfrm>
          <a:off x="936913" y="4206730"/>
          <a:ext cx="6575713" cy="571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28720" imgH="228600" progId="Equation.DSMT4">
                  <p:embed/>
                </p:oleObj>
              </mc:Choice>
              <mc:Fallback>
                <p:oleObj name="Equation" r:id="rId4" imgW="262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6913" y="4206730"/>
                        <a:ext cx="6575713" cy="571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6DEE9EA-9628-4936-AF0E-52054CB932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029805"/>
              </p:ext>
            </p:extLst>
          </p:nvPr>
        </p:nvGraphicFramePr>
        <p:xfrm>
          <a:off x="897516" y="5026412"/>
          <a:ext cx="5596802" cy="53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20760" imgH="203040" progId="Equation.DSMT4">
                  <p:embed/>
                </p:oleObj>
              </mc:Choice>
              <mc:Fallback>
                <p:oleObj name="Equation" r:id="rId6" imgW="2120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7516" y="5026412"/>
                        <a:ext cx="5596802" cy="536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2A3FADA9-396D-54E6-CB69-70A154306684}"/>
                  </a:ext>
                </a:extLst>
              </p14:cNvPr>
              <p14:cNvContentPartPr/>
              <p14:nvPr/>
            </p14:nvContentPartPr>
            <p14:xfrm>
              <a:off x="547920" y="883080"/>
              <a:ext cx="11220480" cy="562248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2A3FADA9-396D-54E6-CB69-70A154306684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38560" y="873720"/>
                <a:ext cx="11239200" cy="5641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040700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84EC7BD-0BFC-4531-BAD4-53C96F45B9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2497" y="1278083"/>
            <a:ext cx="7597199" cy="3432896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75C77A2-1444-856F-FB7F-A7DC17E526BF}"/>
                  </a:ext>
                </a:extLst>
              </p14:cNvPr>
              <p14:cNvContentPartPr/>
              <p14:nvPr/>
            </p14:nvContentPartPr>
            <p14:xfrm>
              <a:off x="615240" y="792360"/>
              <a:ext cx="8221680" cy="60656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75C77A2-1444-856F-FB7F-A7DC17E526B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05880" y="783000"/>
                <a:ext cx="8240400" cy="6084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119239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52A4B6-E55F-40CD-8BA7-7A9555CDF1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DAD209-4CF9-4C72-B928-E835F2ACF9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428999"/>
            <a:ext cx="10612582" cy="2747963"/>
          </a:xfrm>
        </p:spPr>
        <p:txBody>
          <a:bodyPr/>
          <a:lstStyle/>
          <a:p>
            <a:r>
              <a:rPr lang="en-US" dirty="0"/>
              <a:t>F critical value : Check F table for alpha = 0.05 df1 = 2 , df2 = 12</a:t>
            </a:r>
          </a:p>
        </p:txBody>
      </p:sp>
      <p:graphicFrame>
        <p:nvGraphicFramePr>
          <p:cNvPr id="4" name="Table 6">
            <a:extLst>
              <a:ext uri="{FF2B5EF4-FFF2-40B4-BE49-F238E27FC236}">
                <a16:creationId xmlns:a16="http://schemas.microsoft.com/office/drawing/2014/main" id="{19B97764-6776-4CD3-812D-002633F16E0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9437957"/>
              </p:ext>
            </p:extLst>
          </p:nvPr>
        </p:nvGraphicFramePr>
        <p:xfrm>
          <a:off x="387925" y="467590"/>
          <a:ext cx="10965875" cy="24469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93175">
                  <a:extLst>
                    <a:ext uri="{9D8B030D-6E8A-4147-A177-3AD203B41FA5}">
                      <a16:colId xmlns:a16="http://schemas.microsoft.com/office/drawing/2014/main" val="3639484180"/>
                    </a:ext>
                  </a:extLst>
                </a:gridCol>
                <a:gridCol w="2193175">
                  <a:extLst>
                    <a:ext uri="{9D8B030D-6E8A-4147-A177-3AD203B41FA5}">
                      <a16:colId xmlns:a16="http://schemas.microsoft.com/office/drawing/2014/main" val="3571470843"/>
                    </a:ext>
                  </a:extLst>
                </a:gridCol>
                <a:gridCol w="2193175">
                  <a:extLst>
                    <a:ext uri="{9D8B030D-6E8A-4147-A177-3AD203B41FA5}">
                      <a16:colId xmlns:a16="http://schemas.microsoft.com/office/drawing/2014/main" val="1411385333"/>
                    </a:ext>
                  </a:extLst>
                </a:gridCol>
                <a:gridCol w="2193175">
                  <a:extLst>
                    <a:ext uri="{9D8B030D-6E8A-4147-A177-3AD203B41FA5}">
                      <a16:colId xmlns:a16="http://schemas.microsoft.com/office/drawing/2014/main" val="1470814453"/>
                    </a:ext>
                  </a:extLst>
                </a:gridCol>
                <a:gridCol w="2193175">
                  <a:extLst>
                    <a:ext uri="{9D8B030D-6E8A-4147-A177-3AD203B41FA5}">
                      <a16:colId xmlns:a16="http://schemas.microsoft.com/office/drawing/2014/main" val="1868536695"/>
                    </a:ext>
                  </a:extLst>
                </a:gridCol>
              </a:tblGrid>
              <a:tr h="683625">
                <a:tc>
                  <a:txBody>
                    <a:bodyPr/>
                    <a:lstStyle/>
                    <a:p>
                      <a:r>
                        <a:rPr lang="en-US" dirty="0"/>
                        <a:t>Source of vari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Sum of squares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ean sum of squar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00772806"/>
                  </a:ext>
                </a:extLst>
              </a:tr>
              <a:tr h="683625">
                <a:tc>
                  <a:txBody>
                    <a:bodyPr/>
                    <a:lstStyle/>
                    <a:p>
                      <a:r>
                        <a:rPr lang="en-US" dirty="0"/>
                        <a:t>Between group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-1=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SSB = 10 /2 = 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 = MSSB / MSSW</a:t>
                      </a:r>
                    </a:p>
                    <a:p>
                      <a:r>
                        <a:rPr lang="en-US" dirty="0"/>
                        <a:t> F = 5/11.5 = 0.43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77374819"/>
                  </a:ext>
                </a:extLst>
              </a:tr>
              <a:tr h="683625">
                <a:tc>
                  <a:txBody>
                    <a:bodyPr/>
                    <a:lstStyle/>
                    <a:p>
                      <a:r>
                        <a:rPr lang="en-US" dirty="0"/>
                        <a:t>Within group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 – 3 = 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SSW = 138 /12 = 11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52798548"/>
                  </a:ext>
                </a:extLst>
              </a:tr>
              <a:tr h="396069">
                <a:tc>
                  <a:txBody>
                    <a:bodyPr/>
                    <a:lstStyle/>
                    <a:p>
                      <a:r>
                        <a:rPr lang="en-US" dirty="0"/>
                        <a:t>Tot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4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 – 1 = 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47209390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7A8A4AA6-ABDA-0471-FBB6-D52F9EDC4A53}"/>
                  </a:ext>
                </a:extLst>
              </p14:cNvPr>
              <p14:cNvContentPartPr/>
              <p14:nvPr/>
            </p14:nvContentPartPr>
            <p14:xfrm>
              <a:off x="250200" y="269280"/>
              <a:ext cx="11457720" cy="552456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7A8A4AA6-ABDA-0471-FBB6-D52F9EDC4A5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40840" y="259920"/>
                <a:ext cx="11476440" cy="5543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477296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09B329-1A36-443B-9F5B-2E9071452C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2EE2E8-C931-44B3-8FDF-2FF2110078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1FD7408-AA6A-4536-B281-EDB0A7407A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3364" y="365125"/>
            <a:ext cx="6365180" cy="6271949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C265BFE9-4290-5988-7666-DDB0DE94A14F}"/>
                  </a:ext>
                </a:extLst>
              </p14:cNvPr>
              <p14:cNvContentPartPr/>
              <p14:nvPr/>
            </p14:nvContentPartPr>
            <p14:xfrm>
              <a:off x="509040" y="160920"/>
              <a:ext cx="11257560" cy="541008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C265BFE9-4290-5988-7666-DDB0DE94A14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99680" y="151560"/>
                <a:ext cx="11276280" cy="5428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752023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E28E09-A1E8-4F93-9055-FE7E0901CD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i square tes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92C5F0-EAB3-4A26-8A68-049DCF9B3C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855431"/>
          </a:xfrm>
        </p:spPr>
        <p:txBody>
          <a:bodyPr>
            <a:normAutofit lnSpcReduction="10000"/>
          </a:bodyPr>
          <a:lstStyle/>
          <a:p>
            <a:r>
              <a:rPr lang="en-US" dirty="0"/>
              <a:t>Chi square statistic compares the difference between observed and expected values.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73A7CC4-131F-4FB5-80C6-5EB783D42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490739"/>
              </p:ext>
            </p:extLst>
          </p:nvPr>
        </p:nvGraphicFramePr>
        <p:xfrm>
          <a:off x="1407788" y="3101158"/>
          <a:ext cx="2483719" cy="982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457200" progId="Equation.DSMT4">
                  <p:embed/>
                </p:oleObj>
              </mc:Choice>
              <mc:Fallback>
                <p:oleObj name="Equation" r:id="rId2" imgW="1155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07788" y="3101158"/>
                        <a:ext cx="2483719" cy="982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253E33DB-CE7C-4EB7-BAB8-6CA3C112607C}"/>
              </a:ext>
            </a:extLst>
          </p:cNvPr>
          <p:cNvSpPr txBox="1">
            <a:spLocks/>
          </p:cNvSpPr>
          <p:nvPr/>
        </p:nvSpPr>
        <p:spPr>
          <a:xfrm>
            <a:off x="742025" y="4414947"/>
            <a:ext cx="3599155" cy="132556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Where:</a:t>
            </a:r>
          </a:p>
          <a:p>
            <a:r>
              <a:rPr lang="en-US" dirty="0"/>
              <a:t>O = observed value</a:t>
            </a:r>
          </a:p>
          <a:p>
            <a:r>
              <a:rPr lang="en-US" dirty="0"/>
              <a:t>E = Expected value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21B3EEAA-D4A8-A612-5080-418AA0B65E48}"/>
                  </a:ext>
                </a:extLst>
              </p14:cNvPr>
              <p14:cNvContentPartPr/>
              <p14:nvPr/>
            </p14:nvContentPartPr>
            <p14:xfrm>
              <a:off x="690480" y="168840"/>
              <a:ext cx="10914840" cy="645912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21B3EEAA-D4A8-A612-5080-418AA0B65E4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81120" y="159480"/>
                <a:ext cx="10933560" cy="6477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724377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B0E128-A8BE-472F-B26D-2FBD1AEBA4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types of Chi square tes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EF16D1-7064-4099-8BF3-4DDC055BF6E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i square test of goodness of fit: This checks if the sample data fits in the actual population distribution</a:t>
            </a:r>
          </a:p>
          <a:p>
            <a:r>
              <a:rPr lang="en-US" dirty="0"/>
              <a:t>Chi square test of independence: It checks whether two variables are related or not. (Here there are two independent variables All the variables are categorical in nature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28FAA829-AA1E-9902-18E4-61428F361132}"/>
                  </a:ext>
                </a:extLst>
              </p14:cNvPr>
              <p14:cNvContentPartPr/>
              <p14:nvPr/>
            </p14:nvContentPartPr>
            <p14:xfrm>
              <a:off x="163800" y="989280"/>
              <a:ext cx="11410200" cy="55508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28FAA829-AA1E-9902-18E4-61428F36113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54440" y="979920"/>
                <a:ext cx="11428920" cy="5569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3174247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BB0235-79E7-4E82-B897-BEFAC390C1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goodness of fi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B681C9-E97D-4C8B-AB1A-998BC3A1E2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se you throw a dice 60 times. Following are the actual observations after the experiment</a:t>
            </a:r>
          </a:p>
          <a:p>
            <a:r>
              <a:rPr lang="en-US" dirty="0"/>
              <a:t>Since each outcome has equal chance of occurrence (theoretically)</a:t>
            </a: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17D72677-8CB3-4C1F-9DC1-A277015F28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2543682"/>
              </p:ext>
            </p:extLst>
          </p:nvPr>
        </p:nvGraphicFramePr>
        <p:xfrm>
          <a:off x="1392808" y="3373190"/>
          <a:ext cx="8127999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2680615049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433253383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5904154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Outcome on di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bserv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pect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057578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(1/6) * 60 = 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98476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(1/6) * 60 = 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65701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(1/6) * 60 = 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341800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(1/6) * 60 = 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538965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(1/6) * 60 = 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781906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(1/6) * 60 = 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3076884"/>
                  </a:ext>
                </a:extLst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B1623F32-658C-6EDE-E6F9-D792B0D83985}"/>
                  </a:ext>
                </a:extLst>
              </p14:cNvPr>
              <p14:cNvContentPartPr/>
              <p14:nvPr/>
            </p14:nvContentPartPr>
            <p14:xfrm>
              <a:off x="676080" y="195120"/>
              <a:ext cx="11341440" cy="666288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B1623F32-658C-6EDE-E6F9-D792B0D8398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66720" y="185760"/>
                <a:ext cx="11360160" cy="6681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6609259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6F8FD7-1C02-43E1-BF8C-35C61A0074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309DB8D7-0D9A-458C-954A-952E6A99942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71620753"/>
              </p:ext>
            </p:extLst>
          </p:nvPr>
        </p:nvGraphicFramePr>
        <p:xfrm>
          <a:off x="838200" y="1825625"/>
          <a:ext cx="105156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03120">
                  <a:extLst>
                    <a:ext uri="{9D8B030D-6E8A-4147-A177-3AD203B41FA5}">
                      <a16:colId xmlns:a16="http://schemas.microsoft.com/office/drawing/2014/main" val="3155530332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2382287072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839444673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169424284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273114511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Outco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bserved ( O )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pected (E 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(O – E)^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(O – E)^2 / 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689924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077819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24590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48215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46925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606372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9277626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ABA1AD6-0BDC-438C-8B8A-5C709DCAB1B3}"/>
              </a:ext>
            </a:extLst>
          </p:cNvPr>
          <p:cNvSpPr txBox="1"/>
          <p:nvPr/>
        </p:nvSpPr>
        <p:spPr>
          <a:xfrm>
            <a:off x="1012054" y="5193437"/>
            <a:ext cx="86557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i square (statistic) = 0.4+2.5+0.9+0.1+0.4+0.9 = 5.2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C15E4E54-F9B8-B446-3AA7-8E920DB1245D}"/>
                  </a:ext>
                </a:extLst>
              </p14:cNvPr>
              <p14:cNvContentPartPr/>
              <p14:nvPr/>
            </p14:nvContentPartPr>
            <p14:xfrm>
              <a:off x="104400" y="132480"/>
              <a:ext cx="11270880" cy="55918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15E4E54-F9B8-B446-3AA7-8E920DB1245D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5040" y="123120"/>
                <a:ext cx="11289600" cy="5610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6722925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B46211-73D0-433F-BA24-390A840390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9422" y="4462293"/>
            <a:ext cx="9095914" cy="1849730"/>
          </a:xfrm>
        </p:spPr>
        <p:txBody>
          <a:bodyPr>
            <a:noAutofit/>
          </a:bodyPr>
          <a:lstStyle/>
          <a:p>
            <a:r>
              <a:rPr lang="en-US" sz="1800" dirty="0"/>
              <a:t>Chi Square critical = 11.07</a:t>
            </a:r>
          </a:p>
          <a:p>
            <a:endParaRPr lang="en-US" sz="1800" dirty="0"/>
          </a:p>
          <a:p>
            <a:r>
              <a:rPr lang="en-US" sz="1800" dirty="0"/>
              <a:t>Chi square statistic 5.2 &lt; chi square critical value 11.2</a:t>
            </a:r>
          </a:p>
          <a:p>
            <a:endParaRPr lang="en-US" sz="1800" dirty="0"/>
          </a:p>
          <a:p>
            <a:r>
              <a:rPr lang="en-US" sz="1800" dirty="0"/>
              <a:t>Hence the observed values are NOT significantly different than the expected values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76AD0F6-1F7D-4B9A-98FD-E625A6B7B0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3976" y="681037"/>
            <a:ext cx="7181850" cy="33528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557A38AB-C0E9-7F31-783C-A64FCD7F0FF5}"/>
                  </a:ext>
                </a:extLst>
              </p14:cNvPr>
              <p14:cNvContentPartPr/>
              <p14:nvPr/>
            </p14:nvContentPartPr>
            <p14:xfrm>
              <a:off x="315000" y="176400"/>
              <a:ext cx="10536480" cy="63324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557A38AB-C0E9-7F31-783C-A64FCD7F0FF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05640" y="167040"/>
                <a:ext cx="10555200" cy="6351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514657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562C11-BAFE-4750-87B2-7A27D5D834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74003"/>
            <a:ext cx="10515600" cy="1325563"/>
          </a:xfrm>
        </p:spPr>
        <p:txBody>
          <a:bodyPr/>
          <a:lstStyle/>
          <a:p>
            <a:r>
              <a:rPr lang="en-US" b="1" dirty="0"/>
              <a:t>F statisti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AC207B-3588-4B2C-B09C-FBAA2E27E3E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t is a ratio of variances of two groups.</a:t>
            </a:r>
          </a:p>
          <a:p>
            <a:r>
              <a:rPr lang="en-US" dirty="0"/>
              <a:t>Since it has two variances, it deals with two degrees of freedom.</a:t>
            </a:r>
          </a:p>
          <a:p>
            <a:r>
              <a:rPr lang="en-US" dirty="0"/>
              <a:t>For variance in numerator V1 the degrees of freedom is (n1-1)</a:t>
            </a:r>
          </a:p>
          <a:p>
            <a:r>
              <a:rPr lang="en-US" dirty="0"/>
              <a:t>For variance in denominator V2 the degrees of freedom is (n2-1)</a:t>
            </a:r>
          </a:p>
          <a:p>
            <a:endParaRPr lang="en-US" dirty="0"/>
          </a:p>
          <a:p>
            <a:r>
              <a:rPr lang="en-US" b="1" dirty="0"/>
              <a:t>F = V1/ V2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6D1363CD-B75A-0E5B-8F16-A290F1149A10}"/>
                  </a:ext>
                </a:extLst>
              </p14:cNvPr>
              <p14:cNvContentPartPr/>
              <p14:nvPr/>
            </p14:nvContentPartPr>
            <p14:xfrm>
              <a:off x="687960" y="205560"/>
              <a:ext cx="10716840" cy="629496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6D1363CD-B75A-0E5B-8F16-A290F1149A1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78600" y="196200"/>
                <a:ext cx="10735560" cy="6313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6564799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EF42C9-3A4A-493B-ADD5-1A3FA98D5B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 testing (Interview Question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8D9E75-3525-4C55-943B-FCB8B8F03F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A/B testing is a method of analyzing the two versions of the same variable. </a:t>
            </a:r>
          </a:p>
          <a:p>
            <a:r>
              <a:rPr lang="en-US" dirty="0"/>
              <a:t>Also called split testing or bucket testing.</a:t>
            </a:r>
          </a:p>
          <a:p>
            <a:r>
              <a:rPr lang="en-US" dirty="0"/>
              <a:t>Use case: Suppose there are two versions of a dashboard. </a:t>
            </a:r>
          </a:p>
          <a:p>
            <a:r>
              <a:rPr lang="en-US" dirty="0"/>
              <a:t>You let two independent samples use those dashboards and then compare their mean experiences.</a:t>
            </a:r>
          </a:p>
          <a:p>
            <a:r>
              <a:rPr lang="en-US" dirty="0"/>
              <a:t>Hypothesis testing is used to compare between the two versions: A and B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7562DB5A-E90F-6F6B-621A-B79BABADCBFC}"/>
                  </a:ext>
                </a:extLst>
              </p14:cNvPr>
              <p14:cNvContentPartPr/>
              <p14:nvPr/>
            </p14:nvContentPartPr>
            <p14:xfrm>
              <a:off x="8341920" y="4289760"/>
              <a:ext cx="360" cy="3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7562DB5A-E90F-6F6B-621A-B79BABADCBF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332560" y="428040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891086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19CD37-C1F6-4196-8A62-4DF1E1302E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 Way ANOV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46C87C-C78E-4325-BDB1-2CA31A89EE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 there are two groups two be compared (two independent samples) , we can comfortably make use of t test or z test.</a:t>
            </a:r>
          </a:p>
          <a:p>
            <a:endParaRPr lang="en-US" dirty="0"/>
          </a:p>
          <a:p>
            <a:r>
              <a:rPr lang="en-US" dirty="0"/>
              <a:t>But suppose you want to compare the means of 3 or more groups, in that case t test does not help. </a:t>
            </a:r>
          </a:p>
          <a:p>
            <a:r>
              <a:rPr lang="en-US" dirty="0"/>
              <a:t>One way ANOVA is used to compare means of 3 or more groups.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B8B75413-4362-717C-3648-0B269E17F1F5}"/>
                  </a:ext>
                </a:extLst>
              </p14:cNvPr>
              <p14:cNvContentPartPr/>
              <p14:nvPr/>
            </p14:nvContentPartPr>
            <p14:xfrm>
              <a:off x="753840" y="214200"/>
              <a:ext cx="10796040" cy="653184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B8B75413-4362-717C-3648-0B269E17F1F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44480" y="204840"/>
                <a:ext cx="10814760" cy="6550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991727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8562FA-E2A6-4EB5-AEBE-03DAA0AB30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63CD9A-A5E3-47B8-9066-CF3D6A115C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five regions is a company and you want to compare the sales generated by employees of each region.</a:t>
            </a:r>
          </a:p>
          <a:p>
            <a:r>
              <a:rPr lang="en-US" dirty="0"/>
              <a:t>Here sales depends on the different region.</a:t>
            </a:r>
          </a:p>
          <a:p>
            <a:endParaRPr lang="en-US" dirty="0"/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F0EC3386-71E2-464C-B09C-64E461456C3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6522883"/>
              </p:ext>
            </p:extLst>
          </p:nvPr>
        </p:nvGraphicFramePr>
        <p:xfrm>
          <a:off x="1966686" y="3668139"/>
          <a:ext cx="8128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5600">
                  <a:extLst>
                    <a:ext uri="{9D8B030D-6E8A-4147-A177-3AD203B41FA5}">
                      <a16:colId xmlns:a16="http://schemas.microsoft.com/office/drawing/2014/main" val="3962080159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2739486644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3839438446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481636112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31603413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R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57522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5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6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6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6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377093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5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8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5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75966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0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6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6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6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600870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1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41303536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974E3B23-5FBD-7D2B-F5B8-7A9A930C889B}"/>
                  </a:ext>
                </a:extLst>
              </p14:cNvPr>
              <p14:cNvContentPartPr/>
              <p14:nvPr/>
            </p14:nvContentPartPr>
            <p14:xfrm>
              <a:off x="1577160" y="612360"/>
              <a:ext cx="9457560" cy="482364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974E3B23-5FBD-7D2B-F5B8-7A9A930C889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567800" y="603000"/>
                <a:ext cx="9476280" cy="4842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910931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CFED27-8C7C-46C3-837F-F8C227386C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E08701-64BC-46D1-926D-91273FFFC3E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t can be observed that since sales depends on the regions, sales is the dependent variable and regions are independent variables.</a:t>
            </a:r>
          </a:p>
          <a:p>
            <a:endParaRPr lang="en-US" dirty="0"/>
          </a:p>
          <a:p>
            <a:r>
              <a:rPr lang="en-US" dirty="0"/>
              <a:t>ANOVA is specifically used when the dependent variable is QUANTITATIVE in nature.</a:t>
            </a:r>
          </a:p>
          <a:p>
            <a:endParaRPr lang="en-US" dirty="0"/>
          </a:p>
          <a:p>
            <a:r>
              <a:rPr lang="en-US" dirty="0"/>
              <a:t>The aim is to see the mean difference in sales for different regions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52317E53-C4FA-B6CD-91FF-5E1491913790}"/>
                  </a:ext>
                </a:extLst>
              </p14:cNvPr>
              <p14:cNvContentPartPr/>
              <p14:nvPr/>
            </p14:nvContentPartPr>
            <p14:xfrm>
              <a:off x="418680" y="2880"/>
              <a:ext cx="10056960" cy="56422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52317E53-C4FA-B6CD-91FF-5E149191379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09320" y="-6480"/>
                <a:ext cx="10075680" cy="5661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103902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C26438-59E9-418A-BA71-C648BC7473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3EEC86-CDF9-4399-A862-67035BA88D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768445" cy="1478684"/>
          </a:xfrm>
        </p:spPr>
        <p:txBody>
          <a:bodyPr/>
          <a:lstStyle/>
          <a:p>
            <a:r>
              <a:rPr lang="en-US" dirty="0"/>
              <a:t>Null hypothesis: There is no difference in the mean sales of all regions</a:t>
            </a:r>
          </a:p>
          <a:p>
            <a:r>
              <a:rPr lang="en-US" dirty="0"/>
              <a:t>Alternative hypothesis: </a:t>
            </a:r>
            <a:r>
              <a:rPr lang="en-US" dirty="0" err="1"/>
              <a:t>Atleast</a:t>
            </a:r>
            <a:r>
              <a:rPr lang="en-US" dirty="0"/>
              <a:t> one region has significantly different sales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39F2DB4D-50B8-7B2F-432F-50B5C2E87C32}"/>
                  </a:ext>
                </a:extLst>
              </p14:cNvPr>
              <p14:cNvContentPartPr/>
              <p14:nvPr/>
            </p14:nvContentPartPr>
            <p14:xfrm>
              <a:off x="287640" y="1188000"/>
              <a:ext cx="10383840" cy="255780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39F2DB4D-50B8-7B2F-432F-50B5C2E87C3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8280" y="1178640"/>
                <a:ext cx="10402560" cy="2576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043244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5E8DE6-1781-437C-8EDF-69E8A8936E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92282"/>
            <a:ext cx="10515600" cy="3054927"/>
          </a:xfrm>
        </p:spPr>
        <p:txBody>
          <a:bodyPr>
            <a:normAutofit lnSpcReduction="10000"/>
          </a:bodyPr>
          <a:lstStyle/>
          <a:p>
            <a:r>
              <a:rPr lang="en-US" dirty="0"/>
              <a:t>ANOVA means analysis of variance.</a:t>
            </a:r>
          </a:p>
          <a:p>
            <a:r>
              <a:rPr lang="en-US" dirty="0"/>
              <a:t>It is true that all values are different from each other. So there is inherent variation in the values.</a:t>
            </a:r>
          </a:p>
          <a:p>
            <a:r>
              <a:rPr lang="en-US" dirty="0"/>
              <a:t>If you observe the values within region R1, they all vary from each other.</a:t>
            </a:r>
          </a:p>
          <a:p>
            <a:r>
              <a:rPr lang="en-US" dirty="0"/>
              <a:t>And then there is variation in values between different regions as well.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7614D30C-CC36-4821-9B1C-88B8EE9840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6730126"/>
              </p:ext>
            </p:extLst>
          </p:nvPr>
        </p:nvGraphicFramePr>
        <p:xfrm>
          <a:off x="1722830" y="3647209"/>
          <a:ext cx="8746340" cy="19699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9268">
                  <a:extLst>
                    <a:ext uri="{9D8B030D-6E8A-4147-A177-3AD203B41FA5}">
                      <a16:colId xmlns:a16="http://schemas.microsoft.com/office/drawing/2014/main" val="3962080159"/>
                    </a:ext>
                  </a:extLst>
                </a:gridCol>
                <a:gridCol w="1749268">
                  <a:extLst>
                    <a:ext uri="{9D8B030D-6E8A-4147-A177-3AD203B41FA5}">
                      <a16:colId xmlns:a16="http://schemas.microsoft.com/office/drawing/2014/main" val="2739486644"/>
                    </a:ext>
                  </a:extLst>
                </a:gridCol>
                <a:gridCol w="1749268">
                  <a:extLst>
                    <a:ext uri="{9D8B030D-6E8A-4147-A177-3AD203B41FA5}">
                      <a16:colId xmlns:a16="http://schemas.microsoft.com/office/drawing/2014/main" val="3839438446"/>
                    </a:ext>
                  </a:extLst>
                </a:gridCol>
                <a:gridCol w="1749268">
                  <a:extLst>
                    <a:ext uri="{9D8B030D-6E8A-4147-A177-3AD203B41FA5}">
                      <a16:colId xmlns:a16="http://schemas.microsoft.com/office/drawing/2014/main" val="481636112"/>
                    </a:ext>
                  </a:extLst>
                </a:gridCol>
                <a:gridCol w="1749268">
                  <a:extLst>
                    <a:ext uri="{9D8B030D-6E8A-4147-A177-3AD203B41FA5}">
                      <a16:colId xmlns:a16="http://schemas.microsoft.com/office/drawing/2014/main" val="3160341308"/>
                    </a:ext>
                  </a:extLst>
                </a:gridCol>
              </a:tblGrid>
              <a:tr h="393989">
                <a:tc>
                  <a:txBody>
                    <a:bodyPr/>
                    <a:lstStyle/>
                    <a:p>
                      <a:r>
                        <a:rPr lang="en-US" dirty="0"/>
                        <a:t>R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5752261"/>
                  </a:ext>
                </a:extLst>
              </a:tr>
              <a:tr h="393989">
                <a:tc>
                  <a:txBody>
                    <a:bodyPr/>
                    <a:lstStyle/>
                    <a:p>
                      <a:r>
                        <a:rPr lang="en-US" dirty="0"/>
                        <a:t>25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6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6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6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37709385"/>
                  </a:ext>
                </a:extLst>
              </a:tr>
              <a:tr h="393989">
                <a:tc>
                  <a:txBody>
                    <a:bodyPr/>
                    <a:lstStyle/>
                    <a:p>
                      <a:r>
                        <a:rPr lang="en-US" dirty="0"/>
                        <a:t>35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8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5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7596622"/>
                  </a:ext>
                </a:extLst>
              </a:tr>
              <a:tr h="393989">
                <a:tc>
                  <a:txBody>
                    <a:bodyPr/>
                    <a:lstStyle/>
                    <a:p>
                      <a:r>
                        <a:rPr lang="en-US" dirty="0"/>
                        <a:t>30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6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6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6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60087045"/>
                  </a:ext>
                </a:extLst>
              </a:tr>
              <a:tr h="393989">
                <a:tc>
                  <a:txBody>
                    <a:bodyPr/>
                    <a:lstStyle/>
                    <a:p>
                      <a:r>
                        <a:rPr lang="en-US" dirty="0"/>
                        <a:t>31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41303536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90F4FC5-F315-DA5A-5B20-CE257206028B}"/>
                  </a:ext>
                </a:extLst>
              </p14:cNvPr>
              <p14:cNvContentPartPr/>
              <p14:nvPr/>
            </p14:nvContentPartPr>
            <p14:xfrm>
              <a:off x="1265400" y="122040"/>
              <a:ext cx="10716480" cy="64998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290F4FC5-F315-DA5A-5B20-CE257206028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56040" y="112680"/>
                <a:ext cx="10735200" cy="6518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694688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2FB35C-5CBF-4D0E-8C13-9EE4CFF947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F739BB-8D8C-4076-9657-A04DDB4A5E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 ANOVA basically works on the concept of analyzing the variance within a group and between the groups. That gives the total variation of the observations. </a:t>
            </a:r>
          </a:p>
          <a:p>
            <a:r>
              <a:rPr lang="en-US" dirty="0"/>
              <a:t>Our aim is to find if the variation between the columns (regions) or groups is significant as compared to variation within each group.</a:t>
            </a:r>
          </a:p>
          <a:p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0BFA6EA5-EB9B-CFFB-6ECF-60BF8CAA2888}"/>
                  </a:ext>
                </a:extLst>
              </p14:cNvPr>
              <p14:cNvContentPartPr/>
              <p14:nvPr/>
            </p14:nvContentPartPr>
            <p14:xfrm>
              <a:off x="1133640" y="1784880"/>
              <a:ext cx="10415520" cy="318204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0BFA6EA5-EB9B-CFFB-6ECF-60BF8CAA2888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24280" y="1775520"/>
                <a:ext cx="10434240" cy="3200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830624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42FA9F-F8B6-483F-B557-CC481422CA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83673" y="3190009"/>
            <a:ext cx="10612582" cy="331470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SSB = sum of squares between columns</a:t>
            </a:r>
          </a:p>
          <a:p>
            <a:r>
              <a:rPr lang="en-US" dirty="0"/>
              <a:t>SSW = sum of squares within each group</a:t>
            </a:r>
          </a:p>
          <a:p>
            <a:r>
              <a:rPr lang="en-US" dirty="0"/>
              <a:t>SST = SSB + SSW = sum of squares total</a:t>
            </a:r>
          </a:p>
          <a:p>
            <a:r>
              <a:rPr lang="en-US" dirty="0"/>
              <a:t>K = number of groups</a:t>
            </a:r>
          </a:p>
          <a:p>
            <a:r>
              <a:rPr lang="en-US" dirty="0"/>
              <a:t>N = total number of observations in all groups</a:t>
            </a:r>
          </a:p>
          <a:p>
            <a:r>
              <a:rPr lang="en-US" dirty="0"/>
              <a:t>MSSB = mean of sum of squares between</a:t>
            </a:r>
          </a:p>
          <a:p>
            <a:r>
              <a:rPr lang="en-US" dirty="0"/>
              <a:t>MSSW = mean of sum of squares within</a:t>
            </a:r>
          </a:p>
          <a:p>
            <a:r>
              <a:rPr lang="en-US" dirty="0"/>
              <a:t>F = test statistic for ANOVA</a:t>
            </a:r>
          </a:p>
        </p:txBody>
      </p:sp>
      <p:graphicFrame>
        <p:nvGraphicFramePr>
          <p:cNvPr id="4" name="Table 6">
            <a:extLst>
              <a:ext uri="{FF2B5EF4-FFF2-40B4-BE49-F238E27FC236}">
                <a16:creationId xmlns:a16="http://schemas.microsoft.com/office/drawing/2014/main" id="{14A67FDB-F9A0-4787-9B0A-D0BB84FC52E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3818503"/>
              </p:ext>
            </p:extLst>
          </p:nvPr>
        </p:nvGraphicFramePr>
        <p:xfrm>
          <a:off x="387925" y="498763"/>
          <a:ext cx="10965875" cy="24469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93175">
                  <a:extLst>
                    <a:ext uri="{9D8B030D-6E8A-4147-A177-3AD203B41FA5}">
                      <a16:colId xmlns:a16="http://schemas.microsoft.com/office/drawing/2014/main" val="3639484180"/>
                    </a:ext>
                  </a:extLst>
                </a:gridCol>
                <a:gridCol w="2193175">
                  <a:extLst>
                    <a:ext uri="{9D8B030D-6E8A-4147-A177-3AD203B41FA5}">
                      <a16:colId xmlns:a16="http://schemas.microsoft.com/office/drawing/2014/main" val="3571470843"/>
                    </a:ext>
                  </a:extLst>
                </a:gridCol>
                <a:gridCol w="2193175">
                  <a:extLst>
                    <a:ext uri="{9D8B030D-6E8A-4147-A177-3AD203B41FA5}">
                      <a16:colId xmlns:a16="http://schemas.microsoft.com/office/drawing/2014/main" val="1411385333"/>
                    </a:ext>
                  </a:extLst>
                </a:gridCol>
                <a:gridCol w="2193175">
                  <a:extLst>
                    <a:ext uri="{9D8B030D-6E8A-4147-A177-3AD203B41FA5}">
                      <a16:colId xmlns:a16="http://schemas.microsoft.com/office/drawing/2014/main" val="1470814453"/>
                    </a:ext>
                  </a:extLst>
                </a:gridCol>
                <a:gridCol w="2193175">
                  <a:extLst>
                    <a:ext uri="{9D8B030D-6E8A-4147-A177-3AD203B41FA5}">
                      <a16:colId xmlns:a16="http://schemas.microsoft.com/office/drawing/2014/main" val="1868536695"/>
                    </a:ext>
                  </a:extLst>
                </a:gridCol>
              </a:tblGrid>
              <a:tr h="683625">
                <a:tc>
                  <a:txBody>
                    <a:bodyPr/>
                    <a:lstStyle/>
                    <a:p>
                      <a:r>
                        <a:rPr lang="en-US" dirty="0"/>
                        <a:t>Source of vari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Sum of squares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ean sum of squar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00772806"/>
                  </a:ext>
                </a:extLst>
              </a:tr>
              <a:tr h="683625">
                <a:tc>
                  <a:txBody>
                    <a:bodyPr/>
                    <a:lstStyle/>
                    <a:p>
                      <a:r>
                        <a:rPr lang="en-US" dirty="0"/>
                        <a:t>Between group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S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K –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SSB = SSB / (k-1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 = MSSB / MSSW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77374819"/>
                  </a:ext>
                </a:extLst>
              </a:tr>
              <a:tr h="683625">
                <a:tc>
                  <a:txBody>
                    <a:bodyPr/>
                    <a:lstStyle/>
                    <a:p>
                      <a:r>
                        <a:rPr lang="en-US" dirty="0"/>
                        <a:t>Within group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SW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-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SSW = SSW / (N-k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52798548"/>
                  </a:ext>
                </a:extLst>
              </a:tr>
              <a:tr h="396069">
                <a:tc>
                  <a:txBody>
                    <a:bodyPr/>
                    <a:lstStyle/>
                    <a:p>
                      <a:r>
                        <a:rPr lang="en-US" dirty="0"/>
                        <a:t>Tot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ST (total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47209390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6A87721C-5A20-3C7E-CCFC-191FC368C8C1}"/>
                  </a:ext>
                </a:extLst>
              </p14:cNvPr>
              <p14:cNvContentPartPr/>
              <p14:nvPr/>
            </p14:nvContentPartPr>
            <p14:xfrm>
              <a:off x="169920" y="101160"/>
              <a:ext cx="11931120" cy="66823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6A87721C-5A20-3C7E-CCFC-191FC368C8C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0560" y="91800"/>
                <a:ext cx="11949840" cy="6701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6716086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0</TotalTime>
  <Words>993</Words>
  <Application>Microsoft Macintosh PowerPoint</Application>
  <PresentationFormat>Widescreen</PresentationFormat>
  <Paragraphs>206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alibri</vt:lpstr>
      <vt:lpstr>Calibri Light</vt:lpstr>
      <vt:lpstr>Office Theme</vt:lpstr>
      <vt:lpstr>Equation</vt:lpstr>
      <vt:lpstr>ANOVA &amp; Chi Square test</vt:lpstr>
      <vt:lpstr>F statistic</vt:lpstr>
      <vt:lpstr>One Way ANOVA</vt:lpstr>
      <vt:lpstr>Example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i square test</vt:lpstr>
      <vt:lpstr>Two types of Chi square test</vt:lpstr>
      <vt:lpstr>Example of goodness of fit</vt:lpstr>
      <vt:lpstr>PowerPoint Presentation</vt:lpstr>
      <vt:lpstr>PowerPoint Presentation</vt:lpstr>
      <vt:lpstr>AB testing (Interview Question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OVA</dc:title>
  <dc:creator>Amrita</dc:creator>
  <cp:lastModifiedBy>Microsoft Office User</cp:lastModifiedBy>
  <cp:revision>18</cp:revision>
  <dcterms:created xsi:type="dcterms:W3CDTF">2022-01-07T11:03:51Z</dcterms:created>
  <dcterms:modified xsi:type="dcterms:W3CDTF">2023-04-29T05:28:09Z</dcterms:modified>
</cp:coreProperties>
</file>